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6" r:id="rId3"/>
    <p:sldMasterId id="2147483699" r:id="rId4"/>
    <p:sldMasterId id="2147483712" r:id="rId5"/>
    <p:sldMasterId id="2147483725" r:id="rId6"/>
    <p:sldMasterId id="2147483737" r:id="rId7"/>
    <p:sldMasterId id="2147483758" r:id="rId8"/>
  </p:sldMasterIdLst>
  <p:notesMasterIdLst>
    <p:notesMasterId r:id="rId24"/>
  </p:notesMasterIdLst>
  <p:sldIdLst>
    <p:sldId id="272" r:id="rId9"/>
    <p:sldId id="257" r:id="rId10"/>
    <p:sldId id="274" r:id="rId11"/>
    <p:sldId id="258" r:id="rId12"/>
    <p:sldId id="260" r:id="rId13"/>
    <p:sldId id="276" r:id="rId14"/>
    <p:sldId id="261" r:id="rId15"/>
    <p:sldId id="264" r:id="rId16"/>
    <p:sldId id="262" r:id="rId17"/>
    <p:sldId id="263" r:id="rId18"/>
    <p:sldId id="265" r:id="rId19"/>
    <p:sldId id="270" r:id="rId20"/>
    <p:sldId id="269" r:id="rId21"/>
    <p:sldId id="271" r:id="rId22"/>
    <p:sldId id="273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tableStyles" Target="tableStyle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B35144-9942-4CE2-91AA-DF18FC86055B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9F2F53-729F-4697-B5FD-158EB8A24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551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9383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CC3D9B4-B624-4701-96EC-66944853225C}" type="slidenum">
              <a:rPr lang="en-US" altLang="en-US" sz="1200">
                <a:solidFill>
                  <a:prstClr val="black"/>
                </a:solidFill>
                <a:latin typeface="Arial" charset="0"/>
              </a:rPr>
              <a:pPr/>
              <a:t>5</a:t>
            </a:fld>
            <a:endParaRPr lang="en-US" altLang="en-US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CC3D9B4-B624-4701-96EC-66944853225C}" type="slidenum">
              <a:rPr lang="en-US" altLang="en-US" sz="1200">
                <a:solidFill>
                  <a:prstClr val="black"/>
                </a:solidFill>
                <a:latin typeface="Arial" charset="0"/>
              </a:rPr>
              <a:pPr/>
              <a:t>8</a:t>
            </a:fld>
            <a:endParaRPr lang="en-US" altLang="en-US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CF47861-F59B-4BBA-8599-8E8E87ABF17B}" type="slidenum">
              <a:rPr lang="en-US" altLang="en-US" sz="1200">
                <a:solidFill>
                  <a:prstClr val="black"/>
                </a:solidFill>
                <a:latin typeface="Arial" charset="0"/>
              </a:rPr>
              <a:pPr/>
              <a:t>11</a:t>
            </a:fld>
            <a:endParaRPr lang="en-US" altLang="en-US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7ECBB0-118F-473C-B356-8D592191DBC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8178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385ED3-6C2A-439F-BC42-DCDF561F763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80587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2D57F7-2D2F-4F86-97F0-F0FAE2527AE8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33722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05478-8100-4B3D-BCD6-FE16284FA80B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16105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A35054-2F6E-425B-AC10-139EEBC507EF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955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EB1D80-DEAF-4A3C-81DB-116FA37FCAF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5543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92C15-D471-4A65-B91C-05CDE088A0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2038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7ECBB0-118F-473C-B356-8D592191DBC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0684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E2C9C2-262B-49F6-947F-AD9A6BAEEB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8886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EAF6C-5010-4C9E-A79F-01BAEB29BE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6375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EFD98A-8A41-41CA-AF00-3971A1439E4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7601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2380A-C2FB-48CE-86EA-1A0C4C4AA03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9062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73BD22-B79E-4450-88D5-DFB0278C160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6974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9B5C9E-45EF-44C6-A13F-DBF3A54397C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389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E2C9C2-262B-49F6-947F-AD9A6BAEEB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0887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895E17-FDDD-4D3C-B0D5-76FA2084BB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5942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07C78C-2B0A-4AF8-869C-64890F525EB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7603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385ED3-6C2A-439F-BC42-DCDF561F763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0563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EB1D80-DEAF-4A3C-81DB-116FA37FCAF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8830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92C15-D471-4A65-B91C-05CDE088A0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0895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7ECBB0-118F-473C-B356-8D592191DBC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923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E2C9C2-262B-49F6-947F-AD9A6BAEEB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120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EAF6C-5010-4C9E-A79F-01BAEB29BE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8850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EFD98A-8A41-41CA-AF00-3971A1439E4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7786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2380A-C2FB-48CE-86EA-1A0C4C4AA03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648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EAF6C-5010-4C9E-A79F-01BAEB29BE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7633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73BD22-B79E-4450-88D5-DFB0278C160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06329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9B5C9E-45EF-44C6-A13F-DBF3A54397C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3745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895E17-FDDD-4D3C-B0D5-76FA2084BB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96156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07C78C-2B0A-4AF8-869C-64890F525EB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0090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385ED3-6C2A-439F-BC42-DCDF561F763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0508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EB1D80-DEAF-4A3C-81DB-116FA37FCAF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9445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92C15-D471-4A65-B91C-05CDE088A0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71233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7ECBB0-118F-473C-B356-8D592191DBC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41706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E2C9C2-262B-49F6-947F-AD9A6BAEEB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7129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EAF6C-5010-4C9E-A79F-01BAEB29BE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4153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EFD98A-8A41-41CA-AF00-3971A1439E4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38952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EFD98A-8A41-41CA-AF00-3971A1439E4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666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2380A-C2FB-48CE-86EA-1A0C4C4AA03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97096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73BD22-B79E-4450-88D5-DFB0278C160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25393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9B5C9E-45EF-44C6-A13F-DBF3A54397C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46192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895E17-FDDD-4D3C-B0D5-76FA2084BB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40065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07C78C-2B0A-4AF8-869C-64890F525EB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26921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385ED3-6C2A-439F-BC42-DCDF561F763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45170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EB1D80-DEAF-4A3C-81DB-116FA37FCAF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30304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792C15-D471-4A65-B91C-05CDE088A0C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43184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D196C0-4111-4196-BF37-6EF73F2988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0620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2380A-C2FB-48CE-86EA-1A0C4C4AA03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08584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973627-3499-48C8-9D92-10607634D7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141909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31C895-8C96-4B41-9B57-2267430F53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255280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E86984-D095-4F0B-A843-51DC659F85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83234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DD6E02-B594-4D41-874C-E193EC7F3C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926659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2ADC77-C449-42E2-B400-D86F595780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080431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7727E2-EC88-4A86-A99E-47F1165AC2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055293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73C524-8E02-40EC-ACDB-8D497EC120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67299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6AD985-56D0-4ADB-B08E-3DFB757EFC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75322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35F235-725F-4291-8EF4-61A5AE8D83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08742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B9BA78-75F1-4A40-8134-1FDCDDC1E6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8642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73BD22-B79E-4450-88D5-DFB0278C160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78459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DECA3-1AF1-4DFB-84AD-3B94801519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862690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C4C0A2-4B40-4A4E-ADFE-4A77C594DB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29089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8B0F9-AD15-4F96-9179-DC30741243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09655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69000-33A4-4CD8-B5DE-BFE60C06EF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45227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893A4-0D7B-4F8F-97DD-5E48E63575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76407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B621C-BB69-4EEA-BE3C-DA4014FE4C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49089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29C54-58C0-483A-8CD8-E37CE10AF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5128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7AA20-3F51-45D0-A236-265A2314B7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44239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CA2A54-A707-4B6A-924D-B0F6DFCC097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93520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04CA1E-08AA-4BB6-AA83-CB5014BBFC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691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9B5C9E-45EF-44C6-A13F-DBF3A54397C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37877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61DC1-9115-4C2C-B0D2-D665D807DE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55986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92A68-811C-4C46-8645-3BDC0C66D9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7152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87992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1014132" y="2705994"/>
            <a:ext cx="2833631" cy="3272872"/>
          </a:xfrm>
          <a:prstGeom prst="diamond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1"/>
          </p:nvPr>
        </p:nvSpPr>
        <p:spPr>
          <a:xfrm>
            <a:off x="4264876" y="1615658"/>
            <a:ext cx="2833631" cy="3272872"/>
          </a:xfrm>
          <a:prstGeom prst="diamond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44003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1"/>
          </p:nvPr>
        </p:nvSpPr>
        <p:spPr>
          <a:xfrm>
            <a:off x="5518622" y="3557504"/>
            <a:ext cx="2634779" cy="2314711"/>
          </a:xfrm>
          <a:custGeom>
            <a:avLst/>
            <a:gdLst>
              <a:gd name="connsiteX0" fmla="*/ 385793 w 3513039"/>
              <a:gd name="connsiteY0" fmla="*/ 0 h 2314711"/>
              <a:gd name="connsiteX1" fmla="*/ 3127246 w 3513039"/>
              <a:gd name="connsiteY1" fmla="*/ 0 h 2314711"/>
              <a:gd name="connsiteX2" fmla="*/ 3513039 w 3513039"/>
              <a:gd name="connsiteY2" fmla="*/ 385793 h 2314711"/>
              <a:gd name="connsiteX3" fmla="*/ 3513039 w 3513039"/>
              <a:gd name="connsiteY3" fmla="*/ 1928918 h 2314711"/>
              <a:gd name="connsiteX4" fmla="*/ 3127246 w 3513039"/>
              <a:gd name="connsiteY4" fmla="*/ 2314711 h 2314711"/>
              <a:gd name="connsiteX5" fmla="*/ 385793 w 3513039"/>
              <a:gd name="connsiteY5" fmla="*/ 2314711 h 2314711"/>
              <a:gd name="connsiteX6" fmla="*/ 0 w 3513039"/>
              <a:gd name="connsiteY6" fmla="*/ 1928918 h 2314711"/>
              <a:gd name="connsiteX7" fmla="*/ 0 w 3513039"/>
              <a:gd name="connsiteY7" fmla="*/ 385793 h 2314711"/>
              <a:gd name="connsiteX8" fmla="*/ 385793 w 3513039"/>
              <a:gd name="connsiteY8" fmla="*/ 0 h 2314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13039" h="2314711">
                <a:moveTo>
                  <a:pt x="385793" y="0"/>
                </a:moveTo>
                <a:lnTo>
                  <a:pt x="3127246" y="0"/>
                </a:lnTo>
                <a:cubicBezTo>
                  <a:pt x="3340314" y="0"/>
                  <a:pt x="3513039" y="172725"/>
                  <a:pt x="3513039" y="385793"/>
                </a:cubicBezTo>
                <a:lnTo>
                  <a:pt x="3513039" y="1928918"/>
                </a:lnTo>
                <a:cubicBezTo>
                  <a:pt x="3513039" y="2141986"/>
                  <a:pt x="3340314" y="2314711"/>
                  <a:pt x="3127246" y="2314711"/>
                </a:cubicBezTo>
                <a:lnTo>
                  <a:pt x="385793" y="2314711"/>
                </a:lnTo>
                <a:cubicBezTo>
                  <a:pt x="172725" y="2314711"/>
                  <a:pt x="0" y="2141986"/>
                  <a:pt x="0" y="1928918"/>
                </a:cubicBezTo>
                <a:lnTo>
                  <a:pt x="0" y="385793"/>
                </a:lnTo>
                <a:cubicBezTo>
                  <a:pt x="0" y="172725"/>
                  <a:pt x="172725" y="0"/>
                  <a:pt x="38579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2"/>
          </p:nvPr>
        </p:nvSpPr>
        <p:spPr>
          <a:xfrm>
            <a:off x="1065003" y="1891186"/>
            <a:ext cx="4082580" cy="3586635"/>
          </a:xfrm>
          <a:custGeom>
            <a:avLst/>
            <a:gdLst>
              <a:gd name="connsiteX0" fmla="*/ 597784 w 5443440"/>
              <a:gd name="connsiteY0" fmla="*/ 0 h 3586635"/>
              <a:gd name="connsiteX1" fmla="*/ 4845656 w 5443440"/>
              <a:gd name="connsiteY1" fmla="*/ 0 h 3586635"/>
              <a:gd name="connsiteX2" fmla="*/ 5443440 w 5443440"/>
              <a:gd name="connsiteY2" fmla="*/ 597784 h 3586635"/>
              <a:gd name="connsiteX3" fmla="*/ 5443440 w 5443440"/>
              <a:gd name="connsiteY3" fmla="*/ 2988851 h 3586635"/>
              <a:gd name="connsiteX4" fmla="*/ 4845656 w 5443440"/>
              <a:gd name="connsiteY4" fmla="*/ 3586635 h 3586635"/>
              <a:gd name="connsiteX5" fmla="*/ 597784 w 5443440"/>
              <a:gd name="connsiteY5" fmla="*/ 3586635 h 3586635"/>
              <a:gd name="connsiteX6" fmla="*/ 0 w 5443440"/>
              <a:gd name="connsiteY6" fmla="*/ 2988851 h 3586635"/>
              <a:gd name="connsiteX7" fmla="*/ 0 w 5443440"/>
              <a:gd name="connsiteY7" fmla="*/ 597784 h 3586635"/>
              <a:gd name="connsiteX8" fmla="*/ 597784 w 5443440"/>
              <a:gd name="connsiteY8" fmla="*/ 0 h 3586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43440" h="3586635">
                <a:moveTo>
                  <a:pt x="597784" y="0"/>
                </a:moveTo>
                <a:lnTo>
                  <a:pt x="4845656" y="0"/>
                </a:lnTo>
                <a:cubicBezTo>
                  <a:pt x="5175803" y="0"/>
                  <a:pt x="5443440" y="267637"/>
                  <a:pt x="5443440" y="597784"/>
                </a:cubicBezTo>
                <a:lnTo>
                  <a:pt x="5443440" y="2988851"/>
                </a:lnTo>
                <a:cubicBezTo>
                  <a:pt x="5443440" y="3318998"/>
                  <a:pt x="5175803" y="3586635"/>
                  <a:pt x="4845656" y="3586635"/>
                </a:cubicBezTo>
                <a:lnTo>
                  <a:pt x="597784" y="3586635"/>
                </a:lnTo>
                <a:cubicBezTo>
                  <a:pt x="267637" y="3586635"/>
                  <a:pt x="0" y="3318998"/>
                  <a:pt x="0" y="2988851"/>
                </a:cubicBezTo>
                <a:lnTo>
                  <a:pt x="0" y="597784"/>
                </a:lnTo>
                <a:cubicBezTo>
                  <a:pt x="0" y="267637"/>
                  <a:pt x="267637" y="0"/>
                  <a:pt x="597784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781449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5552846" y="3929743"/>
            <a:ext cx="2898456" cy="2474546"/>
          </a:xfrm>
          <a:custGeom>
            <a:avLst/>
            <a:gdLst>
              <a:gd name="connsiteX0" fmla="*/ 2436601 w 3864608"/>
              <a:gd name="connsiteY0" fmla="*/ 0 h 2474546"/>
              <a:gd name="connsiteX1" fmla="*/ 2480539 w 3864608"/>
              <a:gd name="connsiteY1" fmla="*/ 1997 h 2474546"/>
              <a:gd name="connsiteX2" fmla="*/ 2524478 w 3864608"/>
              <a:gd name="connsiteY2" fmla="*/ 5992 h 2474546"/>
              <a:gd name="connsiteX3" fmla="*/ 2564422 w 3864608"/>
              <a:gd name="connsiteY3" fmla="*/ 13981 h 2474546"/>
              <a:gd name="connsiteX4" fmla="*/ 2604366 w 3864608"/>
              <a:gd name="connsiteY4" fmla="*/ 21969 h 2474546"/>
              <a:gd name="connsiteX5" fmla="*/ 2638319 w 3864608"/>
              <a:gd name="connsiteY5" fmla="*/ 31956 h 2474546"/>
              <a:gd name="connsiteX6" fmla="*/ 2688249 w 3864608"/>
              <a:gd name="connsiteY6" fmla="*/ 49930 h 2474546"/>
              <a:gd name="connsiteX7" fmla="*/ 2736183 w 3864608"/>
              <a:gd name="connsiteY7" fmla="*/ 69903 h 2474546"/>
              <a:gd name="connsiteX8" fmla="*/ 2780121 w 3864608"/>
              <a:gd name="connsiteY8" fmla="*/ 93869 h 2474546"/>
              <a:gd name="connsiteX9" fmla="*/ 2822063 w 3864608"/>
              <a:gd name="connsiteY9" fmla="*/ 117836 h 2474546"/>
              <a:gd name="connsiteX10" fmla="*/ 2862007 w 3864608"/>
              <a:gd name="connsiteY10" fmla="*/ 145797 h 2474546"/>
              <a:gd name="connsiteX11" fmla="*/ 2897957 w 3864608"/>
              <a:gd name="connsiteY11" fmla="*/ 177752 h 2474546"/>
              <a:gd name="connsiteX12" fmla="*/ 2913935 w 3864608"/>
              <a:gd name="connsiteY12" fmla="*/ 193730 h 2474546"/>
              <a:gd name="connsiteX13" fmla="*/ 2929912 w 3864608"/>
              <a:gd name="connsiteY13" fmla="*/ 211705 h 2474546"/>
              <a:gd name="connsiteX14" fmla="*/ 2945890 w 3864608"/>
              <a:gd name="connsiteY14" fmla="*/ 229680 h 2474546"/>
              <a:gd name="connsiteX15" fmla="*/ 2959870 w 3864608"/>
              <a:gd name="connsiteY15" fmla="*/ 247654 h 2474546"/>
              <a:gd name="connsiteX16" fmla="*/ 2971853 w 3864608"/>
              <a:gd name="connsiteY16" fmla="*/ 267627 h 2474546"/>
              <a:gd name="connsiteX17" fmla="*/ 2983837 w 3864608"/>
              <a:gd name="connsiteY17" fmla="*/ 287599 h 2474546"/>
              <a:gd name="connsiteX18" fmla="*/ 2993823 w 3864608"/>
              <a:gd name="connsiteY18" fmla="*/ 309568 h 2474546"/>
              <a:gd name="connsiteX19" fmla="*/ 3003809 w 3864608"/>
              <a:gd name="connsiteY19" fmla="*/ 331537 h 2474546"/>
              <a:gd name="connsiteX20" fmla="*/ 3013795 w 3864608"/>
              <a:gd name="connsiteY20" fmla="*/ 355504 h 2474546"/>
              <a:gd name="connsiteX21" fmla="*/ 3019787 w 3864608"/>
              <a:gd name="connsiteY21" fmla="*/ 379470 h 2474546"/>
              <a:gd name="connsiteX22" fmla="*/ 3025778 w 3864608"/>
              <a:gd name="connsiteY22" fmla="*/ 403437 h 2474546"/>
              <a:gd name="connsiteX23" fmla="*/ 3029773 w 3864608"/>
              <a:gd name="connsiteY23" fmla="*/ 429401 h 2474546"/>
              <a:gd name="connsiteX24" fmla="*/ 3033767 w 3864608"/>
              <a:gd name="connsiteY24" fmla="*/ 457362 h 2474546"/>
              <a:gd name="connsiteX25" fmla="*/ 3035765 w 3864608"/>
              <a:gd name="connsiteY25" fmla="*/ 485323 h 2474546"/>
              <a:gd name="connsiteX26" fmla="*/ 3035765 w 3864608"/>
              <a:gd name="connsiteY26" fmla="*/ 513284 h 2474546"/>
              <a:gd name="connsiteX27" fmla="*/ 3035765 w 3864608"/>
              <a:gd name="connsiteY27" fmla="*/ 543242 h 2474546"/>
              <a:gd name="connsiteX28" fmla="*/ 3033767 w 3864608"/>
              <a:gd name="connsiteY28" fmla="*/ 575197 h 2474546"/>
              <a:gd name="connsiteX29" fmla="*/ 3029773 w 3864608"/>
              <a:gd name="connsiteY29" fmla="*/ 607153 h 2474546"/>
              <a:gd name="connsiteX30" fmla="*/ 3023781 w 3864608"/>
              <a:gd name="connsiteY30" fmla="*/ 639108 h 2474546"/>
              <a:gd name="connsiteX31" fmla="*/ 3017789 w 3864608"/>
              <a:gd name="connsiteY31" fmla="*/ 673061 h 2474546"/>
              <a:gd name="connsiteX32" fmla="*/ 3185555 w 3864608"/>
              <a:gd name="connsiteY32" fmla="*/ 625128 h 2474546"/>
              <a:gd name="connsiteX33" fmla="*/ 3223503 w 3864608"/>
              <a:gd name="connsiteY33" fmla="*/ 617139 h 2474546"/>
              <a:gd name="connsiteX34" fmla="*/ 3261449 w 3864608"/>
              <a:gd name="connsiteY34" fmla="*/ 611147 h 2474546"/>
              <a:gd name="connsiteX35" fmla="*/ 3299397 w 3864608"/>
              <a:gd name="connsiteY35" fmla="*/ 609150 h 2474546"/>
              <a:gd name="connsiteX36" fmla="*/ 3335347 w 3864608"/>
              <a:gd name="connsiteY36" fmla="*/ 609150 h 2474546"/>
              <a:gd name="connsiteX37" fmla="*/ 3371296 w 3864608"/>
              <a:gd name="connsiteY37" fmla="*/ 609150 h 2474546"/>
              <a:gd name="connsiteX38" fmla="*/ 3407246 w 3864608"/>
              <a:gd name="connsiteY38" fmla="*/ 613144 h 2474546"/>
              <a:gd name="connsiteX39" fmla="*/ 3441199 w 3864608"/>
              <a:gd name="connsiteY39" fmla="*/ 619136 h 2474546"/>
              <a:gd name="connsiteX40" fmla="*/ 3475151 w 3864608"/>
              <a:gd name="connsiteY40" fmla="*/ 625128 h 2474546"/>
              <a:gd name="connsiteX41" fmla="*/ 3507107 w 3864608"/>
              <a:gd name="connsiteY41" fmla="*/ 633117 h 2474546"/>
              <a:gd name="connsiteX42" fmla="*/ 3539062 w 3864608"/>
              <a:gd name="connsiteY42" fmla="*/ 643103 h 2474546"/>
              <a:gd name="connsiteX43" fmla="*/ 3569021 w 3864608"/>
              <a:gd name="connsiteY43" fmla="*/ 655086 h 2474546"/>
              <a:gd name="connsiteX44" fmla="*/ 3596981 w 3864608"/>
              <a:gd name="connsiteY44" fmla="*/ 669066 h 2474546"/>
              <a:gd name="connsiteX45" fmla="*/ 3622945 w 3864608"/>
              <a:gd name="connsiteY45" fmla="*/ 683047 h 2474546"/>
              <a:gd name="connsiteX46" fmla="*/ 3648909 w 3864608"/>
              <a:gd name="connsiteY46" fmla="*/ 697027 h 2474546"/>
              <a:gd name="connsiteX47" fmla="*/ 3672875 w 3864608"/>
              <a:gd name="connsiteY47" fmla="*/ 713005 h 2474546"/>
              <a:gd name="connsiteX48" fmla="*/ 3694845 w 3864608"/>
              <a:gd name="connsiteY48" fmla="*/ 730980 h 2474546"/>
              <a:gd name="connsiteX49" fmla="*/ 3710823 w 3864608"/>
              <a:gd name="connsiteY49" fmla="*/ 746958 h 2474546"/>
              <a:gd name="connsiteX50" fmla="*/ 3726800 w 3864608"/>
              <a:gd name="connsiteY50" fmla="*/ 762935 h 2474546"/>
              <a:gd name="connsiteX51" fmla="*/ 3742778 w 3864608"/>
              <a:gd name="connsiteY51" fmla="*/ 780910 h 2474546"/>
              <a:gd name="connsiteX52" fmla="*/ 3756759 w 3864608"/>
              <a:gd name="connsiteY52" fmla="*/ 800882 h 2474546"/>
              <a:gd name="connsiteX53" fmla="*/ 3770739 w 3864608"/>
              <a:gd name="connsiteY53" fmla="*/ 822852 h 2474546"/>
              <a:gd name="connsiteX54" fmla="*/ 3782722 w 3864608"/>
              <a:gd name="connsiteY54" fmla="*/ 846818 h 2474546"/>
              <a:gd name="connsiteX55" fmla="*/ 3794705 w 3864608"/>
              <a:gd name="connsiteY55" fmla="*/ 870785 h 2474546"/>
              <a:gd name="connsiteX56" fmla="*/ 3804691 w 3864608"/>
              <a:gd name="connsiteY56" fmla="*/ 896749 h 2474546"/>
              <a:gd name="connsiteX57" fmla="*/ 3824664 w 3864608"/>
              <a:gd name="connsiteY57" fmla="*/ 950673 h 2474546"/>
              <a:gd name="connsiteX58" fmla="*/ 3840641 w 3864608"/>
              <a:gd name="connsiteY58" fmla="*/ 1008592 h 2474546"/>
              <a:gd name="connsiteX59" fmla="*/ 3852625 w 3864608"/>
              <a:gd name="connsiteY59" fmla="*/ 1068509 h 2474546"/>
              <a:gd name="connsiteX60" fmla="*/ 3860613 w 3864608"/>
              <a:gd name="connsiteY60" fmla="*/ 1128425 h 2474546"/>
              <a:gd name="connsiteX61" fmla="*/ 3864608 w 3864608"/>
              <a:gd name="connsiteY61" fmla="*/ 1192336 h 2474546"/>
              <a:gd name="connsiteX62" fmla="*/ 3864608 w 3864608"/>
              <a:gd name="connsiteY62" fmla="*/ 1254249 h 2474546"/>
              <a:gd name="connsiteX63" fmla="*/ 3860613 w 3864608"/>
              <a:gd name="connsiteY63" fmla="*/ 1314166 h 2474546"/>
              <a:gd name="connsiteX64" fmla="*/ 3856619 w 3864608"/>
              <a:gd name="connsiteY64" fmla="*/ 1344124 h 2474546"/>
              <a:gd name="connsiteX65" fmla="*/ 3850627 w 3864608"/>
              <a:gd name="connsiteY65" fmla="*/ 1374082 h 2474546"/>
              <a:gd name="connsiteX66" fmla="*/ 3844636 w 3864608"/>
              <a:gd name="connsiteY66" fmla="*/ 1404040 h 2474546"/>
              <a:gd name="connsiteX67" fmla="*/ 3838644 w 3864608"/>
              <a:gd name="connsiteY67" fmla="*/ 1432001 h 2474546"/>
              <a:gd name="connsiteX68" fmla="*/ 3828658 w 3864608"/>
              <a:gd name="connsiteY68" fmla="*/ 1457965 h 2474546"/>
              <a:gd name="connsiteX69" fmla="*/ 3820669 w 3864608"/>
              <a:gd name="connsiteY69" fmla="*/ 1483929 h 2474546"/>
              <a:gd name="connsiteX70" fmla="*/ 3808686 w 3864608"/>
              <a:gd name="connsiteY70" fmla="*/ 1509893 h 2474546"/>
              <a:gd name="connsiteX71" fmla="*/ 3796703 w 3864608"/>
              <a:gd name="connsiteY71" fmla="*/ 1533859 h 2474546"/>
              <a:gd name="connsiteX72" fmla="*/ 3782722 w 3864608"/>
              <a:gd name="connsiteY72" fmla="*/ 1555829 h 2474546"/>
              <a:gd name="connsiteX73" fmla="*/ 3768742 w 3864608"/>
              <a:gd name="connsiteY73" fmla="*/ 1577798 h 2474546"/>
              <a:gd name="connsiteX74" fmla="*/ 3744775 w 3864608"/>
              <a:gd name="connsiteY74" fmla="*/ 1607756 h 2474546"/>
              <a:gd name="connsiteX75" fmla="*/ 3716814 w 3864608"/>
              <a:gd name="connsiteY75" fmla="*/ 1633720 h 2474546"/>
              <a:gd name="connsiteX76" fmla="*/ 3686856 w 3864608"/>
              <a:gd name="connsiteY76" fmla="*/ 1655689 h 2474546"/>
              <a:gd name="connsiteX77" fmla="*/ 3654901 w 3864608"/>
              <a:gd name="connsiteY77" fmla="*/ 1675661 h 2474546"/>
              <a:gd name="connsiteX78" fmla="*/ 3618951 w 3864608"/>
              <a:gd name="connsiteY78" fmla="*/ 1691639 h 2474546"/>
              <a:gd name="connsiteX79" fmla="*/ 3583001 w 3864608"/>
              <a:gd name="connsiteY79" fmla="*/ 1707617 h 2474546"/>
              <a:gd name="connsiteX80" fmla="*/ 3543057 w 3864608"/>
              <a:gd name="connsiteY80" fmla="*/ 1719600 h 2474546"/>
              <a:gd name="connsiteX81" fmla="*/ 3503112 w 3864608"/>
              <a:gd name="connsiteY81" fmla="*/ 1729586 h 2474546"/>
              <a:gd name="connsiteX82" fmla="*/ 3459174 w 3864608"/>
              <a:gd name="connsiteY82" fmla="*/ 1737575 h 2474546"/>
              <a:gd name="connsiteX83" fmla="*/ 3415235 w 3864608"/>
              <a:gd name="connsiteY83" fmla="*/ 1743566 h 2474546"/>
              <a:gd name="connsiteX84" fmla="*/ 3367302 w 3864608"/>
              <a:gd name="connsiteY84" fmla="*/ 1747561 h 2474546"/>
              <a:gd name="connsiteX85" fmla="*/ 3319369 w 3864608"/>
              <a:gd name="connsiteY85" fmla="*/ 1751555 h 2474546"/>
              <a:gd name="connsiteX86" fmla="*/ 3219508 w 3864608"/>
              <a:gd name="connsiteY86" fmla="*/ 1753553 h 2474546"/>
              <a:gd name="connsiteX87" fmla="*/ 3115653 w 3864608"/>
              <a:gd name="connsiteY87" fmla="*/ 1753553 h 2474546"/>
              <a:gd name="connsiteX88" fmla="*/ 3123642 w 3864608"/>
              <a:gd name="connsiteY88" fmla="*/ 1811472 h 2474546"/>
              <a:gd name="connsiteX89" fmla="*/ 3129633 w 3864608"/>
              <a:gd name="connsiteY89" fmla="*/ 1867394 h 2474546"/>
              <a:gd name="connsiteX90" fmla="*/ 3131631 w 3864608"/>
              <a:gd name="connsiteY90" fmla="*/ 1921318 h 2474546"/>
              <a:gd name="connsiteX91" fmla="*/ 3129633 w 3864608"/>
              <a:gd name="connsiteY91" fmla="*/ 1973246 h 2474546"/>
              <a:gd name="connsiteX92" fmla="*/ 3123642 w 3864608"/>
              <a:gd name="connsiteY92" fmla="*/ 2021179 h 2474546"/>
              <a:gd name="connsiteX93" fmla="*/ 3115653 w 3864608"/>
              <a:gd name="connsiteY93" fmla="*/ 2067115 h 2474546"/>
              <a:gd name="connsiteX94" fmla="*/ 3101673 w 3864608"/>
              <a:gd name="connsiteY94" fmla="*/ 2111053 h 2474546"/>
              <a:gd name="connsiteX95" fmla="*/ 3085695 w 3864608"/>
              <a:gd name="connsiteY95" fmla="*/ 2152995 h 2474546"/>
              <a:gd name="connsiteX96" fmla="*/ 3067720 w 3864608"/>
              <a:gd name="connsiteY96" fmla="*/ 2190942 h 2474546"/>
              <a:gd name="connsiteX97" fmla="*/ 3043753 w 3864608"/>
              <a:gd name="connsiteY97" fmla="*/ 2226892 h 2474546"/>
              <a:gd name="connsiteX98" fmla="*/ 3017789 w 3864608"/>
              <a:gd name="connsiteY98" fmla="*/ 2258847 h 2474546"/>
              <a:gd name="connsiteX99" fmla="*/ 2987831 w 3864608"/>
              <a:gd name="connsiteY99" fmla="*/ 2286808 h 2474546"/>
              <a:gd name="connsiteX100" fmla="*/ 2955876 w 3864608"/>
              <a:gd name="connsiteY100" fmla="*/ 2312772 h 2474546"/>
              <a:gd name="connsiteX101" fmla="*/ 2917929 w 3864608"/>
              <a:gd name="connsiteY101" fmla="*/ 2336738 h 2474546"/>
              <a:gd name="connsiteX102" fmla="*/ 2879982 w 3864608"/>
              <a:gd name="connsiteY102" fmla="*/ 2354713 h 2474546"/>
              <a:gd name="connsiteX103" fmla="*/ 2836043 w 3864608"/>
              <a:gd name="connsiteY103" fmla="*/ 2370691 h 2474546"/>
              <a:gd name="connsiteX104" fmla="*/ 2812077 w 3864608"/>
              <a:gd name="connsiteY104" fmla="*/ 2376683 h 2474546"/>
              <a:gd name="connsiteX105" fmla="*/ 2788110 w 3864608"/>
              <a:gd name="connsiteY105" fmla="*/ 2380677 h 2474546"/>
              <a:gd name="connsiteX106" fmla="*/ 2764143 w 3864608"/>
              <a:gd name="connsiteY106" fmla="*/ 2382674 h 2474546"/>
              <a:gd name="connsiteX107" fmla="*/ 2738179 w 3864608"/>
              <a:gd name="connsiteY107" fmla="*/ 2384672 h 2474546"/>
              <a:gd name="connsiteX108" fmla="*/ 2686252 w 3864608"/>
              <a:gd name="connsiteY108" fmla="*/ 2386669 h 2474546"/>
              <a:gd name="connsiteX109" fmla="*/ 2660288 w 3864608"/>
              <a:gd name="connsiteY109" fmla="*/ 2386669 h 2474546"/>
              <a:gd name="connsiteX110" fmla="*/ 2630330 w 3864608"/>
              <a:gd name="connsiteY110" fmla="*/ 2390663 h 2474546"/>
              <a:gd name="connsiteX111" fmla="*/ 2586391 w 3864608"/>
              <a:gd name="connsiteY111" fmla="*/ 2394658 h 2474546"/>
              <a:gd name="connsiteX112" fmla="*/ 2540455 w 3864608"/>
              <a:gd name="connsiteY112" fmla="*/ 2396655 h 2474546"/>
              <a:gd name="connsiteX113" fmla="*/ 2492522 w 3864608"/>
              <a:gd name="connsiteY113" fmla="*/ 2392660 h 2474546"/>
              <a:gd name="connsiteX114" fmla="*/ 2444589 w 3864608"/>
              <a:gd name="connsiteY114" fmla="*/ 2388666 h 2474546"/>
              <a:gd name="connsiteX115" fmla="*/ 2398653 w 3864608"/>
              <a:gd name="connsiteY115" fmla="*/ 2380677 h 2474546"/>
              <a:gd name="connsiteX116" fmla="*/ 2354715 w 3864608"/>
              <a:gd name="connsiteY116" fmla="*/ 2370691 h 2474546"/>
              <a:gd name="connsiteX117" fmla="*/ 2312773 w 3864608"/>
              <a:gd name="connsiteY117" fmla="*/ 2358708 h 2474546"/>
              <a:gd name="connsiteX118" fmla="*/ 2276823 w 3864608"/>
              <a:gd name="connsiteY118" fmla="*/ 2344727 h 2474546"/>
              <a:gd name="connsiteX119" fmla="*/ 2244868 w 3864608"/>
              <a:gd name="connsiteY119" fmla="*/ 2332744 h 2474546"/>
              <a:gd name="connsiteX120" fmla="*/ 2216907 w 3864608"/>
              <a:gd name="connsiteY120" fmla="*/ 2318764 h 2474546"/>
              <a:gd name="connsiteX121" fmla="*/ 2190943 w 3864608"/>
              <a:gd name="connsiteY121" fmla="*/ 2302786 h 2474546"/>
              <a:gd name="connsiteX122" fmla="*/ 2166977 w 3864608"/>
              <a:gd name="connsiteY122" fmla="*/ 2286808 h 2474546"/>
              <a:gd name="connsiteX123" fmla="*/ 2145007 w 3864608"/>
              <a:gd name="connsiteY123" fmla="*/ 2270830 h 2474546"/>
              <a:gd name="connsiteX124" fmla="*/ 2125035 w 3864608"/>
              <a:gd name="connsiteY124" fmla="*/ 2254853 h 2474546"/>
              <a:gd name="connsiteX125" fmla="*/ 2107060 w 3864608"/>
              <a:gd name="connsiteY125" fmla="*/ 2236878 h 2474546"/>
              <a:gd name="connsiteX126" fmla="*/ 2089085 w 3864608"/>
              <a:gd name="connsiteY126" fmla="*/ 2218903 h 2474546"/>
              <a:gd name="connsiteX127" fmla="*/ 2057130 w 3864608"/>
              <a:gd name="connsiteY127" fmla="*/ 2180956 h 2474546"/>
              <a:gd name="connsiteX128" fmla="*/ 2027172 w 3864608"/>
              <a:gd name="connsiteY128" fmla="*/ 2137017 h 2474546"/>
              <a:gd name="connsiteX129" fmla="*/ 1993219 w 3864608"/>
              <a:gd name="connsiteY129" fmla="*/ 2091081 h 2474546"/>
              <a:gd name="connsiteX130" fmla="*/ 1957269 w 3864608"/>
              <a:gd name="connsiteY130" fmla="*/ 2041151 h 2474546"/>
              <a:gd name="connsiteX131" fmla="*/ 1953275 w 3864608"/>
              <a:gd name="connsiteY131" fmla="*/ 2041151 h 2474546"/>
              <a:gd name="connsiteX132" fmla="*/ 1941291 w 3864608"/>
              <a:gd name="connsiteY132" fmla="*/ 2077101 h 2474546"/>
              <a:gd name="connsiteX133" fmla="*/ 1929308 w 3864608"/>
              <a:gd name="connsiteY133" fmla="*/ 2109056 h 2474546"/>
              <a:gd name="connsiteX134" fmla="*/ 1915328 w 3864608"/>
              <a:gd name="connsiteY134" fmla="*/ 2141012 h 2474546"/>
              <a:gd name="connsiteX135" fmla="*/ 1897353 w 3864608"/>
              <a:gd name="connsiteY135" fmla="*/ 2172967 h 2474546"/>
              <a:gd name="connsiteX136" fmla="*/ 1881375 w 3864608"/>
              <a:gd name="connsiteY136" fmla="*/ 2202925 h 2474546"/>
              <a:gd name="connsiteX137" fmla="*/ 1861403 w 3864608"/>
              <a:gd name="connsiteY137" fmla="*/ 2230886 h 2474546"/>
              <a:gd name="connsiteX138" fmla="*/ 1841431 w 3864608"/>
              <a:gd name="connsiteY138" fmla="*/ 2258847 h 2474546"/>
              <a:gd name="connsiteX139" fmla="*/ 1817464 w 3864608"/>
              <a:gd name="connsiteY139" fmla="*/ 2282814 h 2474546"/>
              <a:gd name="connsiteX140" fmla="*/ 1795495 w 3864608"/>
              <a:gd name="connsiteY140" fmla="*/ 2308778 h 2474546"/>
              <a:gd name="connsiteX141" fmla="*/ 1769531 w 3864608"/>
              <a:gd name="connsiteY141" fmla="*/ 2330747 h 2474546"/>
              <a:gd name="connsiteX142" fmla="*/ 1745565 w 3864608"/>
              <a:gd name="connsiteY142" fmla="*/ 2352716 h 2474546"/>
              <a:gd name="connsiteX143" fmla="*/ 1717603 w 3864608"/>
              <a:gd name="connsiteY143" fmla="*/ 2372688 h 2474546"/>
              <a:gd name="connsiteX144" fmla="*/ 1689643 w 3864608"/>
              <a:gd name="connsiteY144" fmla="*/ 2390663 h 2474546"/>
              <a:gd name="connsiteX145" fmla="*/ 1659684 w 3864608"/>
              <a:gd name="connsiteY145" fmla="*/ 2406641 h 2474546"/>
              <a:gd name="connsiteX146" fmla="*/ 1629726 w 3864608"/>
              <a:gd name="connsiteY146" fmla="*/ 2420621 h 2474546"/>
              <a:gd name="connsiteX147" fmla="*/ 1599768 w 3864608"/>
              <a:gd name="connsiteY147" fmla="*/ 2434602 h 2474546"/>
              <a:gd name="connsiteX148" fmla="*/ 1567813 w 3864608"/>
              <a:gd name="connsiteY148" fmla="*/ 2446585 h 2474546"/>
              <a:gd name="connsiteX149" fmla="*/ 1535857 w 3864608"/>
              <a:gd name="connsiteY149" fmla="*/ 2456571 h 2474546"/>
              <a:gd name="connsiteX150" fmla="*/ 1501905 w 3864608"/>
              <a:gd name="connsiteY150" fmla="*/ 2462563 h 2474546"/>
              <a:gd name="connsiteX151" fmla="*/ 1467952 w 3864608"/>
              <a:gd name="connsiteY151" fmla="*/ 2468554 h 2474546"/>
              <a:gd name="connsiteX152" fmla="*/ 1433999 w 3864608"/>
              <a:gd name="connsiteY152" fmla="*/ 2472549 h 2474546"/>
              <a:gd name="connsiteX153" fmla="*/ 1398049 w 3864608"/>
              <a:gd name="connsiteY153" fmla="*/ 2474546 h 2474546"/>
              <a:gd name="connsiteX154" fmla="*/ 1362100 w 3864608"/>
              <a:gd name="connsiteY154" fmla="*/ 2474546 h 2474546"/>
              <a:gd name="connsiteX155" fmla="*/ 1326150 w 3864608"/>
              <a:gd name="connsiteY155" fmla="*/ 2472549 h 2474546"/>
              <a:gd name="connsiteX156" fmla="*/ 1290200 w 3864608"/>
              <a:gd name="connsiteY156" fmla="*/ 2468554 h 2474546"/>
              <a:gd name="connsiteX157" fmla="*/ 1252253 w 3864608"/>
              <a:gd name="connsiteY157" fmla="*/ 2462563 h 2474546"/>
              <a:gd name="connsiteX158" fmla="*/ 1216303 w 3864608"/>
              <a:gd name="connsiteY158" fmla="*/ 2454574 h 2474546"/>
              <a:gd name="connsiteX159" fmla="*/ 1178356 w 3864608"/>
              <a:gd name="connsiteY159" fmla="*/ 2444588 h 2474546"/>
              <a:gd name="connsiteX160" fmla="*/ 1140409 w 3864608"/>
              <a:gd name="connsiteY160" fmla="*/ 2430607 h 2474546"/>
              <a:gd name="connsiteX161" fmla="*/ 1104459 w 3864608"/>
              <a:gd name="connsiteY161" fmla="*/ 2416627 h 2474546"/>
              <a:gd name="connsiteX162" fmla="*/ 1066512 w 3864608"/>
              <a:gd name="connsiteY162" fmla="*/ 2398652 h 2474546"/>
              <a:gd name="connsiteX163" fmla="*/ 1028565 w 3864608"/>
              <a:gd name="connsiteY163" fmla="*/ 2378680 h 2474546"/>
              <a:gd name="connsiteX164" fmla="*/ 988621 w 3864608"/>
              <a:gd name="connsiteY164" fmla="*/ 2354713 h 2474546"/>
              <a:gd name="connsiteX165" fmla="*/ 954668 w 3864608"/>
              <a:gd name="connsiteY165" fmla="*/ 2328750 h 2474546"/>
              <a:gd name="connsiteX166" fmla="*/ 924710 w 3864608"/>
              <a:gd name="connsiteY166" fmla="*/ 2300789 h 2474546"/>
              <a:gd name="connsiteX167" fmla="*/ 896749 w 3864608"/>
              <a:gd name="connsiteY167" fmla="*/ 2270830 h 2474546"/>
              <a:gd name="connsiteX168" fmla="*/ 874780 w 3864608"/>
              <a:gd name="connsiteY168" fmla="*/ 2238875 h 2474546"/>
              <a:gd name="connsiteX169" fmla="*/ 854808 w 3864608"/>
              <a:gd name="connsiteY169" fmla="*/ 2204922 h 2474546"/>
              <a:gd name="connsiteX170" fmla="*/ 838830 w 3864608"/>
              <a:gd name="connsiteY170" fmla="*/ 2168973 h 2474546"/>
              <a:gd name="connsiteX171" fmla="*/ 824849 w 3864608"/>
              <a:gd name="connsiteY171" fmla="*/ 2131026 h 2474546"/>
              <a:gd name="connsiteX172" fmla="*/ 812866 w 3864608"/>
              <a:gd name="connsiteY172" fmla="*/ 2091081 h 2474546"/>
              <a:gd name="connsiteX173" fmla="*/ 804877 w 3864608"/>
              <a:gd name="connsiteY173" fmla="*/ 2049140 h 2474546"/>
              <a:gd name="connsiteX174" fmla="*/ 798886 w 3864608"/>
              <a:gd name="connsiteY174" fmla="*/ 2003204 h 2474546"/>
              <a:gd name="connsiteX175" fmla="*/ 794891 w 3864608"/>
              <a:gd name="connsiteY175" fmla="*/ 1955271 h 2474546"/>
              <a:gd name="connsiteX176" fmla="*/ 792894 w 3864608"/>
              <a:gd name="connsiteY176" fmla="*/ 1905341 h 2474546"/>
              <a:gd name="connsiteX177" fmla="*/ 792894 w 3864608"/>
              <a:gd name="connsiteY177" fmla="*/ 1851416 h 2474546"/>
              <a:gd name="connsiteX178" fmla="*/ 794891 w 3864608"/>
              <a:gd name="connsiteY178" fmla="*/ 1737575 h 2474546"/>
              <a:gd name="connsiteX179" fmla="*/ 730980 w 3864608"/>
              <a:gd name="connsiteY179" fmla="*/ 1737575 h 2474546"/>
              <a:gd name="connsiteX180" fmla="*/ 669067 w 3864608"/>
              <a:gd name="connsiteY180" fmla="*/ 1735578 h 2474546"/>
              <a:gd name="connsiteX181" fmla="*/ 609150 w 3864608"/>
              <a:gd name="connsiteY181" fmla="*/ 1731583 h 2474546"/>
              <a:gd name="connsiteX182" fmla="*/ 553228 w 3864608"/>
              <a:gd name="connsiteY182" fmla="*/ 1723594 h 2474546"/>
              <a:gd name="connsiteX183" fmla="*/ 499304 w 3864608"/>
              <a:gd name="connsiteY183" fmla="*/ 1715606 h 2474546"/>
              <a:gd name="connsiteX184" fmla="*/ 447376 w 3864608"/>
              <a:gd name="connsiteY184" fmla="*/ 1703622 h 2474546"/>
              <a:gd name="connsiteX185" fmla="*/ 397446 w 3864608"/>
              <a:gd name="connsiteY185" fmla="*/ 1689642 h 2474546"/>
              <a:gd name="connsiteX186" fmla="*/ 349513 w 3864608"/>
              <a:gd name="connsiteY186" fmla="*/ 1671667 h 2474546"/>
              <a:gd name="connsiteX187" fmla="*/ 305574 w 3864608"/>
              <a:gd name="connsiteY187" fmla="*/ 1653692 h 2474546"/>
              <a:gd name="connsiteX188" fmla="*/ 263632 w 3864608"/>
              <a:gd name="connsiteY188" fmla="*/ 1631723 h 2474546"/>
              <a:gd name="connsiteX189" fmla="*/ 223688 w 3864608"/>
              <a:gd name="connsiteY189" fmla="*/ 1607756 h 2474546"/>
              <a:gd name="connsiteX190" fmla="*/ 187738 w 3864608"/>
              <a:gd name="connsiteY190" fmla="*/ 1579795 h 2474546"/>
              <a:gd name="connsiteX191" fmla="*/ 155783 w 3864608"/>
              <a:gd name="connsiteY191" fmla="*/ 1549837 h 2474546"/>
              <a:gd name="connsiteX192" fmla="*/ 123827 w 3864608"/>
              <a:gd name="connsiteY192" fmla="*/ 1515884 h 2474546"/>
              <a:gd name="connsiteX193" fmla="*/ 95866 w 3864608"/>
              <a:gd name="connsiteY193" fmla="*/ 1479934 h 2474546"/>
              <a:gd name="connsiteX194" fmla="*/ 71900 w 3864608"/>
              <a:gd name="connsiteY194" fmla="*/ 1441987 h 2474546"/>
              <a:gd name="connsiteX195" fmla="*/ 55922 w 3864608"/>
              <a:gd name="connsiteY195" fmla="*/ 1414026 h 2474546"/>
              <a:gd name="connsiteX196" fmla="*/ 43939 w 3864608"/>
              <a:gd name="connsiteY196" fmla="*/ 1384068 h 2474546"/>
              <a:gd name="connsiteX197" fmla="*/ 31956 w 3864608"/>
              <a:gd name="connsiteY197" fmla="*/ 1356107 h 2474546"/>
              <a:gd name="connsiteX198" fmla="*/ 21970 w 3864608"/>
              <a:gd name="connsiteY198" fmla="*/ 1324152 h 2474546"/>
              <a:gd name="connsiteX199" fmla="*/ 13981 w 3864608"/>
              <a:gd name="connsiteY199" fmla="*/ 1294194 h 2474546"/>
              <a:gd name="connsiteX200" fmla="*/ 7989 w 3864608"/>
              <a:gd name="connsiteY200" fmla="*/ 1262238 h 2474546"/>
              <a:gd name="connsiteX201" fmla="*/ 3995 w 3864608"/>
              <a:gd name="connsiteY201" fmla="*/ 1232280 h 2474546"/>
              <a:gd name="connsiteX202" fmla="*/ 1997 w 3864608"/>
              <a:gd name="connsiteY202" fmla="*/ 1200325 h 2474546"/>
              <a:gd name="connsiteX203" fmla="*/ 0 w 3864608"/>
              <a:gd name="connsiteY203" fmla="*/ 1168369 h 2474546"/>
              <a:gd name="connsiteX204" fmla="*/ 0 w 3864608"/>
              <a:gd name="connsiteY204" fmla="*/ 1136414 h 2474546"/>
              <a:gd name="connsiteX205" fmla="*/ 1997 w 3864608"/>
              <a:gd name="connsiteY205" fmla="*/ 1104459 h 2474546"/>
              <a:gd name="connsiteX206" fmla="*/ 5992 w 3864608"/>
              <a:gd name="connsiteY206" fmla="*/ 1072503 h 2474546"/>
              <a:gd name="connsiteX207" fmla="*/ 9986 w 3864608"/>
              <a:gd name="connsiteY207" fmla="*/ 1040548 h 2474546"/>
              <a:gd name="connsiteX208" fmla="*/ 15978 w 3864608"/>
              <a:gd name="connsiteY208" fmla="*/ 1010590 h 2474546"/>
              <a:gd name="connsiteX209" fmla="*/ 23967 w 3864608"/>
              <a:gd name="connsiteY209" fmla="*/ 978634 h 2474546"/>
              <a:gd name="connsiteX210" fmla="*/ 33953 w 3864608"/>
              <a:gd name="connsiteY210" fmla="*/ 948676 h 2474546"/>
              <a:gd name="connsiteX211" fmla="*/ 43939 w 3864608"/>
              <a:gd name="connsiteY211" fmla="*/ 918718 h 2474546"/>
              <a:gd name="connsiteX212" fmla="*/ 53925 w 3864608"/>
              <a:gd name="connsiteY212" fmla="*/ 890757 h 2474546"/>
              <a:gd name="connsiteX213" fmla="*/ 67906 w 3864608"/>
              <a:gd name="connsiteY213" fmla="*/ 862796 h 2474546"/>
              <a:gd name="connsiteX214" fmla="*/ 81886 w 3864608"/>
              <a:gd name="connsiteY214" fmla="*/ 836832 h 2474546"/>
              <a:gd name="connsiteX215" fmla="*/ 95866 w 3864608"/>
              <a:gd name="connsiteY215" fmla="*/ 810868 h 2474546"/>
              <a:gd name="connsiteX216" fmla="*/ 111844 w 3864608"/>
              <a:gd name="connsiteY216" fmla="*/ 784905 h 2474546"/>
              <a:gd name="connsiteX217" fmla="*/ 127822 w 3864608"/>
              <a:gd name="connsiteY217" fmla="*/ 760938 h 2474546"/>
              <a:gd name="connsiteX218" fmla="*/ 145797 w 3864608"/>
              <a:gd name="connsiteY218" fmla="*/ 738969 h 2474546"/>
              <a:gd name="connsiteX219" fmla="*/ 165769 w 3864608"/>
              <a:gd name="connsiteY219" fmla="*/ 718997 h 2474546"/>
              <a:gd name="connsiteX220" fmla="*/ 183744 w 3864608"/>
              <a:gd name="connsiteY220" fmla="*/ 699025 h 2474546"/>
              <a:gd name="connsiteX221" fmla="*/ 205713 w 3864608"/>
              <a:gd name="connsiteY221" fmla="*/ 681050 h 2474546"/>
              <a:gd name="connsiteX222" fmla="*/ 225685 w 3864608"/>
              <a:gd name="connsiteY222" fmla="*/ 665072 h 2474546"/>
              <a:gd name="connsiteX223" fmla="*/ 247655 w 3864608"/>
              <a:gd name="connsiteY223" fmla="*/ 651091 h 2474546"/>
              <a:gd name="connsiteX224" fmla="*/ 271621 w 3864608"/>
              <a:gd name="connsiteY224" fmla="*/ 639108 h 2474546"/>
              <a:gd name="connsiteX225" fmla="*/ 293591 w 3864608"/>
              <a:gd name="connsiteY225" fmla="*/ 629122 h 2474546"/>
              <a:gd name="connsiteX226" fmla="*/ 317557 w 3864608"/>
              <a:gd name="connsiteY226" fmla="*/ 621133 h 2474546"/>
              <a:gd name="connsiteX227" fmla="*/ 349513 w 3864608"/>
              <a:gd name="connsiteY227" fmla="*/ 613144 h 2474546"/>
              <a:gd name="connsiteX228" fmla="*/ 381468 w 3864608"/>
              <a:gd name="connsiteY228" fmla="*/ 607153 h 2474546"/>
              <a:gd name="connsiteX229" fmla="*/ 413423 w 3864608"/>
              <a:gd name="connsiteY229" fmla="*/ 603158 h 2474546"/>
              <a:gd name="connsiteX230" fmla="*/ 443382 w 3864608"/>
              <a:gd name="connsiteY230" fmla="*/ 603158 h 2474546"/>
              <a:gd name="connsiteX231" fmla="*/ 475337 w 3864608"/>
              <a:gd name="connsiteY231" fmla="*/ 605156 h 2474546"/>
              <a:gd name="connsiteX232" fmla="*/ 505295 w 3864608"/>
              <a:gd name="connsiteY232" fmla="*/ 607153 h 2474546"/>
              <a:gd name="connsiteX233" fmla="*/ 535253 w 3864608"/>
              <a:gd name="connsiteY233" fmla="*/ 613144 h 2474546"/>
              <a:gd name="connsiteX234" fmla="*/ 565212 w 3864608"/>
              <a:gd name="connsiteY234" fmla="*/ 619136 h 2474546"/>
              <a:gd name="connsiteX235" fmla="*/ 623131 w 3864608"/>
              <a:gd name="connsiteY235" fmla="*/ 633117 h 2474546"/>
              <a:gd name="connsiteX236" fmla="*/ 677056 w 3864608"/>
              <a:gd name="connsiteY236" fmla="*/ 651091 h 2474546"/>
              <a:gd name="connsiteX237" fmla="*/ 778913 w 3864608"/>
              <a:gd name="connsiteY237" fmla="*/ 685044 h 2474546"/>
              <a:gd name="connsiteX238" fmla="*/ 772922 w 3864608"/>
              <a:gd name="connsiteY238" fmla="*/ 627125 h 2474546"/>
              <a:gd name="connsiteX239" fmla="*/ 772922 w 3864608"/>
              <a:gd name="connsiteY239" fmla="*/ 571203 h 2474546"/>
              <a:gd name="connsiteX240" fmla="*/ 776916 w 3864608"/>
              <a:gd name="connsiteY240" fmla="*/ 519275 h 2474546"/>
              <a:gd name="connsiteX241" fmla="*/ 782908 w 3864608"/>
              <a:gd name="connsiteY241" fmla="*/ 469345 h 2474546"/>
              <a:gd name="connsiteX242" fmla="*/ 792894 w 3864608"/>
              <a:gd name="connsiteY242" fmla="*/ 421412 h 2474546"/>
              <a:gd name="connsiteX243" fmla="*/ 806874 w 3864608"/>
              <a:gd name="connsiteY243" fmla="*/ 377473 h 2474546"/>
              <a:gd name="connsiteX244" fmla="*/ 822852 w 3864608"/>
              <a:gd name="connsiteY244" fmla="*/ 335532 h 2474546"/>
              <a:gd name="connsiteX245" fmla="*/ 842824 w 3864608"/>
              <a:gd name="connsiteY245" fmla="*/ 295588 h 2474546"/>
              <a:gd name="connsiteX246" fmla="*/ 866791 w 3864608"/>
              <a:gd name="connsiteY246" fmla="*/ 259638 h 2474546"/>
              <a:gd name="connsiteX247" fmla="*/ 892755 w 3864608"/>
              <a:gd name="connsiteY247" fmla="*/ 225685 h 2474546"/>
              <a:gd name="connsiteX248" fmla="*/ 920716 w 3864608"/>
              <a:gd name="connsiteY248" fmla="*/ 195727 h 2474546"/>
              <a:gd name="connsiteX249" fmla="*/ 950674 w 3864608"/>
              <a:gd name="connsiteY249" fmla="*/ 165769 h 2474546"/>
              <a:gd name="connsiteX250" fmla="*/ 984626 w 3864608"/>
              <a:gd name="connsiteY250" fmla="*/ 139805 h 2474546"/>
              <a:gd name="connsiteX251" fmla="*/ 1020576 w 3864608"/>
              <a:gd name="connsiteY251" fmla="*/ 117836 h 2474546"/>
              <a:gd name="connsiteX252" fmla="*/ 1058523 w 3864608"/>
              <a:gd name="connsiteY252" fmla="*/ 95866 h 2474546"/>
              <a:gd name="connsiteX253" fmla="*/ 1098467 w 3864608"/>
              <a:gd name="connsiteY253" fmla="*/ 77891 h 2474546"/>
              <a:gd name="connsiteX254" fmla="*/ 1146401 w 3864608"/>
              <a:gd name="connsiteY254" fmla="*/ 59916 h 2474546"/>
              <a:gd name="connsiteX255" fmla="*/ 1194334 w 3864608"/>
              <a:gd name="connsiteY255" fmla="*/ 47933 h 2474546"/>
              <a:gd name="connsiteX256" fmla="*/ 1246261 w 3864608"/>
              <a:gd name="connsiteY256" fmla="*/ 37947 h 2474546"/>
              <a:gd name="connsiteX257" fmla="*/ 1296191 w 3864608"/>
              <a:gd name="connsiteY257" fmla="*/ 31956 h 2474546"/>
              <a:gd name="connsiteX258" fmla="*/ 1350116 w 3864608"/>
              <a:gd name="connsiteY258" fmla="*/ 27961 h 2474546"/>
              <a:gd name="connsiteX259" fmla="*/ 1402044 w 3864608"/>
              <a:gd name="connsiteY259" fmla="*/ 29958 h 2474546"/>
              <a:gd name="connsiteX260" fmla="*/ 1453971 w 3864608"/>
              <a:gd name="connsiteY260" fmla="*/ 33953 h 2474546"/>
              <a:gd name="connsiteX261" fmla="*/ 1503902 w 3864608"/>
              <a:gd name="connsiteY261" fmla="*/ 41942 h 2474546"/>
              <a:gd name="connsiteX262" fmla="*/ 1553832 w 3864608"/>
              <a:gd name="connsiteY262" fmla="*/ 51928 h 2474546"/>
              <a:gd name="connsiteX263" fmla="*/ 1601765 w 3864608"/>
              <a:gd name="connsiteY263" fmla="*/ 65908 h 2474546"/>
              <a:gd name="connsiteX264" fmla="*/ 1645704 w 3864608"/>
              <a:gd name="connsiteY264" fmla="*/ 83883 h 2474546"/>
              <a:gd name="connsiteX265" fmla="*/ 1687645 w 3864608"/>
              <a:gd name="connsiteY265" fmla="*/ 103855 h 2474546"/>
              <a:gd name="connsiteX266" fmla="*/ 1727590 w 3864608"/>
              <a:gd name="connsiteY266" fmla="*/ 127822 h 2474546"/>
              <a:gd name="connsiteX267" fmla="*/ 1743567 w 3864608"/>
              <a:gd name="connsiteY267" fmla="*/ 139805 h 2474546"/>
              <a:gd name="connsiteX268" fmla="*/ 1761542 w 3864608"/>
              <a:gd name="connsiteY268" fmla="*/ 153785 h 2474546"/>
              <a:gd name="connsiteX269" fmla="*/ 1777520 w 3864608"/>
              <a:gd name="connsiteY269" fmla="*/ 167766 h 2474546"/>
              <a:gd name="connsiteX270" fmla="*/ 1791501 w 3864608"/>
              <a:gd name="connsiteY270" fmla="*/ 181746 h 2474546"/>
              <a:gd name="connsiteX271" fmla="*/ 1805481 w 3864608"/>
              <a:gd name="connsiteY271" fmla="*/ 197724 h 2474546"/>
              <a:gd name="connsiteX272" fmla="*/ 1817464 w 3864608"/>
              <a:gd name="connsiteY272" fmla="*/ 213702 h 2474546"/>
              <a:gd name="connsiteX273" fmla="*/ 1831445 w 3864608"/>
              <a:gd name="connsiteY273" fmla="*/ 237668 h 2474546"/>
              <a:gd name="connsiteX274" fmla="*/ 1843428 w 3864608"/>
              <a:gd name="connsiteY274" fmla="*/ 261635 h 2474546"/>
              <a:gd name="connsiteX275" fmla="*/ 1853414 w 3864608"/>
              <a:gd name="connsiteY275" fmla="*/ 287599 h 2474546"/>
              <a:gd name="connsiteX276" fmla="*/ 1861403 w 3864608"/>
              <a:gd name="connsiteY276" fmla="*/ 313562 h 2474546"/>
              <a:gd name="connsiteX277" fmla="*/ 1869392 w 3864608"/>
              <a:gd name="connsiteY277" fmla="*/ 341523 h 2474546"/>
              <a:gd name="connsiteX278" fmla="*/ 1875383 w 3864608"/>
              <a:gd name="connsiteY278" fmla="*/ 371482 h 2474546"/>
              <a:gd name="connsiteX279" fmla="*/ 1887367 w 3864608"/>
              <a:gd name="connsiteY279" fmla="*/ 435392 h 2474546"/>
              <a:gd name="connsiteX280" fmla="*/ 1895355 w 3864608"/>
              <a:gd name="connsiteY280" fmla="*/ 435392 h 2474546"/>
              <a:gd name="connsiteX281" fmla="*/ 1901347 w 3864608"/>
              <a:gd name="connsiteY281" fmla="*/ 407431 h 2474546"/>
              <a:gd name="connsiteX282" fmla="*/ 1911333 w 3864608"/>
              <a:gd name="connsiteY282" fmla="*/ 381468 h 2474546"/>
              <a:gd name="connsiteX283" fmla="*/ 1925314 w 3864608"/>
              <a:gd name="connsiteY283" fmla="*/ 357501 h 2474546"/>
              <a:gd name="connsiteX284" fmla="*/ 1939294 w 3864608"/>
              <a:gd name="connsiteY284" fmla="*/ 331537 h 2474546"/>
              <a:gd name="connsiteX285" fmla="*/ 1955272 w 3864608"/>
              <a:gd name="connsiteY285" fmla="*/ 309568 h 2474546"/>
              <a:gd name="connsiteX286" fmla="*/ 1971250 w 3864608"/>
              <a:gd name="connsiteY286" fmla="*/ 287599 h 2474546"/>
              <a:gd name="connsiteX287" fmla="*/ 2003205 w 3864608"/>
              <a:gd name="connsiteY287" fmla="*/ 245657 h 2474546"/>
              <a:gd name="connsiteX288" fmla="*/ 2031166 w 3864608"/>
              <a:gd name="connsiteY288" fmla="*/ 209707 h 2474546"/>
              <a:gd name="connsiteX289" fmla="*/ 2063121 w 3864608"/>
              <a:gd name="connsiteY289" fmla="*/ 173758 h 2474546"/>
              <a:gd name="connsiteX290" fmla="*/ 2097074 w 3864608"/>
              <a:gd name="connsiteY290" fmla="*/ 139805 h 2474546"/>
              <a:gd name="connsiteX291" fmla="*/ 2133024 w 3864608"/>
              <a:gd name="connsiteY291" fmla="*/ 107850 h 2474546"/>
              <a:gd name="connsiteX292" fmla="*/ 2172968 w 3864608"/>
              <a:gd name="connsiteY292" fmla="*/ 79889 h 2474546"/>
              <a:gd name="connsiteX293" fmla="*/ 2194937 w 3864608"/>
              <a:gd name="connsiteY293" fmla="*/ 65908 h 2474546"/>
              <a:gd name="connsiteX294" fmla="*/ 2214910 w 3864608"/>
              <a:gd name="connsiteY294" fmla="*/ 53925 h 2474546"/>
              <a:gd name="connsiteX295" fmla="*/ 2238876 w 3864608"/>
              <a:gd name="connsiteY295" fmla="*/ 43939 h 2474546"/>
              <a:gd name="connsiteX296" fmla="*/ 2260845 w 3864608"/>
              <a:gd name="connsiteY296" fmla="*/ 31956 h 2474546"/>
              <a:gd name="connsiteX297" fmla="*/ 2284812 w 3864608"/>
              <a:gd name="connsiteY297" fmla="*/ 23967 h 2474546"/>
              <a:gd name="connsiteX298" fmla="*/ 2310776 w 3864608"/>
              <a:gd name="connsiteY298" fmla="*/ 15978 h 2474546"/>
              <a:gd name="connsiteX299" fmla="*/ 2350720 w 3864608"/>
              <a:gd name="connsiteY299" fmla="*/ 7989 h 2474546"/>
              <a:gd name="connsiteX300" fmla="*/ 2392662 w 3864608"/>
              <a:gd name="connsiteY300" fmla="*/ 1997 h 2474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3864608" h="2474546">
                <a:moveTo>
                  <a:pt x="2436601" y="0"/>
                </a:moveTo>
                <a:lnTo>
                  <a:pt x="2480539" y="1997"/>
                </a:lnTo>
                <a:lnTo>
                  <a:pt x="2524478" y="5992"/>
                </a:lnTo>
                <a:lnTo>
                  <a:pt x="2564422" y="13981"/>
                </a:lnTo>
                <a:lnTo>
                  <a:pt x="2604366" y="21969"/>
                </a:lnTo>
                <a:lnTo>
                  <a:pt x="2638319" y="31956"/>
                </a:lnTo>
                <a:lnTo>
                  <a:pt x="2688249" y="49930"/>
                </a:lnTo>
                <a:lnTo>
                  <a:pt x="2736183" y="69903"/>
                </a:lnTo>
                <a:lnTo>
                  <a:pt x="2780121" y="93869"/>
                </a:lnTo>
                <a:lnTo>
                  <a:pt x="2822063" y="117836"/>
                </a:lnTo>
                <a:lnTo>
                  <a:pt x="2862007" y="145797"/>
                </a:lnTo>
                <a:lnTo>
                  <a:pt x="2897957" y="177752"/>
                </a:lnTo>
                <a:lnTo>
                  <a:pt x="2913935" y="193730"/>
                </a:lnTo>
                <a:lnTo>
                  <a:pt x="2929912" y="211705"/>
                </a:lnTo>
                <a:lnTo>
                  <a:pt x="2945890" y="229680"/>
                </a:lnTo>
                <a:lnTo>
                  <a:pt x="2959870" y="247654"/>
                </a:lnTo>
                <a:lnTo>
                  <a:pt x="2971853" y="267627"/>
                </a:lnTo>
                <a:lnTo>
                  <a:pt x="2983837" y="287599"/>
                </a:lnTo>
                <a:lnTo>
                  <a:pt x="2993823" y="309568"/>
                </a:lnTo>
                <a:lnTo>
                  <a:pt x="3003809" y="331537"/>
                </a:lnTo>
                <a:lnTo>
                  <a:pt x="3013795" y="355504"/>
                </a:lnTo>
                <a:lnTo>
                  <a:pt x="3019787" y="379470"/>
                </a:lnTo>
                <a:lnTo>
                  <a:pt x="3025778" y="403437"/>
                </a:lnTo>
                <a:lnTo>
                  <a:pt x="3029773" y="429401"/>
                </a:lnTo>
                <a:lnTo>
                  <a:pt x="3033767" y="457362"/>
                </a:lnTo>
                <a:lnTo>
                  <a:pt x="3035765" y="485323"/>
                </a:lnTo>
                <a:lnTo>
                  <a:pt x="3035765" y="513284"/>
                </a:lnTo>
                <a:lnTo>
                  <a:pt x="3035765" y="543242"/>
                </a:lnTo>
                <a:lnTo>
                  <a:pt x="3033767" y="575197"/>
                </a:lnTo>
                <a:lnTo>
                  <a:pt x="3029773" y="607153"/>
                </a:lnTo>
                <a:lnTo>
                  <a:pt x="3023781" y="639108"/>
                </a:lnTo>
                <a:lnTo>
                  <a:pt x="3017789" y="673061"/>
                </a:lnTo>
                <a:lnTo>
                  <a:pt x="3185555" y="625128"/>
                </a:lnTo>
                <a:lnTo>
                  <a:pt x="3223503" y="617139"/>
                </a:lnTo>
                <a:lnTo>
                  <a:pt x="3261449" y="611147"/>
                </a:lnTo>
                <a:lnTo>
                  <a:pt x="3299397" y="609150"/>
                </a:lnTo>
                <a:lnTo>
                  <a:pt x="3335347" y="609150"/>
                </a:lnTo>
                <a:lnTo>
                  <a:pt x="3371296" y="609150"/>
                </a:lnTo>
                <a:lnTo>
                  <a:pt x="3407246" y="613144"/>
                </a:lnTo>
                <a:lnTo>
                  <a:pt x="3441199" y="619136"/>
                </a:lnTo>
                <a:lnTo>
                  <a:pt x="3475151" y="625128"/>
                </a:lnTo>
                <a:lnTo>
                  <a:pt x="3507107" y="633117"/>
                </a:lnTo>
                <a:lnTo>
                  <a:pt x="3539062" y="643103"/>
                </a:lnTo>
                <a:lnTo>
                  <a:pt x="3569021" y="655086"/>
                </a:lnTo>
                <a:lnTo>
                  <a:pt x="3596981" y="669066"/>
                </a:lnTo>
                <a:lnTo>
                  <a:pt x="3622945" y="683047"/>
                </a:lnTo>
                <a:lnTo>
                  <a:pt x="3648909" y="697027"/>
                </a:lnTo>
                <a:lnTo>
                  <a:pt x="3672875" y="713005"/>
                </a:lnTo>
                <a:lnTo>
                  <a:pt x="3694845" y="730980"/>
                </a:lnTo>
                <a:lnTo>
                  <a:pt x="3710823" y="746958"/>
                </a:lnTo>
                <a:lnTo>
                  <a:pt x="3726800" y="762935"/>
                </a:lnTo>
                <a:lnTo>
                  <a:pt x="3742778" y="780910"/>
                </a:lnTo>
                <a:lnTo>
                  <a:pt x="3756759" y="800882"/>
                </a:lnTo>
                <a:lnTo>
                  <a:pt x="3770739" y="822852"/>
                </a:lnTo>
                <a:lnTo>
                  <a:pt x="3782722" y="846818"/>
                </a:lnTo>
                <a:lnTo>
                  <a:pt x="3794705" y="870785"/>
                </a:lnTo>
                <a:lnTo>
                  <a:pt x="3804691" y="896749"/>
                </a:lnTo>
                <a:lnTo>
                  <a:pt x="3824664" y="950673"/>
                </a:lnTo>
                <a:lnTo>
                  <a:pt x="3840641" y="1008592"/>
                </a:lnTo>
                <a:lnTo>
                  <a:pt x="3852625" y="1068509"/>
                </a:lnTo>
                <a:lnTo>
                  <a:pt x="3860613" y="1128425"/>
                </a:lnTo>
                <a:lnTo>
                  <a:pt x="3864608" y="1192336"/>
                </a:lnTo>
                <a:lnTo>
                  <a:pt x="3864608" y="1254249"/>
                </a:lnTo>
                <a:lnTo>
                  <a:pt x="3860613" y="1314166"/>
                </a:lnTo>
                <a:lnTo>
                  <a:pt x="3856619" y="1344124"/>
                </a:lnTo>
                <a:lnTo>
                  <a:pt x="3850627" y="1374082"/>
                </a:lnTo>
                <a:lnTo>
                  <a:pt x="3844636" y="1404040"/>
                </a:lnTo>
                <a:lnTo>
                  <a:pt x="3838644" y="1432001"/>
                </a:lnTo>
                <a:lnTo>
                  <a:pt x="3828658" y="1457965"/>
                </a:lnTo>
                <a:lnTo>
                  <a:pt x="3820669" y="1483929"/>
                </a:lnTo>
                <a:lnTo>
                  <a:pt x="3808686" y="1509893"/>
                </a:lnTo>
                <a:lnTo>
                  <a:pt x="3796703" y="1533859"/>
                </a:lnTo>
                <a:lnTo>
                  <a:pt x="3782722" y="1555829"/>
                </a:lnTo>
                <a:lnTo>
                  <a:pt x="3768742" y="1577798"/>
                </a:lnTo>
                <a:lnTo>
                  <a:pt x="3744775" y="1607756"/>
                </a:lnTo>
                <a:lnTo>
                  <a:pt x="3716814" y="1633720"/>
                </a:lnTo>
                <a:lnTo>
                  <a:pt x="3686856" y="1655689"/>
                </a:lnTo>
                <a:lnTo>
                  <a:pt x="3654901" y="1675661"/>
                </a:lnTo>
                <a:lnTo>
                  <a:pt x="3618951" y="1691639"/>
                </a:lnTo>
                <a:lnTo>
                  <a:pt x="3583001" y="1707617"/>
                </a:lnTo>
                <a:lnTo>
                  <a:pt x="3543057" y="1719600"/>
                </a:lnTo>
                <a:lnTo>
                  <a:pt x="3503112" y="1729586"/>
                </a:lnTo>
                <a:lnTo>
                  <a:pt x="3459174" y="1737575"/>
                </a:lnTo>
                <a:lnTo>
                  <a:pt x="3415235" y="1743566"/>
                </a:lnTo>
                <a:lnTo>
                  <a:pt x="3367302" y="1747561"/>
                </a:lnTo>
                <a:lnTo>
                  <a:pt x="3319369" y="1751555"/>
                </a:lnTo>
                <a:lnTo>
                  <a:pt x="3219508" y="1753553"/>
                </a:lnTo>
                <a:lnTo>
                  <a:pt x="3115653" y="1753553"/>
                </a:lnTo>
                <a:lnTo>
                  <a:pt x="3123642" y="1811472"/>
                </a:lnTo>
                <a:lnTo>
                  <a:pt x="3129633" y="1867394"/>
                </a:lnTo>
                <a:lnTo>
                  <a:pt x="3131631" y="1921318"/>
                </a:lnTo>
                <a:lnTo>
                  <a:pt x="3129633" y="1973246"/>
                </a:lnTo>
                <a:lnTo>
                  <a:pt x="3123642" y="2021179"/>
                </a:lnTo>
                <a:lnTo>
                  <a:pt x="3115653" y="2067115"/>
                </a:lnTo>
                <a:lnTo>
                  <a:pt x="3101673" y="2111053"/>
                </a:lnTo>
                <a:lnTo>
                  <a:pt x="3085695" y="2152995"/>
                </a:lnTo>
                <a:lnTo>
                  <a:pt x="3067720" y="2190942"/>
                </a:lnTo>
                <a:lnTo>
                  <a:pt x="3043753" y="2226892"/>
                </a:lnTo>
                <a:lnTo>
                  <a:pt x="3017789" y="2258847"/>
                </a:lnTo>
                <a:lnTo>
                  <a:pt x="2987831" y="2286808"/>
                </a:lnTo>
                <a:lnTo>
                  <a:pt x="2955876" y="2312772"/>
                </a:lnTo>
                <a:lnTo>
                  <a:pt x="2917929" y="2336738"/>
                </a:lnTo>
                <a:lnTo>
                  <a:pt x="2879982" y="2354713"/>
                </a:lnTo>
                <a:lnTo>
                  <a:pt x="2836043" y="2370691"/>
                </a:lnTo>
                <a:lnTo>
                  <a:pt x="2812077" y="2376683"/>
                </a:lnTo>
                <a:lnTo>
                  <a:pt x="2788110" y="2380677"/>
                </a:lnTo>
                <a:lnTo>
                  <a:pt x="2764143" y="2382674"/>
                </a:lnTo>
                <a:lnTo>
                  <a:pt x="2738179" y="2384672"/>
                </a:lnTo>
                <a:lnTo>
                  <a:pt x="2686252" y="2386669"/>
                </a:lnTo>
                <a:lnTo>
                  <a:pt x="2660288" y="2386669"/>
                </a:lnTo>
                <a:lnTo>
                  <a:pt x="2630330" y="2390663"/>
                </a:lnTo>
                <a:lnTo>
                  <a:pt x="2586391" y="2394658"/>
                </a:lnTo>
                <a:lnTo>
                  <a:pt x="2540455" y="2396655"/>
                </a:lnTo>
                <a:lnTo>
                  <a:pt x="2492522" y="2392660"/>
                </a:lnTo>
                <a:lnTo>
                  <a:pt x="2444589" y="2388666"/>
                </a:lnTo>
                <a:lnTo>
                  <a:pt x="2398653" y="2380677"/>
                </a:lnTo>
                <a:lnTo>
                  <a:pt x="2354715" y="2370691"/>
                </a:lnTo>
                <a:lnTo>
                  <a:pt x="2312773" y="2358708"/>
                </a:lnTo>
                <a:lnTo>
                  <a:pt x="2276823" y="2344727"/>
                </a:lnTo>
                <a:lnTo>
                  <a:pt x="2244868" y="2332744"/>
                </a:lnTo>
                <a:lnTo>
                  <a:pt x="2216907" y="2318764"/>
                </a:lnTo>
                <a:lnTo>
                  <a:pt x="2190943" y="2302786"/>
                </a:lnTo>
                <a:lnTo>
                  <a:pt x="2166977" y="2286808"/>
                </a:lnTo>
                <a:lnTo>
                  <a:pt x="2145007" y="2270830"/>
                </a:lnTo>
                <a:lnTo>
                  <a:pt x="2125035" y="2254853"/>
                </a:lnTo>
                <a:lnTo>
                  <a:pt x="2107060" y="2236878"/>
                </a:lnTo>
                <a:lnTo>
                  <a:pt x="2089085" y="2218903"/>
                </a:lnTo>
                <a:lnTo>
                  <a:pt x="2057130" y="2180956"/>
                </a:lnTo>
                <a:lnTo>
                  <a:pt x="2027172" y="2137017"/>
                </a:lnTo>
                <a:lnTo>
                  <a:pt x="1993219" y="2091081"/>
                </a:lnTo>
                <a:lnTo>
                  <a:pt x="1957269" y="2041151"/>
                </a:lnTo>
                <a:lnTo>
                  <a:pt x="1953275" y="2041151"/>
                </a:lnTo>
                <a:lnTo>
                  <a:pt x="1941291" y="2077101"/>
                </a:lnTo>
                <a:lnTo>
                  <a:pt x="1929308" y="2109056"/>
                </a:lnTo>
                <a:lnTo>
                  <a:pt x="1915328" y="2141012"/>
                </a:lnTo>
                <a:lnTo>
                  <a:pt x="1897353" y="2172967"/>
                </a:lnTo>
                <a:lnTo>
                  <a:pt x="1881375" y="2202925"/>
                </a:lnTo>
                <a:lnTo>
                  <a:pt x="1861403" y="2230886"/>
                </a:lnTo>
                <a:lnTo>
                  <a:pt x="1841431" y="2258847"/>
                </a:lnTo>
                <a:lnTo>
                  <a:pt x="1817464" y="2282814"/>
                </a:lnTo>
                <a:lnTo>
                  <a:pt x="1795495" y="2308778"/>
                </a:lnTo>
                <a:lnTo>
                  <a:pt x="1769531" y="2330747"/>
                </a:lnTo>
                <a:lnTo>
                  <a:pt x="1745565" y="2352716"/>
                </a:lnTo>
                <a:lnTo>
                  <a:pt x="1717603" y="2372688"/>
                </a:lnTo>
                <a:lnTo>
                  <a:pt x="1689643" y="2390663"/>
                </a:lnTo>
                <a:lnTo>
                  <a:pt x="1659684" y="2406641"/>
                </a:lnTo>
                <a:lnTo>
                  <a:pt x="1629726" y="2420621"/>
                </a:lnTo>
                <a:lnTo>
                  <a:pt x="1599768" y="2434602"/>
                </a:lnTo>
                <a:lnTo>
                  <a:pt x="1567813" y="2446585"/>
                </a:lnTo>
                <a:lnTo>
                  <a:pt x="1535857" y="2456571"/>
                </a:lnTo>
                <a:lnTo>
                  <a:pt x="1501905" y="2462563"/>
                </a:lnTo>
                <a:lnTo>
                  <a:pt x="1467952" y="2468554"/>
                </a:lnTo>
                <a:lnTo>
                  <a:pt x="1433999" y="2472549"/>
                </a:lnTo>
                <a:lnTo>
                  <a:pt x="1398049" y="2474546"/>
                </a:lnTo>
                <a:lnTo>
                  <a:pt x="1362100" y="2474546"/>
                </a:lnTo>
                <a:lnTo>
                  <a:pt x="1326150" y="2472549"/>
                </a:lnTo>
                <a:lnTo>
                  <a:pt x="1290200" y="2468554"/>
                </a:lnTo>
                <a:lnTo>
                  <a:pt x="1252253" y="2462563"/>
                </a:lnTo>
                <a:lnTo>
                  <a:pt x="1216303" y="2454574"/>
                </a:lnTo>
                <a:lnTo>
                  <a:pt x="1178356" y="2444588"/>
                </a:lnTo>
                <a:lnTo>
                  <a:pt x="1140409" y="2430607"/>
                </a:lnTo>
                <a:lnTo>
                  <a:pt x="1104459" y="2416627"/>
                </a:lnTo>
                <a:lnTo>
                  <a:pt x="1066512" y="2398652"/>
                </a:lnTo>
                <a:lnTo>
                  <a:pt x="1028565" y="2378680"/>
                </a:lnTo>
                <a:lnTo>
                  <a:pt x="988621" y="2354713"/>
                </a:lnTo>
                <a:lnTo>
                  <a:pt x="954668" y="2328750"/>
                </a:lnTo>
                <a:lnTo>
                  <a:pt x="924710" y="2300789"/>
                </a:lnTo>
                <a:lnTo>
                  <a:pt x="896749" y="2270830"/>
                </a:lnTo>
                <a:lnTo>
                  <a:pt x="874780" y="2238875"/>
                </a:lnTo>
                <a:lnTo>
                  <a:pt x="854808" y="2204922"/>
                </a:lnTo>
                <a:lnTo>
                  <a:pt x="838830" y="2168973"/>
                </a:lnTo>
                <a:lnTo>
                  <a:pt x="824849" y="2131026"/>
                </a:lnTo>
                <a:lnTo>
                  <a:pt x="812866" y="2091081"/>
                </a:lnTo>
                <a:lnTo>
                  <a:pt x="804877" y="2049140"/>
                </a:lnTo>
                <a:lnTo>
                  <a:pt x="798886" y="2003204"/>
                </a:lnTo>
                <a:lnTo>
                  <a:pt x="794891" y="1955271"/>
                </a:lnTo>
                <a:lnTo>
                  <a:pt x="792894" y="1905341"/>
                </a:lnTo>
                <a:lnTo>
                  <a:pt x="792894" y="1851416"/>
                </a:lnTo>
                <a:lnTo>
                  <a:pt x="794891" y="1737575"/>
                </a:lnTo>
                <a:lnTo>
                  <a:pt x="730980" y="1737575"/>
                </a:lnTo>
                <a:lnTo>
                  <a:pt x="669067" y="1735578"/>
                </a:lnTo>
                <a:lnTo>
                  <a:pt x="609150" y="1731583"/>
                </a:lnTo>
                <a:lnTo>
                  <a:pt x="553228" y="1723594"/>
                </a:lnTo>
                <a:lnTo>
                  <a:pt x="499304" y="1715606"/>
                </a:lnTo>
                <a:lnTo>
                  <a:pt x="447376" y="1703622"/>
                </a:lnTo>
                <a:lnTo>
                  <a:pt x="397446" y="1689642"/>
                </a:lnTo>
                <a:lnTo>
                  <a:pt x="349513" y="1671667"/>
                </a:lnTo>
                <a:lnTo>
                  <a:pt x="305574" y="1653692"/>
                </a:lnTo>
                <a:lnTo>
                  <a:pt x="263632" y="1631723"/>
                </a:lnTo>
                <a:lnTo>
                  <a:pt x="223688" y="1607756"/>
                </a:lnTo>
                <a:lnTo>
                  <a:pt x="187738" y="1579795"/>
                </a:lnTo>
                <a:lnTo>
                  <a:pt x="155783" y="1549837"/>
                </a:lnTo>
                <a:lnTo>
                  <a:pt x="123827" y="1515884"/>
                </a:lnTo>
                <a:lnTo>
                  <a:pt x="95866" y="1479934"/>
                </a:lnTo>
                <a:lnTo>
                  <a:pt x="71900" y="1441987"/>
                </a:lnTo>
                <a:lnTo>
                  <a:pt x="55922" y="1414026"/>
                </a:lnTo>
                <a:lnTo>
                  <a:pt x="43939" y="1384068"/>
                </a:lnTo>
                <a:lnTo>
                  <a:pt x="31956" y="1356107"/>
                </a:lnTo>
                <a:lnTo>
                  <a:pt x="21970" y="1324152"/>
                </a:lnTo>
                <a:lnTo>
                  <a:pt x="13981" y="1294194"/>
                </a:lnTo>
                <a:lnTo>
                  <a:pt x="7989" y="1262238"/>
                </a:lnTo>
                <a:lnTo>
                  <a:pt x="3995" y="1232280"/>
                </a:lnTo>
                <a:lnTo>
                  <a:pt x="1997" y="1200325"/>
                </a:lnTo>
                <a:lnTo>
                  <a:pt x="0" y="1168369"/>
                </a:lnTo>
                <a:lnTo>
                  <a:pt x="0" y="1136414"/>
                </a:lnTo>
                <a:lnTo>
                  <a:pt x="1997" y="1104459"/>
                </a:lnTo>
                <a:lnTo>
                  <a:pt x="5992" y="1072503"/>
                </a:lnTo>
                <a:lnTo>
                  <a:pt x="9986" y="1040548"/>
                </a:lnTo>
                <a:lnTo>
                  <a:pt x="15978" y="1010590"/>
                </a:lnTo>
                <a:lnTo>
                  <a:pt x="23967" y="978634"/>
                </a:lnTo>
                <a:lnTo>
                  <a:pt x="33953" y="948676"/>
                </a:lnTo>
                <a:lnTo>
                  <a:pt x="43939" y="918718"/>
                </a:lnTo>
                <a:lnTo>
                  <a:pt x="53925" y="890757"/>
                </a:lnTo>
                <a:lnTo>
                  <a:pt x="67906" y="862796"/>
                </a:lnTo>
                <a:lnTo>
                  <a:pt x="81886" y="836832"/>
                </a:lnTo>
                <a:lnTo>
                  <a:pt x="95866" y="810868"/>
                </a:lnTo>
                <a:lnTo>
                  <a:pt x="111844" y="784905"/>
                </a:lnTo>
                <a:lnTo>
                  <a:pt x="127822" y="760938"/>
                </a:lnTo>
                <a:lnTo>
                  <a:pt x="145797" y="738969"/>
                </a:lnTo>
                <a:lnTo>
                  <a:pt x="165769" y="718997"/>
                </a:lnTo>
                <a:lnTo>
                  <a:pt x="183744" y="699025"/>
                </a:lnTo>
                <a:lnTo>
                  <a:pt x="205713" y="681050"/>
                </a:lnTo>
                <a:lnTo>
                  <a:pt x="225685" y="665072"/>
                </a:lnTo>
                <a:lnTo>
                  <a:pt x="247655" y="651091"/>
                </a:lnTo>
                <a:lnTo>
                  <a:pt x="271621" y="639108"/>
                </a:lnTo>
                <a:lnTo>
                  <a:pt x="293591" y="629122"/>
                </a:lnTo>
                <a:lnTo>
                  <a:pt x="317557" y="621133"/>
                </a:lnTo>
                <a:lnTo>
                  <a:pt x="349513" y="613144"/>
                </a:lnTo>
                <a:lnTo>
                  <a:pt x="381468" y="607153"/>
                </a:lnTo>
                <a:lnTo>
                  <a:pt x="413423" y="603158"/>
                </a:lnTo>
                <a:lnTo>
                  <a:pt x="443382" y="603158"/>
                </a:lnTo>
                <a:lnTo>
                  <a:pt x="475337" y="605156"/>
                </a:lnTo>
                <a:lnTo>
                  <a:pt x="505295" y="607153"/>
                </a:lnTo>
                <a:lnTo>
                  <a:pt x="535253" y="613144"/>
                </a:lnTo>
                <a:lnTo>
                  <a:pt x="565212" y="619136"/>
                </a:lnTo>
                <a:lnTo>
                  <a:pt x="623131" y="633117"/>
                </a:lnTo>
                <a:lnTo>
                  <a:pt x="677056" y="651091"/>
                </a:lnTo>
                <a:lnTo>
                  <a:pt x="778913" y="685044"/>
                </a:lnTo>
                <a:lnTo>
                  <a:pt x="772922" y="627125"/>
                </a:lnTo>
                <a:lnTo>
                  <a:pt x="772922" y="571203"/>
                </a:lnTo>
                <a:lnTo>
                  <a:pt x="776916" y="519275"/>
                </a:lnTo>
                <a:lnTo>
                  <a:pt x="782908" y="469345"/>
                </a:lnTo>
                <a:lnTo>
                  <a:pt x="792894" y="421412"/>
                </a:lnTo>
                <a:lnTo>
                  <a:pt x="806874" y="377473"/>
                </a:lnTo>
                <a:lnTo>
                  <a:pt x="822852" y="335532"/>
                </a:lnTo>
                <a:lnTo>
                  <a:pt x="842824" y="295588"/>
                </a:lnTo>
                <a:lnTo>
                  <a:pt x="866791" y="259638"/>
                </a:lnTo>
                <a:lnTo>
                  <a:pt x="892755" y="225685"/>
                </a:lnTo>
                <a:lnTo>
                  <a:pt x="920716" y="195727"/>
                </a:lnTo>
                <a:lnTo>
                  <a:pt x="950674" y="165769"/>
                </a:lnTo>
                <a:lnTo>
                  <a:pt x="984626" y="139805"/>
                </a:lnTo>
                <a:lnTo>
                  <a:pt x="1020576" y="117836"/>
                </a:lnTo>
                <a:lnTo>
                  <a:pt x="1058523" y="95866"/>
                </a:lnTo>
                <a:lnTo>
                  <a:pt x="1098467" y="77891"/>
                </a:lnTo>
                <a:lnTo>
                  <a:pt x="1146401" y="59916"/>
                </a:lnTo>
                <a:lnTo>
                  <a:pt x="1194334" y="47933"/>
                </a:lnTo>
                <a:lnTo>
                  <a:pt x="1246261" y="37947"/>
                </a:lnTo>
                <a:lnTo>
                  <a:pt x="1296191" y="31956"/>
                </a:lnTo>
                <a:lnTo>
                  <a:pt x="1350116" y="27961"/>
                </a:lnTo>
                <a:lnTo>
                  <a:pt x="1402044" y="29958"/>
                </a:lnTo>
                <a:lnTo>
                  <a:pt x="1453971" y="33953"/>
                </a:lnTo>
                <a:lnTo>
                  <a:pt x="1503902" y="41942"/>
                </a:lnTo>
                <a:lnTo>
                  <a:pt x="1553832" y="51928"/>
                </a:lnTo>
                <a:lnTo>
                  <a:pt x="1601765" y="65908"/>
                </a:lnTo>
                <a:lnTo>
                  <a:pt x="1645704" y="83883"/>
                </a:lnTo>
                <a:lnTo>
                  <a:pt x="1687645" y="103855"/>
                </a:lnTo>
                <a:lnTo>
                  <a:pt x="1727590" y="127822"/>
                </a:lnTo>
                <a:lnTo>
                  <a:pt x="1743567" y="139805"/>
                </a:lnTo>
                <a:lnTo>
                  <a:pt x="1761542" y="153785"/>
                </a:lnTo>
                <a:lnTo>
                  <a:pt x="1777520" y="167766"/>
                </a:lnTo>
                <a:lnTo>
                  <a:pt x="1791501" y="181746"/>
                </a:lnTo>
                <a:lnTo>
                  <a:pt x="1805481" y="197724"/>
                </a:lnTo>
                <a:lnTo>
                  <a:pt x="1817464" y="213702"/>
                </a:lnTo>
                <a:lnTo>
                  <a:pt x="1831445" y="237668"/>
                </a:lnTo>
                <a:lnTo>
                  <a:pt x="1843428" y="261635"/>
                </a:lnTo>
                <a:lnTo>
                  <a:pt x="1853414" y="287599"/>
                </a:lnTo>
                <a:lnTo>
                  <a:pt x="1861403" y="313562"/>
                </a:lnTo>
                <a:lnTo>
                  <a:pt x="1869392" y="341523"/>
                </a:lnTo>
                <a:lnTo>
                  <a:pt x="1875383" y="371482"/>
                </a:lnTo>
                <a:lnTo>
                  <a:pt x="1887367" y="435392"/>
                </a:lnTo>
                <a:lnTo>
                  <a:pt x="1895355" y="435392"/>
                </a:lnTo>
                <a:lnTo>
                  <a:pt x="1901347" y="407431"/>
                </a:lnTo>
                <a:lnTo>
                  <a:pt x="1911333" y="381468"/>
                </a:lnTo>
                <a:lnTo>
                  <a:pt x="1925314" y="357501"/>
                </a:lnTo>
                <a:lnTo>
                  <a:pt x="1939294" y="331537"/>
                </a:lnTo>
                <a:lnTo>
                  <a:pt x="1955272" y="309568"/>
                </a:lnTo>
                <a:lnTo>
                  <a:pt x="1971250" y="287599"/>
                </a:lnTo>
                <a:lnTo>
                  <a:pt x="2003205" y="245657"/>
                </a:lnTo>
                <a:lnTo>
                  <a:pt x="2031166" y="209707"/>
                </a:lnTo>
                <a:lnTo>
                  <a:pt x="2063121" y="173758"/>
                </a:lnTo>
                <a:lnTo>
                  <a:pt x="2097074" y="139805"/>
                </a:lnTo>
                <a:lnTo>
                  <a:pt x="2133024" y="107850"/>
                </a:lnTo>
                <a:lnTo>
                  <a:pt x="2172968" y="79889"/>
                </a:lnTo>
                <a:lnTo>
                  <a:pt x="2194937" y="65908"/>
                </a:lnTo>
                <a:lnTo>
                  <a:pt x="2214910" y="53925"/>
                </a:lnTo>
                <a:lnTo>
                  <a:pt x="2238876" y="43939"/>
                </a:lnTo>
                <a:lnTo>
                  <a:pt x="2260845" y="31956"/>
                </a:lnTo>
                <a:lnTo>
                  <a:pt x="2284812" y="23967"/>
                </a:lnTo>
                <a:lnTo>
                  <a:pt x="2310776" y="15978"/>
                </a:lnTo>
                <a:lnTo>
                  <a:pt x="2350720" y="7989"/>
                </a:lnTo>
                <a:lnTo>
                  <a:pt x="2392662" y="1997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2"/>
          </p:nvPr>
        </p:nvSpPr>
        <p:spPr>
          <a:xfrm>
            <a:off x="986060" y="1632810"/>
            <a:ext cx="4566787" cy="3898877"/>
          </a:xfrm>
          <a:custGeom>
            <a:avLst/>
            <a:gdLst>
              <a:gd name="connsiteX0" fmla="*/ 4382438 w 6950834"/>
              <a:gd name="connsiteY0" fmla="*/ 0 h 4450686"/>
              <a:gd name="connsiteX1" fmla="*/ 4461466 w 6950834"/>
              <a:gd name="connsiteY1" fmla="*/ 3592 h 4450686"/>
              <a:gd name="connsiteX2" fmla="*/ 4540493 w 6950834"/>
              <a:gd name="connsiteY2" fmla="*/ 10777 h 4450686"/>
              <a:gd name="connsiteX3" fmla="*/ 4612337 w 6950834"/>
              <a:gd name="connsiteY3" fmla="*/ 25145 h 4450686"/>
              <a:gd name="connsiteX4" fmla="*/ 4684180 w 6950834"/>
              <a:gd name="connsiteY4" fmla="*/ 39514 h 4450686"/>
              <a:gd name="connsiteX5" fmla="*/ 4745247 w 6950834"/>
              <a:gd name="connsiteY5" fmla="*/ 57475 h 4450686"/>
              <a:gd name="connsiteX6" fmla="*/ 4835051 w 6950834"/>
              <a:gd name="connsiteY6" fmla="*/ 89804 h 4450686"/>
              <a:gd name="connsiteX7" fmla="*/ 4921263 w 6950834"/>
              <a:gd name="connsiteY7" fmla="*/ 125726 h 4450686"/>
              <a:gd name="connsiteX8" fmla="*/ 5000290 w 6950834"/>
              <a:gd name="connsiteY8" fmla="*/ 168832 h 4450686"/>
              <a:gd name="connsiteX9" fmla="*/ 5075726 w 6950834"/>
              <a:gd name="connsiteY9" fmla="*/ 211938 h 4450686"/>
              <a:gd name="connsiteX10" fmla="*/ 5147569 w 6950834"/>
              <a:gd name="connsiteY10" fmla="*/ 262228 h 4450686"/>
              <a:gd name="connsiteX11" fmla="*/ 5212228 w 6950834"/>
              <a:gd name="connsiteY11" fmla="*/ 319702 h 4450686"/>
              <a:gd name="connsiteX12" fmla="*/ 5240965 w 6950834"/>
              <a:gd name="connsiteY12" fmla="*/ 348440 h 4450686"/>
              <a:gd name="connsiteX13" fmla="*/ 5269702 w 6950834"/>
              <a:gd name="connsiteY13" fmla="*/ 380769 h 4450686"/>
              <a:gd name="connsiteX14" fmla="*/ 5298440 w 6950834"/>
              <a:gd name="connsiteY14" fmla="*/ 413099 h 4450686"/>
              <a:gd name="connsiteX15" fmla="*/ 5323585 w 6950834"/>
              <a:gd name="connsiteY15" fmla="*/ 445428 h 4450686"/>
              <a:gd name="connsiteX16" fmla="*/ 5345138 w 6950834"/>
              <a:gd name="connsiteY16" fmla="*/ 481350 h 4450686"/>
              <a:gd name="connsiteX17" fmla="*/ 5366691 w 6950834"/>
              <a:gd name="connsiteY17" fmla="*/ 517271 h 4450686"/>
              <a:gd name="connsiteX18" fmla="*/ 5384651 w 6950834"/>
              <a:gd name="connsiteY18" fmla="*/ 556785 h 4450686"/>
              <a:gd name="connsiteX19" fmla="*/ 5402612 w 6950834"/>
              <a:gd name="connsiteY19" fmla="*/ 596299 h 4450686"/>
              <a:gd name="connsiteX20" fmla="*/ 5420573 w 6950834"/>
              <a:gd name="connsiteY20" fmla="*/ 639405 h 4450686"/>
              <a:gd name="connsiteX21" fmla="*/ 5431350 w 6950834"/>
              <a:gd name="connsiteY21" fmla="*/ 682511 h 4450686"/>
              <a:gd name="connsiteX22" fmla="*/ 5442126 w 6950834"/>
              <a:gd name="connsiteY22" fmla="*/ 725616 h 4450686"/>
              <a:gd name="connsiteX23" fmla="*/ 5449310 w 6950834"/>
              <a:gd name="connsiteY23" fmla="*/ 772315 h 4450686"/>
              <a:gd name="connsiteX24" fmla="*/ 5456495 w 6950834"/>
              <a:gd name="connsiteY24" fmla="*/ 822605 h 4450686"/>
              <a:gd name="connsiteX25" fmla="*/ 5460087 w 6950834"/>
              <a:gd name="connsiteY25" fmla="*/ 872895 h 4450686"/>
              <a:gd name="connsiteX26" fmla="*/ 5460087 w 6950834"/>
              <a:gd name="connsiteY26" fmla="*/ 923185 h 4450686"/>
              <a:gd name="connsiteX27" fmla="*/ 5460087 w 6950834"/>
              <a:gd name="connsiteY27" fmla="*/ 977068 h 4450686"/>
              <a:gd name="connsiteX28" fmla="*/ 5456495 w 6950834"/>
              <a:gd name="connsiteY28" fmla="*/ 1034542 h 4450686"/>
              <a:gd name="connsiteX29" fmla="*/ 5449310 w 6950834"/>
              <a:gd name="connsiteY29" fmla="*/ 1092017 h 4450686"/>
              <a:gd name="connsiteX30" fmla="*/ 5438534 w 6950834"/>
              <a:gd name="connsiteY30" fmla="*/ 1149491 h 4450686"/>
              <a:gd name="connsiteX31" fmla="*/ 5427757 w 6950834"/>
              <a:gd name="connsiteY31" fmla="*/ 1210558 h 4450686"/>
              <a:gd name="connsiteX32" fmla="*/ 5729499 w 6950834"/>
              <a:gd name="connsiteY32" fmla="*/ 1124346 h 4450686"/>
              <a:gd name="connsiteX33" fmla="*/ 5797750 w 6950834"/>
              <a:gd name="connsiteY33" fmla="*/ 1109978 h 4450686"/>
              <a:gd name="connsiteX34" fmla="*/ 5866001 w 6950834"/>
              <a:gd name="connsiteY34" fmla="*/ 1099201 h 4450686"/>
              <a:gd name="connsiteX35" fmla="*/ 5934252 w 6950834"/>
              <a:gd name="connsiteY35" fmla="*/ 1095609 h 4450686"/>
              <a:gd name="connsiteX36" fmla="*/ 5998911 w 6950834"/>
              <a:gd name="connsiteY36" fmla="*/ 1095609 h 4450686"/>
              <a:gd name="connsiteX37" fmla="*/ 6063570 w 6950834"/>
              <a:gd name="connsiteY37" fmla="*/ 1095609 h 4450686"/>
              <a:gd name="connsiteX38" fmla="*/ 6128229 w 6950834"/>
              <a:gd name="connsiteY38" fmla="*/ 1102793 h 4450686"/>
              <a:gd name="connsiteX39" fmla="*/ 6189296 w 6950834"/>
              <a:gd name="connsiteY39" fmla="*/ 1113570 h 4450686"/>
              <a:gd name="connsiteX40" fmla="*/ 6250363 w 6950834"/>
              <a:gd name="connsiteY40" fmla="*/ 1124346 h 4450686"/>
              <a:gd name="connsiteX41" fmla="*/ 6307837 w 6950834"/>
              <a:gd name="connsiteY41" fmla="*/ 1138715 h 4450686"/>
              <a:gd name="connsiteX42" fmla="*/ 6365312 w 6950834"/>
              <a:gd name="connsiteY42" fmla="*/ 1156676 h 4450686"/>
              <a:gd name="connsiteX43" fmla="*/ 6419194 w 6950834"/>
              <a:gd name="connsiteY43" fmla="*/ 1178229 h 4450686"/>
              <a:gd name="connsiteX44" fmla="*/ 6469485 w 6950834"/>
              <a:gd name="connsiteY44" fmla="*/ 1203374 h 4450686"/>
              <a:gd name="connsiteX45" fmla="*/ 6516183 w 6950834"/>
              <a:gd name="connsiteY45" fmla="*/ 1228519 h 4450686"/>
              <a:gd name="connsiteX46" fmla="*/ 6562881 w 6950834"/>
              <a:gd name="connsiteY46" fmla="*/ 1253664 h 4450686"/>
              <a:gd name="connsiteX47" fmla="*/ 6605987 w 6950834"/>
              <a:gd name="connsiteY47" fmla="*/ 1282401 h 4450686"/>
              <a:gd name="connsiteX48" fmla="*/ 6645500 w 6950834"/>
              <a:gd name="connsiteY48" fmla="*/ 1314731 h 4450686"/>
              <a:gd name="connsiteX49" fmla="*/ 6674238 w 6950834"/>
              <a:gd name="connsiteY49" fmla="*/ 1343468 h 4450686"/>
              <a:gd name="connsiteX50" fmla="*/ 6702975 w 6950834"/>
              <a:gd name="connsiteY50" fmla="*/ 1372205 h 4450686"/>
              <a:gd name="connsiteX51" fmla="*/ 6731712 w 6950834"/>
              <a:gd name="connsiteY51" fmla="*/ 1404535 h 4450686"/>
              <a:gd name="connsiteX52" fmla="*/ 6756857 w 6950834"/>
              <a:gd name="connsiteY52" fmla="*/ 1440456 h 4450686"/>
              <a:gd name="connsiteX53" fmla="*/ 6782003 w 6950834"/>
              <a:gd name="connsiteY53" fmla="*/ 1479970 h 4450686"/>
              <a:gd name="connsiteX54" fmla="*/ 6803556 w 6950834"/>
              <a:gd name="connsiteY54" fmla="*/ 1523076 h 4450686"/>
              <a:gd name="connsiteX55" fmla="*/ 6825109 w 6950834"/>
              <a:gd name="connsiteY55" fmla="*/ 1566182 h 4450686"/>
              <a:gd name="connsiteX56" fmla="*/ 6843069 w 6950834"/>
              <a:gd name="connsiteY56" fmla="*/ 1612880 h 4450686"/>
              <a:gd name="connsiteX57" fmla="*/ 6878991 w 6950834"/>
              <a:gd name="connsiteY57" fmla="*/ 1709868 h 4450686"/>
              <a:gd name="connsiteX58" fmla="*/ 6907728 w 6950834"/>
              <a:gd name="connsiteY58" fmla="*/ 1814041 h 4450686"/>
              <a:gd name="connsiteX59" fmla="*/ 6929281 w 6950834"/>
              <a:gd name="connsiteY59" fmla="*/ 1921806 h 4450686"/>
              <a:gd name="connsiteX60" fmla="*/ 6943650 w 6950834"/>
              <a:gd name="connsiteY60" fmla="*/ 2029570 h 4450686"/>
              <a:gd name="connsiteX61" fmla="*/ 6950834 w 6950834"/>
              <a:gd name="connsiteY61" fmla="*/ 2144520 h 4450686"/>
              <a:gd name="connsiteX62" fmla="*/ 6950834 w 6950834"/>
              <a:gd name="connsiteY62" fmla="*/ 2255876 h 4450686"/>
              <a:gd name="connsiteX63" fmla="*/ 6943650 w 6950834"/>
              <a:gd name="connsiteY63" fmla="*/ 2363642 h 4450686"/>
              <a:gd name="connsiteX64" fmla="*/ 6936466 w 6950834"/>
              <a:gd name="connsiteY64" fmla="*/ 2417524 h 4450686"/>
              <a:gd name="connsiteX65" fmla="*/ 6925689 w 6950834"/>
              <a:gd name="connsiteY65" fmla="*/ 2471406 h 4450686"/>
              <a:gd name="connsiteX66" fmla="*/ 6914913 w 6950834"/>
              <a:gd name="connsiteY66" fmla="*/ 2525288 h 4450686"/>
              <a:gd name="connsiteX67" fmla="*/ 6904136 w 6950834"/>
              <a:gd name="connsiteY67" fmla="*/ 2575579 h 4450686"/>
              <a:gd name="connsiteX68" fmla="*/ 6886175 w 6950834"/>
              <a:gd name="connsiteY68" fmla="*/ 2622277 h 4450686"/>
              <a:gd name="connsiteX69" fmla="*/ 6871807 w 6950834"/>
              <a:gd name="connsiteY69" fmla="*/ 2668975 h 4450686"/>
              <a:gd name="connsiteX70" fmla="*/ 6850254 w 6950834"/>
              <a:gd name="connsiteY70" fmla="*/ 2715673 h 4450686"/>
              <a:gd name="connsiteX71" fmla="*/ 6828701 w 6950834"/>
              <a:gd name="connsiteY71" fmla="*/ 2758779 h 4450686"/>
              <a:gd name="connsiteX72" fmla="*/ 6803556 w 6950834"/>
              <a:gd name="connsiteY72" fmla="*/ 2798293 h 4450686"/>
              <a:gd name="connsiteX73" fmla="*/ 6778410 w 6950834"/>
              <a:gd name="connsiteY73" fmla="*/ 2837806 h 4450686"/>
              <a:gd name="connsiteX74" fmla="*/ 6735305 w 6950834"/>
              <a:gd name="connsiteY74" fmla="*/ 2891689 h 4450686"/>
              <a:gd name="connsiteX75" fmla="*/ 6685014 w 6950834"/>
              <a:gd name="connsiteY75" fmla="*/ 2938387 h 4450686"/>
              <a:gd name="connsiteX76" fmla="*/ 6631132 w 6950834"/>
              <a:gd name="connsiteY76" fmla="*/ 2977901 h 4450686"/>
              <a:gd name="connsiteX77" fmla="*/ 6573657 w 6950834"/>
              <a:gd name="connsiteY77" fmla="*/ 3013822 h 4450686"/>
              <a:gd name="connsiteX78" fmla="*/ 6508998 w 6950834"/>
              <a:gd name="connsiteY78" fmla="*/ 3042559 h 4450686"/>
              <a:gd name="connsiteX79" fmla="*/ 6444339 w 6950834"/>
              <a:gd name="connsiteY79" fmla="*/ 3071297 h 4450686"/>
              <a:gd name="connsiteX80" fmla="*/ 6372496 w 6950834"/>
              <a:gd name="connsiteY80" fmla="*/ 3092850 h 4450686"/>
              <a:gd name="connsiteX81" fmla="*/ 6300653 w 6950834"/>
              <a:gd name="connsiteY81" fmla="*/ 3110811 h 4450686"/>
              <a:gd name="connsiteX82" fmla="*/ 6221625 w 6950834"/>
              <a:gd name="connsiteY82" fmla="*/ 3125179 h 4450686"/>
              <a:gd name="connsiteX83" fmla="*/ 6142598 w 6950834"/>
              <a:gd name="connsiteY83" fmla="*/ 3135956 h 4450686"/>
              <a:gd name="connsiteX84" fmla="*/ 6056386 w 6950834"/>
              <a:gd name="connsiteY84" fmla="*/ 3143140 h 4450686"/>
              <a:gd name="connsiteX85" fmla="*/ 5970174 w 6950834"/>
              <a:gd name="connsiteY85" fmla="*/ 3150324 h 4450686"/>
              <a:gd name="connsiteX86" fmla="*/ 5790566 w 6950834"/>
              <a:gd name="connsiteY86" fmla="*/ 3153916 h 4450686"/>
              <a:gd name="connsiteX87" fmla="*/ 5603773 w 6950834"/>
              <a:gd name="connsiteY87" fmla="*/ 3153916 h 4450686"/>
              <a:gd name="connsiteX88" fmla="*/ 5618142 w 6950834"/>
              <a:gd name="connsiteY88" fmla="*/ 3258089 h 4450686"/>
              <a:gd name="connsiteX89" fmla="*/ 5628919 w 6950834"/>
              <a:gd name="connsiteY89" fmla="*/ 3358670 h 4450686"/>
              <a:gd name="connsiteX90" fmla="*/ 5632511 w 6950834"/>
              <a:gd name="connsiteY90" fmla="*/ 3455658 h 4450686"/>
              <a:gd name="connsiteX91" fmla="*/ 5628919 w 6950834"/>
              <a:gd name="connsiteY91" fmla="*/ 3549054 h 4450686"/>
              <a:gd name="connsiteX92" fmla="*/ 5618142 w 6950834"/>
              <a:gd name="connsiteY92" fmla="*/ 3635266 h 4450686"/>
              <a:gd name="connsiteX93" fmla="*/ 5603773 w 6950834"/>
              <a:gd name="connsiteY93" fmla="*/ 3717886 h 4450686"/>
              <a:gd name="connsiteX94" fmla="*/ 5578628 w 6950834"/>
              <a:gd name="connsiteY94" fmla="*/ 3796913 h 4450686"/>
              <a:gd name="connsiteX95" fmla="*/ 5549891 w 6950834"/>
              <a:gd name="connsiteY95" fmla="*/ 3872348 h 4450686"/>
              <a:gd name="connsiteX96" fmla="*/ 5517562 w 6950834"/>
              <a:gd name="connsiteY96" fmla="*/ 3940599 h 4450686"/>
              <a:gd name="connsiteX97" fmla="*/ 5474456 w 6950834"/>
              <a:gd name="connsiteY97" fmla="*/ 4005258 h 4450686"/>
              <a:gd name="connsiteX98" fmla="*/ 5427757 w 6950834"/>
              <a:gd name="connsiteY98" fmla="*/ 4062733 h 4450686"/>
              <a:gd name="connsiteX99" fmla="*/ 5373875 w 6950834"/>
              <a:gd name="connsiteY99" fmla="*/ 4113023 h 4450686"/>
              <a:gd name="connsiteX100" fmla="*/ 5316400 w 6950834"/>
              <a:gd name="connsiteY100" fmla="*/ 4159721 h 4450686"/>
              <a:gd name="connsiteX101" fmla="*/ 5248149 w 6950834"/>
              <a:gd name="connsiteY101" fmla="*/ 4202827 h 4450686"/>
              <a:gd name="connsiteX102" fmla="*/ 5179898 w 6950834"/>
              <a:gd name="connsiteY102" fmla="*/ 4235157 h 4450686"/>
              <a:gd name="connsiteX103" fmla="*/ 5100871 w 6950834"/>
              <a:gd name="connsiteY103" fmla="*/ 4263894 h 4450686"/>
              <a:gd name="connsiteX104" fmla="*/ 5057765 w 6950834"/>
              <a:gd name="connsiteY104" fmla="*/ 4274670 h 4450686"/>
              <a:gd name="connsiteX105" fmla="*/ 5014659 w 6950834"/>
              <a:gd name="connsiteY105" fmla="*/ 4281855 h 4450686"/>
              <a:gd name="connsiteX106" fmla="*/ 4971553 w 6950834"/>
              <a:gd name="connsiteY106" fmla="*/ 4285447 h 4450686"/>
              <a:gd name="connsiteX107" fmla="*/ 4924855 w 6950834"/>
              <a:gd name="connsiteY107" fmla="*/ 4289039 h 4450686"/>
              <a:gd name="connsiteX108" fmla="*/ 4831459 w 6950834"/>
              <a:gd name="connsiteY108" fmla="*/ 4292631 h 4450686"/>
              <a:gd name="connsiteX109" fmla="*/ 4784760 w 6950834"/>
              <a:gd name="connsiteY109" fmla="*/ 4292631 h 4450686"/>
              <a:gd name="connsiteX110" fmla="*/ 4730878 w 6950834"/>
              <a:gd name="connsiteY110" fmla="*/ 4299816 h 4450686"/>
              <a:gd name="connsiteX111" fmla="*/ 4651850 w 6950834"/>
              <a:gd name="connsiteY111" fmla="*/ 4307000 h 4450686"/>
              <a:gd name="connsiteX112" fmla="*/ 4569231 w 6950834"/>
              <a:gd name="connsiteY112" fmla="*/ 4310592 h 4450686"/>
              <a:gd name="connsiteX113" fmla="*/ 4483019 w 6950834"/>
              <a:gd name="connsiteY113" fmla="*/ 4303408 h 4450686"/>
              <a:gd name="connsiteX114" fmla="*/ 4396807 w 6950834"/>
              <a:gd name="connsiteY114" fmla="*/ 4296223 h 4450686"/>
              <a:gd name="connsiteX115" fmla="*/ 4314188 w 6950834"/>
              <a:gd name="connsiteY115" fmla="*/ 4281855 h 4450686"/>
              <a:gd name="connsiteX116" fmla="*/ 4235160 w 6950834"/>
              <a:gd name="connsiteY116" fmla="*/ 4263894 h 4450686"/>
              <a:gd name="connsiteX117" fmla="*/ 4159725 w 6950834"/>
              <a:gd name="connsiteY117" fmla="*/ 4242341 h 4450686"/>
              <a:gd name="connsiteX118" fmla="*/ 4095065 w 6950834"/>
              <a:gd name="connsiteY118" fmla="*/ 4217196 h 4450686"/>
              <a:gd name="connsiteX119" fmla="*/ 4037591 w 6950834"/>
              <a:gd name="connsiteY119" fmla="*/ 4195643 h 4450686"/>
              <a:gd name="connsiteX120" fmla="*/ 3987300 w 6950834"/>
              <a:gd name="connsiteY120" fmla="*/ 4170498 h 4450686"/>
              <a:gd name="connsiteX121" fmla="*/ 3940603 w 6950834"/>
              <a:gd name="connsiteY121" fmla="*/ 4141760 h 4450686"/>
              <a:gd name="connsiteX122" fmla="*/ 3897496 w 6950834"/>
              <a:gd name="connsiteY122" fmla="*/ 4113023 h 4450686"/>
              <a:gd name="connsiteX123" fmla="*/ 3857983 w 6950834"/>
              <a:gd name="connsiteY123" fmla="*/ 4084286 h 4450686"/>
              <a:gd name="connsiteX124" fmla="*/ 3822061 w 6950834"/>
              <a:gd name="connsiteY124" fmla="*/ 4055549 h 4450686"/>
              <a:gd name="connsiteX125" fmla="*/ 3789731 w 6950834"/>
              <a:gd name="connsiteY125" fmla="*/ 4023219 h 4450686"/>
              <a:gd name="connsiteX126" fmla="*/ 3757402 w 6950834"/>
              <a:gd name="connsiteY126" fmla="*/ 3990890 h 4450686"/>
              <a:gd name="connsiteX127" fmla="*/ 3699927 w 6950834"/>
              <a:gd name="connsiteY127" fmla="*/ 3922639 h 4450686"/>
              <a:gd name="connsiteX128" fmla="*/ 3646045 w 6950834"/>
              <a:gd name="connsiteY128" fmla="*/ 3843611 h 4450686"/>
              <a:gd name="connsiteX129" fmla="*/ 3584979 w 6950834"/>
              <a:gd name="connsiteY129" fmla="*/ 3760991 h 4450686"/>
              <a:gd name="connsiteX130" fmla="*/ 3520319 w 6950834"/>
              <a:gd name="connsiteY130" fmla="*/ 3671187 h 4450686"/>
              <a:gd name="connsiteX131" fmla="*/ 3513136 w 6950834"/>
              <a:gd name="connsiteY131" fmla="*/ 3671187 h 4450686"/>
              <a:gd name="connsiteX132" fmla="*/ 3491583 w 6950834"/>
              <a:gd name="connsiteY132" fmla="*/ 3735846 h 4450686"/>
              <a:gd name="connsiteX133" fmla="*/ 3470030 w 6950834"/>
              <a:gd name="connsiteY133" fmla="*/ 3793321 h 4450686"/>
              <a:gd name="connsiteX134" fmla="*/ 3444884 w 6950834"/>
              <a:gd name="connsiteY134" fmla="*/ 3850795 h 4450686"/>
              <a:gd name="connsiteX135" fmla="*/ 3412554 w 6950834"/>
              <a:gd name="connsiteY135" fmla="*/ 3908270 h 4450686"/>
              <a:gd name="connsiteX136" fmla="*/ 3383817 w 6950834"/>
              <a:gd name="connsiteY136" fmla="*/ 3962152 h 4450686"/>
              <a:gd name="connsiteX137" fmla="*/ 3347896 w 6950834"/>
              <a:gd name="connsiteY137" fmla="*/ 4012443 h 4450686"/>
              <a:gd name="connsiteX138" fmla="*/ 3311974 w 6950834"/>
              <a:gd name="connsiteY138" fmla="*/ 4062733 h 4450686"/>
              <a:gd name="connsiteX139" fmla="*/ 3268868 w 6950834"/>
              <a:gd name="connsiteY139" fmla="*/ 4105839 h 4450686"/>
              <a:gd name="connsiteX140" fmla="*/ 3229354 w 6950834"/>
              <a:gd name="connsiteY140" fmla="*/ 4152537 h 4450686"/>
              <a:gd name="connsiteX141" fmla="*/ 3182656 w 6950834"/>
              <a:gd name="connsiteY141" fmla="*/ 4192051 h 4450686"/>
              <a:gd name="connsiteX142" fmla="*/ 3139551 w 6950834"/>
              <a:gd name="connsiteY142" fmla="*/ 4231565 h 4450686"/>
              <a:gd name="connsiteX143" fmla="*/ 3089260 w 6950834"/>
              <a:gd name="connsiteY143" fmla="*/ 4267486 h 4450686"/>
              <a:gd name="connsiteX144" fmla="*/ 3038969 w 6950834"/>
              <a:gd name="connsiteY144" fmla="*/ 4299816 h 4450686"/>
              <a:gd name="connsiteX145" fmla="*/ 2985087 w 6950834"/>
              <a:gd name="connsiteY145" fmla="*/ 4328553 h 4450686"/>
              <a:gd name="connsiteX146" fmla="*/ 2931205 w 6950834"/>
              <a:gd name="connsiteY146" fmla="*/ 4353698 h 4450686"/>
              <a:gd name="connsiteX147" fmla="*/ 2877322 w 6950834"/>
              <a:gd name="connsiteY147" fmla="*/ 4378843 h 4450686"/>
              <a:gd name="connsiteX148" fmla="*/ 2819848 w 6950834"/>
              <a:gd name="connsiteY148" fmla="*/ 4400396 h 4450686"/>
              <a:gd name="connsiteX149" fmla="*/ 2762373 w 6950834"/>
              <a:gd name="connsiteY149" fmla="*/ 4418357 h 4450686"/>
              <a:gd name="connsiteX150" fmla="*/ 2701306 w 6950834"/>
              <a:gd name="connsiteY150" fmla="*/ 4429133 h 4450686"/>
              <a:gd name="connsiteX151" fmla="*/ 2640240 w 6950834"/>
              <a:gd name="connsiteY151" fmla="*/ 4439910 h 4450686"/>
              <a:gd name="connsiteX152" fmla="*/ 2579173 w 6950834"/>
              <a:gd name="connsiteY152" fmla="*/ 4447094 h 4450686"/>
              <a:gd name="connsiteX153" fmla="*/ 2514514 w 6950834"/>
              <a:gd name="connsiteY153" fmla="*/ 4450686 h 4450686"/>
              <a:gd name="connsiteX154" fmla="*/ 2449855 w 6950834"/>
              <a:gd name="connsiteY154" fmla="*/ 4450686 h 4450686"/>
              <a:gd name="connsiteX155" fmla="*/ 2385196 w 6950834"/>
              <a:gd name="connsiteY155" fmla="*/ 4447094 h 4450686"/>
              <a:gd name="connsiteX156" fmla="*/ 2320537 w 6950834"/>
              <a:gd name="connsiteY156" fmla="*/ 4439910 h 4450686"/>
              <a:gd name="connsiteX157" fmla="*/ 2252286 w 6950834"/>
              <a:gd name="connsiteY157" fmla="*/ 4429133 h 4450686"/>
              <a:gd name="connsiteX158" fmla="*/ 2187627 w 6950834"/>
              <a:gd name="connsiteY158" fmla="*/ 4414765 h 4450686"/>
              <a:gd name="connsiteX159" fmla="*/ 2119376 w 6950834"/>
              <a:gd name="connsiteY159" fmla="*/ 4396804 h 4450686"/>
              <a:gd name="connsiteX160" fmla="*/ 2051125 w 6950834"/>
              <a:gd name="connsiteY160" fmla="*/ 4371659 h 4450686"/>
              <a:gd name="connsiteX161" fmla="*/ 1986466 w 6950834"/>
              <a:gd name="connsiteY161" fmla="*/ 4346514 h 4450686"/>
              <a:gd name="connsiteX162" fmla="*/ 1918215 w 6950834"/>
              <a:gd name="connsiteY162" fmla="*/ 4314184 h 4450686"/>
              <a:gd name="connsiteX163" fmla="*/ 1849964 w 6950834"/>
              <a:gd name="connsiteY163" fmla="*/ 4278263 h 4450686"/>
              <a:gd name="connsiteX164" fmla="*/ 1778121 w 6950834"/>
              <a:gd name="connsiteY164" fmla="*/ 4235157 h 4450686"/>
              <a:gd name="connsiteX165" fmla="*/ 1717054 w 6950834"/>
              <a:gd name="connsiteY165" fmla="*/ 4188458 h 4450686"/>
              <a:gd name="connsiteX166" fmla="*/ 1663171 w 6950834"/>
              <a:gd name="connsiteY166" fmla="*/ 4138168 h 4450686"/>
              <a:gd name="connsiteX167" fmla="*/ 1612881 w 6950834"/>
              <a:gd name="connsiteY167" fmla="*/ 4084286 h 4450686"/>
              <a:gd name="connsiteX168" fmla="*/ 1573367 w 6950834"/>
              <a:gd name="connsiteY168" fmla="*/ 4026811 h 4450686"/>
              <a:gd name="connsiteX169" fmla="*/ 1537446 w 6950834"/>
              <a:gd name="connsiteY169" fmla="*/ 3965745 h 4450686"/>
              <a:gd name="connsiteX170" fmla="*/ 1508708 w 6950834"/>
              <a:gd name="connsiteY170" fmla="*/ 3901086 h 4450686"/>
              <a:gd name="connsiteX171" fmla="*/ 1483563 w 6950834"/>
              <a:gd name="connsiteY171" fmla="*/ 3832835 h 4450686"/>
              <a:gd name="connsiteX172" fmla="*/ 1462010 w 6950834"/>
              <a:gd name="connsiteY172" fmla="*/ 3760991 h 4450686"/>
              <a:gd name="connsiteX173" fmla="*/ 1447642 w 6950834"/>
              <a:gd name="connsiteY173" fmla="*/ 3685556 h 4450686"/>
              <a:gd name="connsiteX174" fmla="*/ 1436865 w 6950834"/>
              <a:gd name="connsiteY174" fmla="*/ 3602936 h 4450686"/>
              <a:gd name="connsiteX175" fmla="*/ 1429681 w 6950834"/>
              <a:gd name="connsiteY175" fmla="*/ 3516725 h 4450686"/>
              <a:gd name="connsiteX176" fmla="*/ 1426089 w 6950834"/>
              <a:gd name="connsiteY176" fmla="*/ 3426921 h 4450686"/>
              <a:gd name="connsiteX177" fmla="*/ 1426089 w 6950834"/>
              <a:gd name="connsiteY177" fmla="*/ 3329932 h 4450686"/>
              <a:gd name="connsiteX178" fmla="*/ 1429681 w 6950834"/>
              <a:gd name="connsiteY178" fmla="*/ 3125179 h 4450686"/>
              <a:gd name="connsiteX179" fmla="*/ 1314732 w 6950834"/>
              <a:gd name="connsiteY179" fmla="*/ 3125179 h 4450686"/>
              <a:gd name="connsiteX180" fmla="*/ 1203375 w 6950834"/>
              <a:gd name="connsiteY180" fmla="*/ 3121587 h 4450686"/>
              <a:gd name="connsiteX181" fmla="*/ 1095610 w 6950834"/>
              <a:gd name="connsiteY181" fmla="*/ 3114403 h 4450686"/>
              <a:gd name="connsiteX182" fmla="*/ 995029 w 6950834"/>
              <a:gd name="connsiteY182" fmla="*/ 3100034 h 4450686"/>
              <a:gd name="connsiteX183" fmla="*/ 898041 w 6950834"/>
              <a:gd name="connsiteY183" fmla="*/ 3085665 h 4450686"/>
              <a:gd name="connsiteX184" fmla="*/ 804645 w 6950834"/>
              <a:gd name="connsiteY184" fmla="*/ 3064112 h 4450686"/>
              <a:gd name="connsiteX185" fmla="*/ 714841 w 6950834"/>
              <a:gd name="connsiteY185" fmla="*/ 3038967 h 4450686"/>
              <a:gd name="connsiteX186" fmla="*/ 628629 w 6950834"/>
              <a:gd name="connsiteY186" fmla="*/ 3006638 h 4450686"/>
              <a:gd name="connsiteX187" fmla="*/ 549601 w 6950834"/>
              <a:gd name="connsiteY187" fmla="*/ 2974308 h 4450686"/>
              <a:gd name="connsiteX188" fmla="*/ 474166 w 6950834"/>
              <a:gd name="connsiteY188" fmla="*/ 2934795 h 4450686"/>
              <a:gd name="connsiteX189" fmla="*/ 402323 w 6950834"/>
              <a:gd name="connsiteY189" fmla="*/ 2891689 h 4450686"/>
              <a:gd name="connsiteX190" fmla="*/ 337664 w 6950834"/>
              <a:gd name="connsiteY190" fmla="*/ 2841399 h 4450686"/>
              <a:gd name="connsiteX191" fmla="*/ 280189 w 6950834"/>
              <a:gd name="connsiteY191" fmla="*/ 2787516 h 4450686"/>
              <a:gd name="connsiteX192" fmla="*/ 222714 w 6950834"/>
              <a:gd name="connsiteY192" fmla="*/ 2726449 h 4450686"/>
              <a:gd name="connsiteX193" fmla="*/ 172424 w 6950834"/>
              <a:gd name="connsiteY193" fmla="*/ 2661791 h 4450686"/>
              <a:gd name="connsiteX194" fmla="*/ 129318 w 6950834"/>
              <a:gd name="connsiteY194" fmla="*/ 2593540 h 4450686"/>
              <a:gd name="connsiteX195" fmla="*/ 100581 w 6950834"/>
              <a:gd name="connsiteY195" fmla="*/ 2543249 h 4450686"/>
              <a:gd name="connsiteX196" fmla="*/ 79028 w 6950834"/>
              <a:gd name="connsiteY196" fmla="*/ 2489367 h 4450686"/>
              <a:gd name="connsiteX197" fmla="*/ 57475 w 6950834"/>
              <a:gd name="connsiteY197" fmla="*/ 2439077 h 4450686"/>
              <a:gd name="connsiteX198" fmla="*/ 39514 w 6950834"/>
              <a:gd name="connsiteY198" fmla="*/ 2381602 h 4450686"/>
              <a:gd name="connsiteX199" fmla="*/ 25145 w 6950834"/>
              <a:gd name="connsiteY199" fmla="*/ 2327720 h 4450686"/>
              <a:gd name="connsiteX200" fmla="*/ 14369 w 6950834"/>
              <a:gd name="connsiteY200" fmla="*/ 2270245 h 4450686"/>
              <a:gd name="connsiteX201" fmla="*/ 7185 w 6950834"/>
              <a:gd name="connsiteY201" fmla="*/ 2216363 h 4450686"/>
              <a:gd name="connsiteX202" fmla="*/ 3592 w 6950834"/>
              <a:gd name="connsiteY202" fmla="*/ 2158888 h 4450686"/>
              <a:gd name="connsiteX203" fmla="*/ 0 w 6950834"/>
              <a:gd name="connsiteY203" fmla="*/ 2101414 h 4450686"/>
              <a:gd name="connsiteX204" fmla="*/ 0 w 6950834"/>
              <a:gd name="connsiteY204" fmla="*/ 2043939 h 4450686"/>
              <a:gd name="connsiteX205" fmla="*/ 3592 w 6950834"/>
              <a:gd name="connsiteY205" fmla="*/ 1986465 h 4450686"/>
              <a:gd name="connsiteX206" fmla="*/ 10777 w 6950834"/>
              <a:gd name="connsiteY206" fmla="*/ 1928990 h 4450686"/>
              <a:gd name="connsiteX207" fmla="*/ 17961 w 6950834"/>
              <a:gd name="connsiteY207" fmla="*/ 1871515 h 4450686"/>
              <a:gd name="connsiteX208" fmla="*/ 28738 w 6950834"/>
              <a:gd name="connsiteY208" fmla="*/ 1817633 h 4450686"/>
              <a:gd name="connsiteX209" fmla="*/ 43106 w 6950834"/>
              <a:gd name="connsiteY209" fmla="*/ 1760159 h 4450686"/>
              <a:gd name="connsiteX210" fmla="*/ 61067 w 6950834"/>
              <a:gd name="connsiteY210" fmla="*/ 1706276 h 4450686"/>
              <a:gd name="connsiteX211" fmla="*/ 79028 w 6950834"/>
              <a:gd name="connsiteY211" fmla="*/ 1652394 h 4450686"/>
              <a:gd name="connsiteX212" fmla="*/ 96989 w 6950834"/>
              <a:gd name="connsiteY212" fmla="*/ 1602104 h 4450686"/>
              <a:gd name="connsiteX213" fmla="*/ 122134 w 6950834"/>
              <a:gd name="connsiteY213" fmla="*/ 1551813 h 4450686"/>
              <a:gd name="connsiteX214" fmla="*/ 147279 w 6950834"/>
              <a:gd name="connsiteY214" fmla="*/ 1505115 h 4450686"/>
              <a:gd name="connsiteX215" fmla="*/ 172424 w 6950834"/>
              <a:gd name="connsiteY215" fmla="*/ 1458417 h 4450686"/>
              <a:gd name="connsiteX216" fmla="*/ 201161 w 6950834"/>
              <a:gd name="connsiteY216" fmla="*/ 1411719 h 4450686"/>
              <a:gd name="connsiteX217" fmla="*/ 229899 w 6950834"/>
              <a:gd name="connsiteY217" fmla="*/ 1368613 h 4450686"/>
              <a:gd name="connsiteX218" fmla="*/ 262228 w 6950834"/>
              <a:gd name="connsiteY218" fmla="*/ 1329099 h 4450686"/>
              <a:gd name="connsiteX219" fmla="*/ 298150 w 6950834"/>
              <a:gd name="connsiteY219" fmla="*/ 1293178 h 4450686"/>
              <a:gd name="connsiteX220" fmla="*/ 330479 w 6950834"/>
              <a:gd name="connsiteY220" fmla="*/ 1257256 h 4450686"/>
              <a:gd name="connsiteX221" fmla="*/ 369993 w 6950834"/>
              <a:gd name="connsiteY221" fmla="*/ 1224927 h 4450686"/>
              <a:gd name="connsiteX222" fmla="*/ 405915 w 6950834"/>
              <a:gd name="connsiteY222" fmla="*/ 1196189 h 4450686"/>
              <a:gd name="connsiteX223" fmla="*/ 445428 w 6950834"/>
              <a:gd name="connsiteY223" fmla="*/ 1171044 h 4450686"/>
              <a:gd name="connsiteX224" fmla="*/ 488534 w 6950834"/>
              <a:gd name="connsiteY224" fmla="*/ 1149491 h 4450686"/>
              <a:gd name="connsiteX225" fmla="*/ 528048 w 6950834"/>
              <a:gd name="connsiteY225" fmla="*/ 1131531 h 4450686"/>
              <a:gd name="connsiteX226" fmla="*/ 571154 w 6950834"/>
              <a:gd name="connsiteY226" fmla="*/ 1117162 h 4450686"/>
              <a:gd name="connsiteX227" fmla="*/ 628629 w 6950834"/>
              <a:gd name="connsiteY227" fmla="*/ 1102793 h 4450686"/>
              <a:gd name="connsiteX228" fmla="*/ 686103 w 6950834"/>
              <a:gd name="connsiteY228" fmla="*/ 1092017 h 4450686"/>
              <a:gd name="connsiteX229" fmla="*/ 743578 w 6950834"/>
              <a:gd name="connsiteY229" fmla="*/ 1084832 h 4450686"/>
              <a:gd name="connsiteX230" fmla="*/ 797460 w 6950834"/>
              <a:gd name="connsiteY230" fmla="*/ 1084832 h 4450686"/>
              <a:gd name="connsiteX231" fmla="*/ 854935 w 6950834"/>
              <a:gd name="connsiteY231" fmla="*/ 1088425 h 4450686"/>
              <a:gd name="connsiteX232" fmla="*/ 908817 w 6950834"/>
              <a:gd name="connsiteY232" fmla="*/ 1092017 h 4450686"/>
              <a:gd name="connsiteX233" fmla="*/ 962700 w 6950834"/>
              <a:gd name="connsiteY233" fmla="*/ 1102793 h 4450686"/>
              <a:gd name="connsiteX234" fmla="*/ 1016582 w 6950834"/>
              <a:gd name="connsiteY234" fmla="*/ 1113570 h 4450686"/>
              <a:gd name="connsiteX235" fmla="*/ 1120755 w 6950834"/>
              <a:gd name="connsiteY235" fmla="*/ 1138715 h 4450686"/>
              <a:gd name="connsiteX236" fmla="*/ 1217743 w 6950834"/>
              <a:gd name="connsiteY236" fmla="*/ 1171044 h 4450686"/>
              <a:gd name="connsiteX237" fmla="*/ 1400944 w 6950834"/>
              <a:gd name="connsiteY237" fmla="*/ 1232111 h 4450686"/>
              <a:gd name="connsiteX238" fmla="*/ 1390167 w 6950834"/>
              <a:gd name="connsiteY238" fmla="*/ 1127938 h 4450686"/>
              <a:gd name="connsiteX239" fmla="*/ 1390167 w 6950834"/>
              <a:gd name="connsiteY239" fmla="*/ 1027358 h 4450686"/>
              <a:gd name="connsiteX240" fmla="*/ 1397351 w 6950834"/>
              <a:gd name="connsiteY240" fmla="*/ 933962 h 4450686"/>
              <a:gd name="connsiteX241" fmla="*/ 1408128 w 6950834"/>
              <a:gd name="connsiteY241" fmla="*/ 844158 h 4450686"/>
              <a:gd name="connsiteX242" fmla="*/ 1426089 w 6950834"/>
              <a:gd name="connsiteY242" fmla="*/ 757946 h 4450686"/>
              <a:gd name="connsiteX243" fmla="*/ 1451234 w 6950834"/>
              <a:gd name="connsiteY243" fmla="*/ 678918 h 4450686"/>
              <a:gd name="connsiteX244" fmla="*/ 1479971 w 6950834"/>
              <a:gd name="connsiteY244" fmla="*/ 603483 h 4450686"/>
              <a:gd name="connsiteX245" fmla="*/ 1515893 w 6950834"/>
              <a:gd name="connsiteY245" fmla="*/ 531640 h 4450686"/>
              <a:gd name="connsiteX246" fmla="*/ 1558999 w 6950834"/>
              <a:gd name="connsiteY246" fmla="*/ 466981 h 4450686"/>
              <a:gd name="connsiteX247" fmla="*/ 1605697 w 6950834"/>
              <a:gd name="connsiteY247" fmla="*/ 405914 h 4450686"/>
              <a:gd name="connsiteX248" fmla="*/ 1655987 w 6950834"/>
              <a:gd name="connsiteY248" fmla="*/ 352032 h 4450686"/>
              <a:gd name="connsiteX249" fmla="*/ 1709870 w 6950834"/>
              <a:gd name="connsiteY249" fmla="*/ 298149 h 4450686"/>
              <a:gd name="connsiteX250" fmla="*/ 1770936 w 6950834"/>
              <a:gd name="connsiteY250" fmla="*/ 251451 h 4450686"/>
              <a:gd name="connsiteX251" fmla="*/ 1835595 w 6950834"/>
              <a:gd name="connsiteY251" fmla="*/ 211938 h 4450686"/>
              <a:gd name="connsiteX252" fmla="*/ 1903846 w 6950834"/>
              <a:gd name="connsiteY252" fmla="*/ 172424 h 4450686"/>
              <a:gd name="connsiteX253" fmla="*/ 1975690 w 6950834"/>
              <a:gd name="connsiteY253" fmla="*/ 140094 h 4450686"/>
              <a:gd name="connsiteX254" fmla="*/ 2061901 w 6950834"/>
              <a:gd name="connsiteY254" fmla="*/ 107765 h 4450686"/>
              <a:gd name="connsiteX255" fmla="*/ 2148113 w 6950834"/>
              <a:gd name="connsiteY255" fmla="*/ 86212 h 4450686"/>
              <a:gd name="connsiteX256" fmla="*/ 2241510 w 6950834"/>
              <a:gd name="connsiteY256" fmla="*/ 68251 h 4450686"/>
              <a:gd name="connsiteX257" fmla="*/ 2331314 w 6950834"/>
              <a:gd name="connsiteY257" fmla="*/ 57475 h 4450686"/>
              <a:gd name="connsiteX258" fmla="*/ 2428302 w 6950834"/>
              <a:gd name="connsiteY258" fmla="*/ 50290 h 4450686"/>
              <a:gd name="connsiteX259" fmla="*/ 2521698 w 6950834"/>
              <a:gd name="connsiteY259" fmla="*/ 53883 h 4450686"/>
              <a:gd name="connsiteX260" fmla="*/ 2615095 w 6950834"/>
              <a:gd name="connsiteY260" fmla="*/ 61067 h 4450686"/>
              <a:gd name="connsiteX261" fmla="*/ 2704899 w 6950834"/>
              <a:gd name="connsiteY261" fmla="*/ 75435 h 4450686"/>
              <a:gd name="connsiteX262" fmla="*/ 2794703 w 6950834"/>
              <a:gd name="connsiteY262" fmla="*/ 93396 h 4450686"/>
              <a:gd name="connsiteX263" fmla="*/ 2880915 w 6950834"/>
              <a:gd name="connsiteY263" fmla="*/ 118541 h 4450686"/>
              <a:gd name="connsiteX264" fmla="*/ 2959942 w 6950834"/>
              <a:gd name="connsiteY264" fmla="*/ 150871 h 4450686"/>
              <a:gd name="connsiteX265" fmla="*/ 3035378 w 6950834"/>
              <a:gd name="connsiteY265" fmla="*/ 186793 h 4450686"/>
              <a:gd name="connsiteX266" fmla="*/ 3107221 w 6950834"/>
              <a:gd name="connsiteY266" fmla="*/ 229898 h 4450686"/>
              <a:gd name="connsiteX267" fmla="*/ 3135958 w 6950834"/>
              <a:gd name="connsiteY267" fmla="*/ 251451 h 4450686"/>
              <a:gd name="connsiteX268" fmla="*/ 3168287 w 6950834"/>
              <a:gd name="connsiteY268" fmla="*/ 276596 h 4450686"/>
              <a:gd name="connsiteX269" fmla="*/ 3197025 w 6950834"/>
              <a:gd name="connsiteY269" fmla="*/ 301742 h 4450686"/>
              <a:gd name="connsiteX270" fmla="*/ 3222170 w 6950834"/>
              <a:gd name="connsiteY270" fmla="*/ 326887 h 4450686"/>
              <a:gd name="connsiteX271" fmla="*/ 3247315 w 6950834"/>
              <a:gd name="connsiteY271" fmla="*/ 355624 h 4450686"/>
              <a:gd name="connsiteX272" fmla="*/ 3268868 w 6950834"/>
              <a:gd name="connsiteY272" fmla="*/ 384361 h 4450686"/>
              <a:gd name="connsiteX273" fmla="*/ 3294014 w 6950834"/>
              <a:gd name="connsiteY273" fmla="*/ 427467 h 4450686"/>
              <a:gd name="connsiteX274" fmla="*/ 3315567 w 6950834"/>
              <a:gd name="connsiteY274" fmla="*/ 470573 h 4450686"/>
              <a:gd name="connsiteX275" fmla="*/ 3333527 w 6950834"/>
              <a:gd name="connsiteY275" fmla="*/ 517271 h 4450686"/>
              <a:gd name="connsiteX276" fmla="*/ 3347896 w 6950834"/>
              <a:gd name="connsiteY276" fmla="*/ 563969 h 4450686"/>
              <a:gd name="connsiteX277" fmla="*/ 3362264 w 6950834"/>
              <a:gd name="connsiteY277" fmla="*/ 614259 h 4450686"/>
              <a:gd name="connsiteX278" fmla="*/ 3373041 w 6950834"/>
              <a:gd name="connsiteY278" fmla="*/ 668142 h 4450686"/>
              <a:gd name="connsiteX279" fmla="*/ 3394593 w 6950834"/>
              <a:gd name="connsiteY279" fmla="*/ 783091 h 4450686"/>
              <a:gd name="connsiteX280" fmla="*/ 3408963 w 6950834"/>
              <a:gd name="connsiteY280" fmla="*/ 783091 h 4450686"/>
              <a:gd name="connsiteX281" fmla="*/ 3419739 w 6950834"/>
              <a:gd name="connsiteY281" fmla="*/ 732801 h 4450686"/>
              <a:gd name="connsiteX282" fmla="*/ 3437699 w 6950834"/>
              <a:gd name="connsiteY282" fmla="*/ 686103 h 4450686"/>
              <a:gd name="connsiteX283" fmla="*/ 3462845 w 6950834"/>
              <a:gd name="connsiteY283" fmla="*/ 642997 h 4450686"/>
              <a:gd name="connsiteX284" fmla="*/ 3487990 w 6950834"/>
              <a:gd name="connsiteY284" fmla="*/ 596299 h 4450686"/>
              <a:gd name="connsiteX285" fmla="*/ 3516727 w 6950834"/>
              <a:gd name="connsiteY285" fmla="*/ 556785 h 4450686"/>
              <a:gd name="connsiteX286" fmla="*/ 3545465 w 6950834"/>
              <a:gd name="connsiteY286" fmla="*/ 517271 h 4450686"/>
              <a:gd name="connsiteX287" fmla="*/ 3602939 w 6950834"/>
              <a:gd name="connsiteY287" fmla="*/ 441836 h 4450686"/>
              <a:gd name="connsiteX288" fmla="*/ 3653229 w 6950834"/>
              <a:gd name="connsiteY288" fmla="*/ 377177 h 4450686"/>
              <a:gd name="connsiteX289" fmla="*/ 3710705 w 6950834"/>
              <a:gd name="connsiteY289" fmla="*/ 312518 h 4450686"/>
              <a:gd name="connsiteX290" fmla="*/ 3771771 w 6950834"/>
              <a:gd name="connsiteY290" fmla="*/ 251451 h 4450686"/>
              <a:gd name="connsiteX291" fmla="*/ 3836430 w 6950834"/>
              <a:gd name="connsiteY291" fmla="*/ 193977 h 4450686"/>
              <a:gd name="connsiteX292" fmla="*/ 3908273 w 6950834"/>
              <a:gd name="connsiteY292" fmla="*/ 143687 h 4450686"/>
              <a:gd name="connsiteX293" fmla="*/ 3947786 w 6950834"/>
              <a:gd name="connsiteY293" fmla="*/ 118541 h 4450686"/>
              <a:gd name="connsiteX294" fmla="*/ 3983709 w 6950834"/>
              <a:gd name="connsiteY294" fmla="*/ 96988 h 4450686"/>
              <a:gd name="connsiteX295" fmla="*/ 4026814 w 6950834"/>
              <a:gd name="connsiteY295" fmla="*/ 79028 h 4450686"/>
              <a:gd name="connsiteX296" fmla="*/ 4066329 w 6950834"/>
              <a:gd name="connsiteY296" fmla="*/ 57475 h 4450686"/>
              <a:gd name="connsiteX297" fmla="*/ 4109434 w 6950834"/>
              <a:gd name="connsiteY297" fmla="*/ 43106 h 4450686"/>
              <a:gd name="connsiteX298" fmla="*/ 4156132 w 6950834"/>
              <a:gd name="connsiteY298" fmla="*/ 28737 h 4450686"/>
              <a:gd name="connsiteX299" fmla="*/ 4227975 w 6950834"/>
              <a:gd name="connsiteY299" fmla="*/ 14369 h 4450686"/>
              <a:gd name="connsiteX300" fmla="*/ 4303411 w 6950834"/>
              <a:gd name="connsiteY300" fmla="*/ 3592 h 4450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6950834" h="4450686">
                <a:moveTo>
                  <a:pt x="4382438" y="0"/>
                </a:moveTo>
                <a:lnTo>
                  <a:pt x="4461466" y="3592"/>
                </a:lnTo>
                <a:lnTo>
                  <a:pt x="4540493" y="10777"/>
                </a:lnTo>
                <a:lnTo>
                  <a:pt x="4612337" y="25145"/>
                </a:lnTo>
                <a:lnTo>
                  <a:pt x="4684180" y="39514"/>
                </a:lnTo>
                <a:lnTo>
                  <a:pt x="4745247" y="57475"/>
                </a:lnTo>
                <a:lnTo>
                  <a:pt x="4835051" y="89804"/>
                </a:lnTo>
                <a:lnTo>
                  <a:pt x="4921263" y="125726"/>
                </a:lnTo>
                <a:lnTo>
                  <a:pt x="5000290" y="168832"/>
                </a:lnTo>
                <a:lnTo>
                  <a:pt x="5075726" y="211938"/>
                </a:lnTo>
                <a:lnTo>
                  <a:pt x="5147569" y="262228"/>
                </a:lnTo>
                <a:lnTo>
                  <a:pt x="5212228" y="319702"/>
                </a:lnTo>
                <a:lnTo>
                  <a:pt x="5240965" y="348440"/>
                </a:lnTo>
                <a:lnTo>
                  <a:pt x="5269702" y="380769"/>
                </a:lnTo>
                <a:lnTo>
                  <a:pt x="5298440" y="413099"/>
                </a:lnTo>
                <a:lnTo>
                  <a:pt x="5323585" y="445428"/>
                </a:lnTo>
                <a:lnTo>
                  <a:pt x="5345138" y="481350"/>
                </a:lnTo>
                <a:lnTo>
                  <a:pt x="5366691" y="517271"/>
                </a:lnTo>
                <a:lnTo>
                  <a:pt x="5384651" y="556785"/>
                </a:lnTo>
                <a:lnTo>
                  <a:pt x="5402612" y="596299"/>
                </a:lnTo>
                <a:lnTo>
                  <a:pt x="5420573" y="639405"/>
                </a:lnTo>
                <a:lnTo>
                  <a:pt x="5431350" y="682511"/>
                </a:lnTo>
                <a:lnTo>
                  <a:pt x="5442126" y="725616"/>
                </a:lnTo>
                <a:lnTo>
                  <a:pt x="5449310" y="772315"/>
                </a:lnTo>
                <a:lnTo>
                  <a:pt x="5456495" y="822605"/>
                </a:lnTo>
                <a:lnTo>
                  <a:pt x="5460087" y="872895"/>
                </a:lnTo>
                <a:lnTo>
                  <a:pt x="5460087" y="923185"/>
                </a:lnTo>
                <a:lnTo>
                  <a:pt x="5460087" y="977068"/>
                </a:lnTo>
                <a:lnTo>
                  <a:pt x="5456495" y="1034542"/>
                </a:lnTo>
                <a:lnTo>
                  <a:pt x="5449310" y="1092017"/>
                </a:lnTo>
                <a:lnTo>
                  <a:pt x="5438534" y="1149491"/>
                </a:lnTo>
                <a:lnTo>
                  <a:pt x="5427757" y="1210558"/>
                </a:lnTo>
                <a:lnTo>
                  <a:pt x="5729499" y="1124346"/>
                </a:lnTo>
                <a:lnTo>
                  <a:pt x="5797750" y="1109978"/>
                </a:lnTo>
                <a:lnTo>
                  <a:pt x="5866001" y="1099201"/>
                </a:lnTo>
                <a:lnTo>
                  <a:pt x="5934252" y="1095609"/>
                </a:lnTo>
                <a:lnTo>
                  <a:pt x="5998911" y="1095609"/>
                </a:lnTo>
                <a:lnTo>
                  <a:pt x="6063570" y="1095609"/>
                </a:lnTo>
                <a:lnTo>
                  <a:pt x="6128229" y="1102793"/>
                </a:lnTo>
                <a:lnTo>
                  <a:pt x="6189296" y="1113570"/>
                </a:lnTo>
                <a:lnTo>
                  <a:pt x="6250363" y="1124346"/>
                </a:lnTo>
                <a:lnTo>
                  <a:pt x="6307837" y="1138715"/>
                </a:lnTo>
                <a:lnTo>
                  <a:pt x="6365312" y="1156676"/>
                </a:lnTo>
                <a:lnTo>
                  <a:pt x="6419194" y="1178229"/>
                </a:lnTo>
                <a:lnTo>
                  <a:pt x="6469485" y="1203374"/>
                </a:lnTo>
                <a:lnTo>
                  <a:pt x="6516183" y="1228519"/>
                </a:lnTo>
                <a:lnTo>
                  <a:pt x="6562881" y="1253664"/>
                </a:lnTo>
                <a:lnTo>
                  <a:pt x="6605987" y="1282401"/>
                </a:lnTo>
                <a:lnTo>
                  <a:pt x="6645500" y="1314731"/>
                </a:lnTo>
                <a:lnTo>
                  <a:pt x="6674238" y="1343468"/>
                </a:lnTo>
                <a:lnTo>
                  <a:pt x="6702975" y="1372205"/>
                </a:lnTo>
                <a:lnTo>
                  <a:pt x="6731712" y="1404535"/>
                </a:lnTo>
                <a:lnTo>
                  <a:pt x="6756857" y="1440456"/>
                </a:lnTo>
                <a:lnTo>
                  <a:pt x="6782003" y="1479970"/>
                </a:lnTo>
                <a:lnTo>
                  <a:pt x="6803556" y="1523076"/>
                </a:lnTo>
                <a:lnTo>
                  <a:pt x="6825109" y="1566182"/>
                </a:lnTo>
                <a:lnTo>
                  <a:pt x="6843069" y="1612880"/>
                </a:lnTo>
                <a:lnTo>
                  <a:pt x="6878991" y="1709868"/>
                </a:lnTo>
                <a:lnTo>
                  <a:pt x="6907728" y="1814041"/>
                </a:lnTo>
                <a:lnTo>
                  <a:pt x="6929281" y="1921806"/>
                </a:lnTo>
                <a:lnTo>
                  <a:pt x="6943650" y="2029570"/>
                </a:lnTo>
                <a:lnTo>
                  <a:pt x="6950834" y="2144520"/>
                </a:lnTo>
                <a:lnTo>
                  <a:pt x="6950834" y="2255876"/>
                </a:lnTo>
                <a:lnTo>
                  <a:pt x="6943650" y="2363642"/>
                </a:lnTo>
                <a:lnTo>
                  <a:pt x="6936466" y="2417524"/>
                </a:lnTo>
                <a:lnTo>
                  <a:pt x="6925689" y="2471406"/>
                </a:lnTo>
                <a:lnTo>
                  <a:pt x="6914913" y="2525288"/>
                </a:lnTo>
                <a:lnTo>
                  <a:pt x="6904136" y="2575579"/>
                </a:lnTo>
                <a:lnTo>
                  <a:pt x="6886175" y="2622277"/>
                </a:lnTo>
                <a:lnTo>
                  <a:pt x="6871807" y="2668975"/>
                </a:lnTo>
                <a:lnTo>
                  <a:pt x="6850254" y="2715673"/>
                </a:lnTo>
                <a:lnTo>
                  <a:pt x="6828701" y="2758779"/>
                </a:lnTo>
                <a:lnTo>
                  <a:pt x="6803556" y="2798293"/>
                </a:lnTo>
                <a:lnTo>
                  <a:pt x="6778410" y="2837806"/>
                </a:lnTo>
                <a:lnTo>
                  <a:pt x="6735305" y="2891689"/>
                </a:lnTo>
                <a:lnTo>
                  <a:pt x="6685014" y="2938387"/>
                </a:lnTo>
                <a:lnTo>
                  <a:pt x="6631132" y="2977901"/>
                </a:lnTo>
                <a:lnTo>
                  <a:pt x="6573657" y="3013822"/>
                </a:lnTo>
                <a:lnTo>
                  <a:pt x="6508998" y="3042559"/>
                </a:lnTo>
                <a:lnTo>
                  <a:pt x="6444339" y="3071297"/>
                </a:lnTo>
                <a:lnTo>
                  <a:pt x="6372496" y="3092850"/>
                </a:lnTo>
                <a:lnTo>
                  <a:pt x="6300653" y="3110811"/>
                </a:lnTo>
                <a:lnTo>
                  <a:pt x="6221625" y="3125179"/>
                </a:lnTo>
                <a:lnTo>
                  <a:pt x="6142598" y="3135956"/>
                </a:lnTo>
                <a:lnTo>
                  <a:pt x="6056386" y="3143140"/>
                </a:lnTo>
                <a:lnTo>
                  <a:pt x="5970174" y="3150324"/>
                </a:lnTo>
                <a:lnTo>
                  <a:pt x="5790566" y="3153916"/>
                </a:lnTo>
                <a:lnTo>
                  <a:pt x="5603773" y="3153916"/>
                </a:lnTo>
                <a:lnTo>
                  <a:pt x="5618142" y="3258089"/>
                </a:lnTo>
                <a:lnTo>
                  <a:pt x="5628919" y="3358670"/>
                </a:lnTo>
                <a:lnTo>
                  <a:pt x="5632511" y="3455658"/>
                </a:lnTo>
                <a:lnTo>
                  <a:pt x="5628919" y="3549054"/>
                </a:lnTo>
                <a:lnTo>
                  <a:pt x="5618142" y="3635266"/>
                </a:lnTo>
                <a:lnTo>
                  <a:pt x="5603773" y="3717886"/>
                </a:lnTo>
                <a:lnTo>
                  <a:pt x="5578628" y="3796913"/>
                </a:lnTo>
                <a:lnTo>
                  <a:pt x="5549891" y="3872348"/>
                </a:lnTo>
                <a:lnTo>
                  <a:pt x="5517562" y="3940599"/>
                </a:lnTo>
                <a:lnTo>
                  <a:pt x="5474456" y="4005258"/>
                </a:lnTo>
                <a:lnTo>
                  <a:pt x="5427757" y="4062733"/>
                </a:lnTo>
                <a:lnTo>
                  <a:pt x="5373875" y="4113023"/>
                </a:lnTo>
                <a:lnTo>
                  <a:pt x="5316400" y="4159721"/>
                </a:lnTo>
                <a:lnTo>
                  <a:pt x="5248149" y="4202827"/>
                </a:lnTo>
                <a:lnTo>
                  <a:pt x="5179898" y="4235157"/>
                </a:lnTo>
                <a:lnTo>
                  <a:pt x="5100871" y="4263894"/>
                </a:lnTo>
                <a:lnTo>
                  <a:pt x="5057765" y="4274670"/>
                </a:lnTo>
                <a:lnTo>
                  <a:pt x="5014659" y="4281855"/>
                </a:lnTo>
                <a:lnTo>
                  <a:pt x="4971553" y="4285447"/>
                </a:lnTo>
                <a:lnTo>
                  <a:pt x="4924855" y="4289039"/>
                </a:lnTo>
                <a:lnTo>
                  <a:pt x="4831459" y="4292631"/>
                </a:lnTo>
                <a:lnTo>
                  <a:pt x="4784760" y="4292631"/>
                </a:lnTo>
                <a:lnTo>
                  <a:pt x="4730878" y="4299816"/>
                </a:lnTo>
                <a:lnTo>
                  <a:pt x="4651850" y="4307000"/>
                </a:lnTo>
                <a:lnTo>
                  <a:pt x="4569231" y="4310592"/>
                </a:lnTo>
                <a:lnTo>
                  <a:pt x="4483019" y="4303408"/>
                </a:lnTo>
                <a:lnTo>
                  <a:pt x="4396807" y="4296223"/>
                </a:lnTo>
                <a:lnTo>
                  <a:pt x="4314188" y="4281855"/>
                </a:lnTo>
                <a:lnTo>
                  <a:pt x="4235160" y="4263894"/>
                </a:lnTo>
                <a:lnTo>
                  <a:pt x="4159725" y="4242341"/>
                </a:lnTo>
                <a:lnTo>
                  <a:pt x="4095065" y="4217196"/>
                </a:lnTo>
                <a:lnTo>
                  <a:pt x="4037591" y="4195643"/>
                </a:lnTo>
                <a:lnTo>
                  <a:pt x="3987300" y="4170498"/>
                </a:lnTo>
                <a:lnTo>
                  <a:pt x="3940603" y="4141760"/>
                </a:lnTo>
                <a:lnTo>
                  <a:pt x="3897496" y="4113023"/>
                </a:lnTo>
                <a:lnTo>
                  <a:pt x="3857983" y="4084286"/>
                </a:lnTo>
                <a:lnTo>
                  <a:pt x="3822061" y="4055549"/>
                </a:lnTo>
                <a:lnTo>
                  <a:pt x="3789731" y="4023219"/>
                </a:lnTo>
                <a:lnTo>
                  <a:pt x="3757402" y="3990890"/>
                </a:lnTo>
                <a:lnTo>
                  <a:pt x="3699927" y="3922639"/>
                </a:lnTo>
                <a:lnTo>
                  <a:pt x="3646045" y="3843611"/>
                </a:lnTo>
                <a:lnTo>
                  <a:pt x="3584979" y="3760991"/>
                </a:lnTo>
                <a:lnTo>
                  <a:pt x="3520319" y="3671187"/>
                </a:lnTo>
                <a:lnTo>
                  <a:pt x="3513136" y="3671187"/>
                </a:lnTo>
                <a:lnTo>
                  <a:pt x="3491583" y="3735846"/>
                </a:lnTo>
                <a:lnTo>
                  <a:pt x="3470030" y="3793321"/>
                </a:lnTo>
                <a:lnTo>
                  <a:pt x="3444884" y="3850795"/>
                </a:lnTo>
                <a:lnTo>
                  <a:pt x="3412554" y="3908270"/>
                </a:lnTo>
                <a:lnTo>
                  <a:pt x="3383817" y="3962152"/>
                </a:lnTo>
                <a:lnTo>
                  <a:pt x="3347896" y="4012443"/>
                </a:lnTo>
                <a:lnTo>
                  <a:pt x="3311974" y="4062733"/>
                </a:lnTo>
                <a:lnTo>
                  <a:pt x="3268868" y="4105839"/>
                </a:lnTo>
                <a:lnTo>
                  <a:pt x="3229354" y="4152537"/>
                </a:lnTo>
                <a:lnTo>
                  <a:pt x="3182656" y="4192051"/>
                </a:lnTo>
                <a:lnTo>
                  <a:pt x="3139551" y="4231565"/>
                </a:lnTo>
                <a:lnTo>
                  <a:pt x="3089260" y="4267486"/>
                </a:lnTo>
                <a:lnTo>
                  <a:pt x="3038969" y="4299816"/>
                </a:lnTo>
                <a:lnTo>
                  <a:pt x="2985087" y="4328553"/>
                </a:lnTo>
                <a:lnTo>
                  <a:pt x="2931205" y="4353698"/>
                </a:lnTo>
                <a:lnTo>
                  <a:pt x="2877322" y="4378843"/>
                </a:lnTo>
                <a:lnTo>
                  <a:pt x="2819848" y="4400396"/>
                </a:lnTo>
                <a:lnTo>
                  <a:pt x="2762373" y="4418357"/>
                </a:lnTo>
                <a:lnTo>
                  <a:pt x="2701306" y="4429133"/>
                </a:lnTo>
                <a:lnTo>
                  <a:pt x="2640240" y="4439910"/>
                </a:lnTo>
                <a:lnTo>
                  <a:pt x="2579173" y="4447094"/>
                </a:lnTo>
                <a:lnTo>
                  <a:pt x="2514514" y="4450686"/>
                </a:lnTo>
                <a:lnTo>
                  <a:pt x="2449855" y="4450686"/>
                </a:lnTo>
                <a:lnTo>
                  <a:pt x="2385196" y="4447094"/>
                </a:lnTo>
                <a:lnTo>
                  <a:pt x="2320537" y="4439910"/>
                </a:lnTo>
                <a:lnTo>
                  <a:pt x="2252286" y="4429133"/>
                </a:lnTo>
                <a:lnTo>
                  <a:pt x="2187627" y="4414765"/>
                </a:lnTo>
                <a:lnTo>
                  <a:pt x="2119376" y="4396804"/>
                </a:lnTo>
                <a:lnTo>
                  <a:pt x="2051125" y="4371659"/>
                </a:lnTo>
                <a:lnTo>
                  <a:pt x="1986466" y="4346514"/>
                </a:lnTo>
                <a:lnTo>
                  <a:pt x="1918215" y="4314184"/>
                </a:lnTo>
                <a:lnTo>
                  <a:pt x="1849964" y="4278263"/>
                </a:lnTo>
                <a:lnTo>
                  <a:pt x="1778121" y="4235157"/>
                </a:lnTo>
                <a:lnTo>
                  <a:pt x="1717054" y="4188458"/>
                </a:lnTo>
                <a:lnTo>
                  <a:pt x="1663171" y="4138168"/>
                </a:lnTo>
                <a:lnTo>
                  <a:pt x="1612881" y="4084286"/>
                </a:lnTo>
                <a:lnTo>
                  <a:pt x="1573367" y="4026811"/>
                </a:lnTo>
                <a:lnTo>
                  <a:pt x="1537446" y="3965745"/>
                </a:lnTo>
                <a:lnTo>
                  <a:pt x="1508708" y="3901086"/>
                </a:lnTo>
                <a:lnTo>
                  <a:pt x="1483563" y="3832835"/>
                </a:lnTo>
                <a:lnTo>
                  <a:pt x="1462010" y="3760991"/>
                </a:lnTo>
                <a:lnTo>
                  <a:pt x="1447642" y="3685556"/>
                </a:lnTo>
                <a:lnTo>
                  <a:pt x="1436865" y="3602936"/>
                </a:lnTo>
                <a:lnTo>
                  <a:pt x="1429681" y="3516725"/>
                </a:lnTo>
                <a:lnTo>
                  <a:pt x="1426089" y="3426921"/>
                </a:lnTo>
                <a:lnTo>
                  <a:pt x="1426089" y="3329932"/>
                </a:lnTo>
                <a:lnTo>
                  <a:pt x="1429681" y="3125179"/>
                </a:lnTo>
                <a:lnTo>
                  <a:pt x="1314732" y="3125179"/>
                </a:lnTo>
                <a:lnTo>
                  <a:pt x="1203375" y="3121587"/>
                </a:lnTo>
                <a:lnTo>
                  <a:pt x="1095610" y="3114403"/>
                </a:lnTo>
                <a:lnTo>
                  <a:pt x="995029" y="3100034"/>
                </a:lnTo>
                <a:lnTo>
                  <a:pt x="898041" y="3085665"/>
                </a:lnTo>
                <a:lnTo>
                  <a:pt x="804645" y="3064112"/>
                </a:lnTo>
                <a:lnTo>
                  <a:pt x="714841" y="3038967"/>
                </a:lnTo>
                <a:lnTo>
                  <a:pt x="628629" y="3006638"/>
                </a:lnTo>
                <a:lnTo>
                  <a:pt x="549601" y="2974308"/>
                </a:lnTo>
                <a:lnTo>
                  <a:pt x="474166" y="2934795"/>
                </a:lnTo>
                <a:lnTo>
                  <a:pt x="402323" y="2891689"/>
                </a:lnTo>
                <a:lnTo>
                  <a:pt x="337664" y="2841399"/>
                </a:lnTo>
                <a:lnTo>
                  <a:pt x="280189" y="2787516"/>
                </a:lnTo>
                <a:lnTo>
                  <a:pt x="222714" y="2726449"/>
                </a:lnTo>
                <a:lnTo>
                  <a:pt x="172424" y="2661791"/>
                </a:lnTo>
                <a:lnTo>
                  <a:pt x="129318" y="2593540"/>
                </a:lnTo>
                <a:lnTo>
                  <a:pt x="100581" y="2543249"/>
                </a:lnTo>
                <a:lnTo>
                  <a:pt x="79028" y="2489367"/>
                </a:lnTo>
                <a:lnTo>
                  <a:pt x="57475" y="2439077"/>
                </a:lnTo>
                <a:lnTo>
                  <a:pt x="39514" y="2381602"/>
                </a:lnTo>
                <a:lnTo>
                  <a:pt x="25145" y="2327720"/>
                </a:lnTo>
                <a:lnTo>
                  <a:pt x="14369" y="2270245"/>
                </a:lnTo>
                <a:lnTo>
                  <a:pt x="7185" y="2216363"/>
                </a:lnTo>
                <a:lnTo>
                  <a:pt x="3592" y="2158888"/>
                </a:lnTo>
                <a:lnTo>
                  <a:pt x="0" y="2101414"/>
                </a:lnTo>
                <a:lnTo>
                  <a:pt x="0" y="2043939"/>
                </a:lnTo>
                <a:lnTo>
                  <a:pt x="3592" y="1986465"/>
                </a:lnTo>
                <a:lnTo>
                  <a:pt x="10777" y="1928990"/>
                </a:lnTo>
                <a:lnTo>
                  <a:pt x="17961" y="1871515"/>
                </a:lnTo>
                <a:lnTo>
                  <a:pt x="28738" y="1817633"/>
                </a:lnTo>
                <a:lnTo>
                  <a:pt x="43106" y="1760159"/>
                </a:lnTo>
                <a:lnTo>
                  <a:pt x="61067" y="1706276"/>
                </a:lnTo>
                <a:lnTo>
                  <a:pt x="79028" y="1652394"/>
                </a:lnTo>
                <a:lnTo>
                  <a:pt x="96989" y="1602104"/>
                </a:lnTo>
                <a:lnTo>
                  <a:pt x="122134" y="1551813"/>
                </a:lnTo>
                <a:lnTo>
                  <a:pt x="147279" y="1505115"/>
                </a:lnTo>
                <a:lnTo>
                  <a:pt x="172424" y="1458417"/>
                </a:lnTo>
                <a:lnTo>
                  <a:pt x="201161" y="1411719"/>
                </a:lnTo>
                <a:lnTo>
                  <a:pt x="229899" y="1368613"/>
                </a:lnTo>
                <a:lnTo>
                  <a:pt x="262228" y="1329099"/>
                </a:lnTo>
                <a:lnTo>
                  <a:pt x="298150" y="1293178"/>
                </a:lnTo>
                <a:lnTo>
                  <a:pt x="330479" y="1257256"/>
                </a:lnTo>
                <a:lnTo>
                  <a:pt x="369993" y="1224927"/>
                </a:lnTo>
                <a:lnTo>
                  <a:pt x="405915" y="1196189"/>
                </a:lnTo>
                <a:lnTo>
                  <a:pt x="445428" y="1171044"/>
                </a:lnTo>
                <a:lnTo>
                  <a:pt x="488534" y="1149491"/>
                </a:lnTo>
                <a:lnTo>
                  <a:pt x="528048" y="1131531"/>
                </a:lnTo>
                <a:lnTo>
                  <a:pt x="571154" y="1117162"/>
                </a:lnTo>
                <a:lnTo>
                  <a:pt x="628629" y="1102793"/>
                </a:lnTo>
                <a:lnTo>
                  <a:pt x="686103" y="1092017"/>
                </a:lnTo>
                <a:lnTo>
                  <a:pt x="743578" y="1084832"/>
                </a:lnTo>
                <a:lnTo>
                  <a:pt x="797460" y="1084832"/>
                </a:lnTo>
                <a:lnTo>
                  <a:pt x="854935" y="1088425"/>
                </a:lnTo>
                <a:lnTo>
                  <a:pt x="908817" y="1092017"/>
                </a:lnTo>
                <a:lnTo>
                  <a:pt x="962700" y="1102793"/>
                </a:lnTo>
                <a:lnTo>
                  <a:pt x="1016582" y="1113570"/>
                </a:lnTo>
                <a:lnTo>
                  <a:pt x="1120755" y="1138715"/>
                </a:lnTo>
                <a:lnTo>
                  <a:pt x="1217743" y="1171044"/>
                </a:lnTo>
                <a:lnTo>
                  <a:pt x="1400944" y="1232111"/>
                </a:lnTo>
                <a:lnTo>
                  <a:pt x="1390167" y="1127938"/>
                </a:lnTo>
                <a:lnTo>
                  <a:pt x="1390167" y="1027358"/>
                </a:lnTo>
                <a:lnTo>
                  <a:pt x="1397351" y="933962"/>
                </a:lnTo>
                <a:lnTo>
                  <a:pt x="1408128" y="844158"/>
                </a:lnTo>
                <a:lnTo>
                  <a:pt x="1426089" y="757946"/>
                </a:lnTo>
                <a:lnTo>
                  <a:pt x="1451234" y="678918"/>
                </a:lnTo>
                <a:lnTo>
                  <a:pt x="1479971" y="603483"/>
                </a:lnTo>
                <a:lnTo>
                  <a:pt x="1515893" y="531640"/>
                </a:lnTo>
                <a:lnTo>
                  <a:pt x="1558999" y="466981"/>
                </a:lnTo>
                <a:lnTo>
                  <a:pt x="1605697" y="405914"/>
                </a:lnTo>
                <a:lnTo>
                  <a:pt x="1655987" y="352032"/>
                </a:lnTo>
                <a:lnTo>
                  <a:pt x="1709870" y="298149"/>
                </a:lnTo>
                <a:lnTo>
                  <a:pt x="1770936" y="251451"/>
                </a:lnTo>
                <a:lnTo>
                  <a:pt x="1835595" y="211938"/>
                </a:lnTo>
                <a:lnTo>
                  <a:pt x="1903846" y="172424"/>
                </a:lnTo>
                <a:lnTo>
                  <a:pt x="1975690" y="140094"/>
                </a:lnTo>
                <a:lnTo>
                  <a:pt x="2061901" y="107765"/>
                </a:lnTo>
                <a:lnTo>
                  <a:pt x="2148113" y="86212"/>
                </a:lnTo>
                <a:lnTo>
                  <a:pt x="2241510" y="68251"/>
                </a:lnTo>
                <a:lnTo>
                  <a:pt x="2331314" y="57475"/>
                </a:lnTo>
                <a:lnTo>
                  <a:pt x="2428302" y="50290"/>
                </a:lnTo>
                <a:lnTo>
                  <a:pt x="2521698" y="53883"/>
                </a:lnTo>
                <a:lnTo>
                  <a:pt x="2615095" y="61067"/>
                </a:lnTo>
                <a:lnTo>
                  <a:pt x="2704899" y="75435"/>
                </a:lnTo>
                <a:lnTo>
                  <a:pt x="2794703" y="93396"/>
                </a:lnTo>
                <a:lnTo>
                  <a:pt x="2880915" y="118541"/>
                </a:lnTo>
                <a:lnTo>
                  <a:pt x="2959942" y="150871"/>
                </a:lnTo>
                <a:lnTo>
                  <a:pt x="3035378" y="186793"/>
                </a:lnTo>
                <a:lnTo>
                  <a:pt x="3107221" y="229898"/>
                </a:lnTo>
                <a:lnTo>
                  <a:pt x="3135958" y="251451"/>
                </a:lnTo>
                <a:lnTo>
                  <a:pt x="3168287" y="276596"/>
                </a:lnTo>
                <a:lnTo>
                  <a:pt x="3197025" y="301742"/>
                </a:lnTo>
                <a:lnTo>
                  <a:pt x="3222170" y="326887"/>
                </a:lnTo>
                <a:lnTo>
                  <a:pt x="3247315" y="355624"/>
                </a:lnTo>
                <a:lnTo>
                  <a:pt x="3268868" y="384361"/>
                </a:lnTo>
                <a:lnTo>
                  <a:pt x="3294014" y="427467"/>
                </a:lnTo>
                <a:lnTo>
                  <a:pt x="3315567" y="470573"/>
                </a:lnTo>
                <a:lnTo>
                  <a:pt x="3333527" y="517271"/>
                </a:lnTo>
                <a:lnTo>
                  <a:pt x="3347896" y="563969"/>
                </a:lnTo>
                <a:lnTo>
                  <a:pt x="3362264" y="614259"/>
                </a:lnTo>
                <a:lnTo>
                  <a:pt x="3373041" y="668142"/>
                </a:lnTo>
                <a:lnTo>
                  <a:pt x="3394593" y="783091"/>
                </a:lnTo>
                <a:lnTo>
                  <a:pt x="3408963" y="783091"/>
                </a:lnTo>
                <a:lnTo>
                  <a:pt x="3419739" y="732801"/>
                </a:lnTo>
                <a:lnTo>
                  <a:pt x="3437699" y="686103"/>
                </a:lnTo>
                <a:lnTo>
                  <a:pt x="3462845" y="642997"/>
                </a:lnTo>
                <a:lnTo>
                  <a:pt x="3487990" y="596299"/>
                </a:lnTo>
                <a:lnTo>
                  <a:pt x="3516727" y="556785"/>
                </a:lnTo>
                <a:lnTo>
                  <a:pt x="3545465" y="517271"/>
                </a:lnTo>
                <a:lnTo>
                  <a:pt x="3602939" y="441836"/>
                </a:lnTo>
                <a:lnTo>
                  <a:pt x="3653229" y="377177"/>
                </a:lnTo>
                <a:lnTo>
                  <a:pt x="3710705" y="312518"/>
                </a:lnTo>
                <a:lnTo>
                  <a:pt x="3771771" y="251451"/>
                </a:lnTo>
                <a:lnTo>
                  <a:pt x="3836430" y="193977"/>
                </a:lnTo>
                <a:lnTo>
                  <a:pt x="3908273" y="143687"/>
                </a:lnTo>
                <a:lnTo>
                  <a:pt x="3947786" y="118541"/>
                </a:lnTo>
                <a:lnTo>
                  <a:pt x="3983709" y="96988"/>
                </a:lnTo>
                <a:lnTo>
                  <a:pt x="4026814" y="79028"/>
                </a:lnTo>
                <a:lnTo>
                  <a:pt x="4066329" y="57475"/>
                </a:lnTo>
                <a:lnTo>
                  <a:pt x="4109434" y="43106"/>
                </a:lnTo>
                <a:lnTo>
                  <a:pt x="4156132" y="28737"/>
                </a:lnTo>
                <a:lnTo>
                  <a:pt x="4227975" y="14369"/>
                </a:lnTo>
                <a:lnTo>
                  <a:pt x="4303411" y="3592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463515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图片占位符 15"/>
          <p:cNvSpPr>
            <a:spLocks noGrp="1"/>
          </p:cNvSpPr>
          <p:nvPr>
            <p:ph type="pic" sz="quarter" idx="10"/>
          </p:nvPr>
        </p:nvSpPr>
        <p:spPr>
          <a:xfrm>
            <a:off x="4446498" y="3247146"/>
            <a:ext cx="1961104" cy="2614806"/>
          </a:xfrm>
          <a:custGeom>
            <a:avLst/>
            <a:gdLst>
              <a:gd name="connsiteX0" fmla="*/ 1307402 w 2614805"/>
              <a:gd name="connsiteY0" fmla="*/ 0 h 2614806"/>
              <a:gd name="connsiteX1" fmla="*/ 2614805 w 2614805"/>
              <a:gd name="connsiteY1" fmla="*/ 1307403 h 2614806"/>
              <a:gd name="connsiteX2" fmla="*/ 1307402 w 2614805"/>
              <a:gd name="connsiteY2" fmla="*/ 2614806 h 2614806"/>
              <a:gd name="connsiteX3" fmla="*/ 0 w 2614805"/>
              <a:gd name="connsiteY3" fmla="*/ 1307403 h 2614806"/>
              <a:gd name="connsiteX4" fmla="*/ 1307402 w 2614805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5" h="2614806">
                <a:moveTo>
                  <a:pt x="1307402" y="0"/>
                </a:moveTo>
                <a:cubicBezTo>
                  <a:pt x="2029461" y="0"/>
                  <a:pt x="2614805" y="585344"/>
                  <a:pt x="2614805" y="1307403"/>
                </a:cubicBezTo>
                <a:cubicBezTo>
                  <a:pt x="2614805" y="2029462"/>
                  <a:pt x="2029461" y="2614806"/>
                  <a:pt x="1307402" y="2614806"/>
                </a:cubicBezTo>
                <a:cubicBezTo>
                  <a:pt x="585343" y="2614806"/>
                  <a:pt x="0" y="2029462"/>
                  <a:pt x="0" y="1307403"/>
                </a:cubicBezTo>
                <a:cubicBezTo>
                  <a:pt x="0" y="585344"/>
                  <a:pt x="585343" y="0"/>
                  <a:pt x="1307402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6407601" y="1697044"/>
            <a:ext cx="1961105" cy="2614806"/>
          </a:xfrm>
          <a:custGeom>
            <a:avLst/>
            <a:gdLst>
              <a:gd name="connsiteX0" fmla="*/ 1307403 w 2614806"/>
              <a:gd name="connsiteY0" fmla="*/ 0 h 2614806"/>
              <a:gd name="connsiteX1" fmla="*/ 2614806 w 2614806"/>
              <a:gd name="connsiteY1" fmla="*/ 1307403 h 2614806"/>
              <a:gd name="connsiteX2" fmla="*/ 1307403 w 2614806"/>
              <a:gd name="connsiteY2" fmla="*/ 2614806 h 2614806"/>
              <a:gd name="connsiteX3" fmla="*/ 0 w 2614806"/>
              <a:gd name="connsiteY3" fmla="*/ 1307403 h 2614806"/>
              <a:gd name="connsiteX4" fmla="*/ 1307403 w 2614806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6" h="2614806">
                <a:moveTo>
                  <a:pt x="1307403" y="0"/>
                </a:moveTo>
                <a:cubicBezTo>
                  <a:pt x="2029462" y="0"/>
                  <a:pt x="2614806" y="585344"/>
                  <a:pt x="2614806" y="1307403"/>
                </a:cubicBezTo>
                <a:cubicBezTo>
                  <a:pt x="2614806" y="2029462"/>
                  <a:pt x="2029462" y="2614806"/>
                  <a:pt x="1307403" y="2614806"/>
                </a:cubicBezTo>
                <a:cubicBezTo>
                  <a:pt x="585344" y="2614806"/>
                  <a:pt x="0" y="2029462"/>
                  <a:pt x="0" y="1307403"/>
                </a:cubicBezTo>
                <a:cubicBezTo>
                  <a:pt x="0" y="585344"/>
                  <a:pt x="585344" y="0"/>
                  <a:pt x="130740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2"/>
          </p:nvPr>
        </p:nvSpPr>
        <p:spPr>
          <a:xfrm>
            <a:off x="877921" y="1569061"/>
            <a:ext cx="3356781" cy="4475708"/>
          </a:xfrm>
          <a:custGeom>
            <a:avLst/>
            <a:gdLst>
              <a:gd name="connsiteX0" fmla="*/ 2237854 w 4475708"/>
              <a:gd name="connsiteY0" fmla="*/ 0 h 4475708"/>
              <a:gd name="connsiteX1" fmla="*/ 4475708 w 4475708"/>
              <a:gd name="connsiteY1" fmla="*/ 2237854 h 4475708"/>
              <a:gd name="connsiteX2" fmla="*/ 2237854 w 4475708"/>
              <a:gd name="connsiteY2" fmla="*/ 4475708 h 4475708"/>
              <a:gd name="connsiteX3" fmla="*/ 0 w 4475708"/>
              <a:gd name="connsiteY3" fmla="*/ 2237854 h 4475708"/>
              <a:gd name="connsiteX4" fmla="*/ 2237854 w 4475708"/>
              <a:gd name="connsiteY4" fmla="*/ 0 h 4475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75708" h="4475708">
                <a:moveTo>
                  <a:pt x="2237854" y="0"/>
                </a:moveTo>
                <a:cubicBezTo>
                  <a:pt x="3473787" y="0"/>
                  <a:pt x="4475708" y="1001921"/>
                  <a:pt x="4475708" y="2237854"/>
                </a:cubicBezTo>
                <a:cubicBezTo>
                  <a:pt x="4475708" y="3473787"/>
                  <a:pt x="3473787" y="4475708"/>
                  <a:pt x="2237854" y="4475708"/>
                </a:cubicBezTo>
                <a:cubicBezTo>
                  <a:pt x="1001921" y="4475708"/>
                  <a:pt x="0" y="3473787"/>
                  <a:pt x="0" y="2237854"/>
                </a:cubicBezTo>
                <a:cubicBezTo>
                  <a:pt x="0" y="1001921"/>
                  <a:pt x="1001921" y="0"/>
                  <a:pt x="2237854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905391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片占位符 19"/>
          <p:cNvSpPr>
            <a:spLocks noGrp="1"/>
          </p:cNvSpPr>
          <p:nvPr>
            <p:ph type="pic" sz="quarter" idx="13"/>
          </p:nvPr>
        </p:nvSpPr>
        <p:spPr>
          <a:xfrm>
            <a:off x="5880358" y="3479628"/>
            <a:ext cx="2214095" cy="3253015"/>
          </a:xfrm>
          <a:custGeom>
            <a:avLst/>
            <a:gdLst>
              <a:gd name="connsiteX0" fmla="*/ 1119073 w 2952127"/>
              <a:gd name="connsiteY0" fmla="*/ 0 h 3253015"/>
              <a:gd name="connsiteX1" fmla="*/ 1260279 w 2952127"/>
              <a:gd name="connsiteY1" fmla="*/ 65915 h 3253015"/>
              <a:gd name="connsiteX2" fmla="*/ 1297270 w 2952127"/>
              <a:gd name="connsiteY2" fmla="*/ 148736 h 3253015"/>
              <a:gd name="connsiteX3" fmla="*/ 1384513 w 2952127"/>
              <a:gd name="connsiteY3" fmla="*/ 123907 h 3253015"/>
              <a:gd name="connsiteX4" fmla="*/ 1498014 w 2952127"/>
              <a:gd name="connsiteY4" fmla="*/ 176888 h 3253015"/>
              <a:gd name="connsiteX5" fmla="*/ 1535005 w 2952127"/>
              <a:gd name="connsiteY5" fmla="*/ 259710 h 3253015"/>
              <a:gd name="connsiteX6" fmla="*/ 1622248 w 2952127"/>
              <a:gd name="connsiteY6" fmla="*/ 234880 h 3253015"/>
              <a:gd name="connsiteX7" fmla="*/ 1735748 w 2952127"/>
              <a:gd name="connsiteY7" fmla="*/ 287862 h 3253015"/>
              <a:gd name="connsiteX8" fmla="*/ 1772740 w 2952127"/>
              <a:gd name="connsiteY8" fmla="*/ 370684 h 3253015"/>
              <a:gd name="connsiteX9" fmla="*/ 1859983 w 2952127"/>
              <a:gd name="connsiteY9" fmla="*/ 345854 h 3253015"/>
              <a:gd name="connsiteX10" fmla="*/ 1973483 w 2952127"/>
              <a:gd name="connsiteY10" fmla="*/ 398835 h 3253015"/>
              <a:gd name="connsiteX11" fmla="*/ 2010475 w 2952127"/>
              <a:gd name="connsiteY11" fmla="*/ 481657 h 3253015"/>
              <a:gd name="connsiteX12" fmla="*/ 2097718 w 2952127"/>
              <a:gd name="connsiteY12" fmla="*/ 456828 h 3253015"/>
              <a:gd name="connsiteX13" fmla="*/ 2211218 w 2952127"/>
              <a:gd name="connsiteY13" fmla="*/ 509809 h 3253015"/>
              <a:gd name="connsiteX14" fmla="*/ 2248210 w 2952127"/>
              <a:gd name="connsiteY14" fmla="*/ 592631 h 3253015"/>
              <a:gd name="connsiteX15" fmla="*/ 2335453 w 2952127"/>
              <a:gd name="connsiteY15" fmla="*/ 567801 h 3253015"/>
              <a:gd name="connsiteX16" fmla="*/ 2448953 w 2952127"/>
              <a:gd name="connsiteY16" fmla="*/ 620782 h 3253015"/>
              <a:gd name="connsiteX17" fmla="*/ 2485945 w 2952127"/>
              <a:gd name="connsiteY17" fmla="*/ 703604 h 3253015"/>
              <a:gd name="connsiteX18" fmla="*/ 2573188 w 2952127"/>
              <a:gd name="connsiteY18" fmla="*/ 678775 h 3253015"/>
              <a:gd name="connsiteX19" fmla="*/ 2686688 w 2952127"/>
              <a:gd name="connsiteY19" fmla="*/ 731756 h 3253015"/>
              <a:gd name="connsiteX20" fmla="*/ 2723680 w 2952127"/>
              <a:gd name="connsiteY20" fmla="*/ 814577 h 3253015"/>
              <a:gd name="connsiteX21" fmla="*/ 2810923 w 2952127"/>
              <a:gd name="connsiteY21" fmla="*/ 789748 h 3253015"/>
              <a:gd name="connsiteX22" fmla="*/ 2952127 w 2952127"/>
              <a:gd name="connsiteY22" fmla="*/ 855662 h 3253015"/>
              <a:gd name="connsiteX23" fmla="*/ 2895786 w 2952127"/>
              <a:gd name="connsiteY23" fmla="*/ 976359 h 3253015"/>
              <a:gd name="connsiteX24" fmla="*/ 2812823 w 2952127"/>
              <a:gd name="connsiteY24" fmla="*/ 1013317 h 3253015"/>
              <a:gd name="connsiteX25" fmla="*/ 2837769 w 2952127"/>
              <a:gd name="connsiteY25" fmla="*/ 1100647 h 3253015"/>
              <a:gd name="connsiteX26" fmla="*/ 2777239 w 2952127"/>
              <a:gd name="connsiteY26" fmla="*/ 1230318 h 3253015"/>
              <a:gd name="connsiteX27" fmla="*/ 2694276 w 2952127"/>
              <a:gd name="connsiteY27" fmla="*/ 1267276 h 3253015"/>
              <a:gd name="connsiteX28" fmla="*/ 2719222 w 2952127"/>
              <a:gd name="connsiteY28" fmla="*/ 1354605 h 3253015"/>
              <a:gd name="connsiteX29" fmla="*/ 2658692 w 2952127"/>
              <a:gd name="connsiteY29" fmla="*/ 1484277 h 3253015"/>
              <a:gd name="connsiteX30" fmla="*/ 2575729 w 2952127"/>
              <a:gd name="connsiteY30" fmla="*/ 1521235 h 3253015"/>
              <a:gd name="connsiteX31" fmla="*/ 2600676 w 2952127"/>
              <a:gd name="connsiteY31" fmla="*/ 1608564 h 3253015"/>
              <a:gd name="connsiteX32" fmla="*/ 2540146 w 2952127"/>
              <a:gd name="connsiteY32" fmla="*/ 1738236 h 3253015"/>
              <a:gd name="connsiteX33" fmla="*/ 2457183 w 2952127"/>
              <a:gd name="connsiteY33" fmla="*/ 1775193 h 3253015"/>
              <a:gd name="connsiteX34" fmla="*/ 2482129 w 2952127"/>
              <a:gd name="connsiteY34" fmla="*/ 1862523 h 3253015"/>
              <a:gd name="connsiteX35" fmla="*/ 2421599 w 2952127"/>
              <a:gd name="connsiteY35" fmla="*/ 1992194 h 3253015"/>
              <a:gd name="connsiteX36" fmla="*/ 2338636 w 2952127"/>
              <a:gd name="connsiteY36" fmla="*/ 2029152 h 3253015"/>
              <a:gd name="connsiteX37" fmla="*/ 2363582 w 2952127"/>
              <a:gd name="connsiteY37" fmla="*/ 2116481 h 3253015"/>
              <a:gd name="connsiteX38" fmla="*/ 2303052 w 2952127"/>
              <a:gd name="connsiteY38" fmla="*/ 2246153 h 3253015"/>
              <a:gd name="connsiteX39" fmla="*/ 2220089 w 2952127"/>
              <a:gd name="connsiteY39" fmla="*/ 2283111 h 3253015"/>
              <a:gd name="connsiteX40" fmla="*/ 2245036 w 2952127"/>
              <a:gd name="connsiteY40" fmla="*/ 2370440 h 3253015"/>
              <a:gd name="connsiteX41" fmla="*/ 2184506 w 2952127"/>
              <a:gd name="connsiteY41" fmla="*/ 2500111 h 3253015"/>
              <a:gd name="connsiteX42" fmla="*/ 2101543 w 2952127"/>
              <a:gd name="connsiteY42" fmla="*/ 2537069 h 3253015"/>
              <a:gd name="connsiteX43" fmla="*/ 2126489 w 2952127"/>
              <a:gd name="connsiteY43" fmla="*/ 2624398 h 3253015"/>
              <a:gd name="connsiteX44" fmla="*/ 2065959 w 2952127"/>
              <a:gd name="connsiteY44" fmla="*/ 2754070 h 3253015"/>
              <a:gd name="connsiteX45" fmla="*/ 1982996 w 2952127"/>
              <a:gd name="connsiteY45" fmla="*/ 2791028 h 3253015"/>
              <a:gd name="connsiteX46" fmla="*/ 2007942 w 2952127"/>
              <a:gd name="connsiteY46" fmla="*/ 2878357 h 3253015"/>
              <a:gd name="connsiteX47" fmla="*/ 1947411 w 2952127"/>
              <a:gd name="connsiteY47" fmla="*/ 3008030 h 3253015"/>
              <a:gd name="connsiteX48" fmla="*/ 1864449 w 2952127"/>
              <a:gd name="connsiteY48" fmla="*/ 3044988 h 3253015"/>
              <a:gd name="connsiteX49" fmla="*/ 1889395 w 2952127"/>
              <a:gd name="connsiteY49" fmla="*/ 3132317 h 3253015"/>
              <a:gd name="connsiteX50" fmla="*/ 1833054 w 2952127"/>
              <a:gd name="connsiteY50" fmla="*/ 3253015 h 3253015"/>
              <a:gd name="connsiteX51" fmla="*/ 1691849 w 2952127"/>
              <a:gd name="connsiteY51" fmla="*/ 3187101 h 3253015"/>
              <a:gd name="connsiteX52" fmla="*/ 1654857 w 2952127"/>
              <a:gd name="connsiteY52" fmla="*/ 3104279 h 3253015"/>
              <a:gd name="connsiteX53" fmla="*/ 1567614 w 2952127"/>
              <a:gd name="connsiteY53" fmla="*/ 3129109 h 3253015"/>
              <a:gd name="connsiteX54" fmla="*/ 1454115 w 2952127"/>
              <a:gd name="connsiteY54" fmla="*/ 3076128 h 3253015"/>
              <a:gd name="connsiteX55" fmla="*/ 1417123 w 2952127"/>
              <a:gd name="connsiteY55" fmla="*/ 2993306 h 3253015"/>
              <a:gd name="connsiteX56" fmla="*/ 1329880 w 2952127"/>
              <a:gd name="connsiteY56" fmla="*/ 3018136 h 3253015"/>
              <a:gd name="connsiteX57" fmla="*/ 1216380 w 2952127"/>
              <a:gd name="connsiteY57" fmla="*/ 2965154 h 3253015"/>
              <a:gd name="connsiteX58" fmla="*/ 1179388 w 2952127"/>
              <a:gd name="connsiteY58" fmla="*/ 2882332 h 3253015"/>
              <a:gd name="connsiteX59" fmla="*/ 1092145 w 2952127"/>
              <a:gd name="connsiteY59" fmla="*/ 2907162 h 3253015"/>
              <a:gd name="connsiteX60" fmla="*/ 978645 w 2952127"/>
              <a:gd name="connsiteY60" fmla="*/ 2854181 h 3253015"/>
              <a:gd name="connsiteX61" fmla="*/ 941653 w 2952127"/>
              <a:gd name="connsiteY61" fmla="*/ 2771359 h 3253015"/>
              <a:gd name="connsiteX62" fmla="*/ 854410 w 2952127"/>
              <a:gd name="connsiteY62" fmla="*/ 2796189 h 3253015"/>
              <a:gd name="connsiteX63" fmla="*/ 740910 w 2952127"/>
              <a:gd name="connsiteY63" fmla="*/ 2743207 h 3253015"/>
              <a:gd name="connsiteX64" fmla="*/ 703918 w 2952127"/>
              <a:gd name="connsiteY64" fmla="*/ 2660385 h 3253015"/>
              <a:gd name="connsiteX65" fmla="*/ 616675 w 2952127"/>
              <a:gd name="connsiteY65" fmla="*/ 2685215 h 3253015"/>
              <a:gd name="connsiteX66" fmla="*/ 503175 w 2952127"/>
              <a:gd name="connsiteY66" fmla="*/ 2632234 h 3253015"/>
              <a:gd name="connsiteX67" fmla="*/ 466183 w 2952127"/>
              <a:gd name="connsiteY67" fmla="*/ 2549412 h 3253015"/>
              <a:gd name="connsiteX68" fmla="*/ 378940 w 2952127"/>
              <a:gd name="connsiteY68" fmla="*/ 2574241 h 3253015"/>
              <a:gd name="connsiteX69" fmla="*/ 265440 w 2952127"/>
              <a:gd name="connsiteY69" fmla="*/ 2521260 h 3253015"/>
              <a:gd name="connsiteX70" fmla="*/ 228448 w 2952127"/>
              <a:gd name="connsiteY70" fmla="*/ 2438438 h 3253015"/>
              <a:gd name="connsiteX71" fmla="*/ 141205 w 2952127"/>
              <a:gd name="connsiteY71" fmla="*/ 2463268 h 3253015"/>
              <a:gd name="connsiteX72" fmla="*/ 0 w 2952127"/>
              <a:gd name="connsiteY72" fmla="*/ 2397354 h 3253015"/>
              <a:gd name="connsiteX73" fmla="*/ 56341 w 2952127"/>
              <a:gd name="connsiteY73" fmla="*/ 2276656 h 3253015"/>
              <a:gd name="connsiteX74" fmla="*/ 139304 w 2952127"/>
              <a:gd name="connsiteY74" fmla="*/ 2239698 h 3253015"/>
              <a:gd name="connsiteX75" fmla="*/ 114358 w 2952127"/>
              <a:gd name="connsiteY75" fmla="*/ 2152369 h 3253015"/>
              <a:gd name="connsiteX76" fmla="*/ 174889 w 2952127"/>
              <a:gd name="connsiteY76" fmla="*/ 2022696 h 3253015"/>
              <a:gd name="connsiteX77" fmla="*/ 257852 w 2952127"/>
              <a:gd name="connsiteY77" fmla="*/ 1985738 h 3253015"/>
              <a:gd name="connsiteX78" fmla="*/ 232905 w 2952127"/>
              <a:gd name="connsiteY78" fmla="*/ 1898409 h 3253015"/>
              <a:gd name="connsiteX79" fmla="*/ 293435 w 2952127"/>
              <a:gd name="connsiteY79" fmla="*/ 1768737 h 3253015"/>
              <a:gd name="connsiteX80" fmla="*/ 376398 w 2952127"/>
              <a:gd name="connsiteY80" fmla="*/ 1731780 h 3253015"/>
              <a:gd name="connsiteX81" fmla="*/ 351452 w 2952127"/>
              <a:gd name="connsiteY81" fmla="*/ 1644450 h 3253015"/>
              <a:gd name="connsiteX82" fmla="*/ 411982 w 2952127"/>
              <a:gd name="connsiteY82" fmla="*/ 1514779 h 3253015"/>
              <a:gd name="connsiteX83" fmla="*/ 494945 w 2952127"/>
              <a:gd name="connsiteY83" fmla="*/ 1477821 h 3253015"/>
              <a:gd name="connsiteX84" fmla="*/ 469999 w 2952127"/>
              <a:gd name="connsiteY84" fmla="*/ 1390492 h 3253015"/>
              <a:gd name="connsiteX85" fmla="*/ 530529 w 2952127"/>
              <a:gd name="connsiteY85" fmla="*/ 1260820 h 3253015"/>
              <a:gd name="connsiteX86" fmla="*/ 613492 w 2952127"/>
              <a:gd name="connsiteY86" fmla="*/ 1223862 h 3253015"/>
              <a:gd name="connsiteX87" fmla="*/ 588545 w 2952127"/>
              <a:gd name="connsiteY87" fmla="*/ 1136533 h 3253015"/>
              <a:gd name="connsiteX88" fmla="*/ 649076 w 2952127"/>
              <a:gd name="connsiteY88" fmla="*/ 1006861 h 3253015"/>
              <a:gd name="connsiteX89" fmla="*/ 732038 w 2952127"/>
              <a:gd name="connsiteY89" fmla="*/ 969904 h 3253015"/>
              <a:gd name="connsiteX90" fmla="*/ 707092 w 2952127"/>
              <a:gd name="connsiteY90" fmla="*/ 882574 h 3253015"/>
              <a:gd name="connsiteX91" fmla="*/ 767622 w 2952127"/>
              <a:gd name="connsiteY91" fmla="*/ 752903 h 3253015"/>
              <a:gd name="connsiteX92" fmla="*/ 850585 w 2952127"/>
              <a:gd name="connsiteY92" fmla="*/ 715945 h 3253015"/>
              <a:gd name="connsiteX93" fmla="*/ 825639 w 2952127"/>
              <a:gd name="connsiteY93" fmla="*/ 628616 h 3253015"/>
              <a:gd name="connsiteX94" fmla="*/ 886169 w 2952127"/>
              <a:gd name="connsiteY94" fmla="*/ 498944 h 3253015"/>
              <a:gd name="connsiteX95" fmla="*/ 969132 w 2952127"/>
              <a:gd name="connsiteY95" fmla="*/ 461987 h 3253015"/>
              <a:gd name="connsiteX96" fmla="*/ 944185 w 2952127"/>
              <a:gd name="connsiteY96" fmla="*/ 374657 h 3253015"/>
              <a:gd name="connsiteX97" fmla="*/ 1004716 w 2952127"/>
              <a:gd name="connsiteY97" fmla="*/ 244986 h 3253015"/>
              <a:gd name="connsiteX98" fmla="*/ 1087678 w 2952127"/>
              <a:gd name="connsiteY98" fmla="*/ 208028 h 3253015"/>
              <a:gd name="connsiteX99" fmla="*/ 1062732 w 2952127"/>
              <a:gd name="connsiteY99" fmla="*/ 120699 h 3253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2952127" h="3253015">
                <a:moveTo>
                  <a:pt x="1119073" y="0"/>
                </a:moveTo>
                <a:lnTo>
                  <a:pt x="1260279" y="65915"/>
                </a:lnTo>
                <a:cubicBezTo>
                  <a:pt x="1249804" y="98327"/>
                  <a:pt x="1265414" y="133866"/>
                  <a:pt x="1297270" y="148736"/>
                </a:cubicBezTo>
                <a:cubicBezTo>
                  <a:pt x="1329127" y="163607"/>
                  <a:pt x="1366394" y="152751"/>
                  <a:pt x="1384513" y="123907"/>
                </a:cubicBezTo>
                <a:lnTo>
                  <a:pt x="1498014" y="176888"/>
                </a:lnTo>
                <a:cubicBezTo>
                  <a:pt x="1487539" y="209301"/>
                  <a:pt x="1503149" y="244839"/>
                  <a:pt x="1535005" y="259710"/>
                </a:cubicBezTo>
                <a:cubicBezTo>
                  <a:pt x="1566862" y="274580"/>
                  <a:pt x="1604129" y="263725"/>
                  <a:pt x="1622248" y="234880"/>
                </a:cubicBezTo>
                <a:lnTo>
                  <a:pt x="1735748" y="287862"/>
                </a:lnTo>
                <a:cubicBezTo>
                  <a:pt x="1725274" y="320274"/>
                  <a:pt x="1740884" y="355813"/>
                  <a:pt x="1772740" y="370684"/>
                </a:cubicBezTo>
                <a:cubicBezTo>
                  <a:pt x="1804597" y="385554"/>
                  <a:pt x="1841864" y="374698"/>
                  <a:pt x="1859983" y="345854"/>
                </a:cubicBezTo>
                <a:lnTo>
                  <a:pt x="1973483" y="398835"/>
                </a:lnTo>
                <a:cubicBezTo>
                  <a:pt x="1963008" y="431248"/>
                  <a:pt x="1978619" y="466786"/>
                  <a:pt x="2010475" y="481657"/>
                </a:cubicBezTo>
                <a:cubicBezTo>
                  <a:pt x="2042332" y="496527"/>
                  <a:pt x="2079599" y="485672"/>
                  <a:pt x="2097718" y="456828"/>
                </a:cubicBezTo>
                <a:lnTo>
                  <a:pt x="2211218" y="509809"/>
                </a:lnTo>
                <a:cubicBezTo>
                  <a:pt x="2200743" y="542221"/>
                  <a:pt x="2216354" y="577760"/>
                  <a:pt x="2248210" y="592631"/>
                </a:cubicBezTo>
                <a:cubicBezTo>
                  <a:pt x="2280067" y="607501"/>
                  <a:pt x="2317334" y="596645"/>
                  <a:pt x="2335453" y="567801"/>
                </a:cubicBezTo>
                <a:lnTo>
                  <a:pt x="2448953" y="620782"/>
                </a:lnTo>
                <a:cubicBezTo>
                  <a:pt x="2438478" y="653195"/>
                  <a:pt x="2454089" y="688734"/>
                  <a:pt x="2485945" y="703604"/>
                </a:cubicBezTo>
                <a:cubicBezTo>
                  <a:pt x="2517802" y="718475"/>
                  <a:pt x="2555069" y="707619"/>
                  <a:pt x="2573188" y="678775"/>
                </a:cubicBezTo>
                <a:lnTo>
                  <a:pt x="2686688" y="731756"/>
                </a:lnTo>
                <a:cubicBezTo>
                  <a:pt x="2676213" y="764168"/>
                  <a:pt x="2691823" y="799707"/>
                  <a:pt x="2723680" y="814577"/>
                </a:cubicBezTo>
                <a:cubicBezTo>
                  <a:pt x="2755536" y="829448"/>
                  <a:pt x="2792803" y="818592"/>
                  <a:pt x="2810923" y="789748"/>
                </a:cubicBezTo>
                <a:lnTo>
                  <a:pt x="2952127" y="855662"/>
                </a:lnTo>
                <a:lnTo>
                  <a:pt x="2895786" y="976359"/>
                </a:lnTo>
                <a:cubicBezTo>
                  <a:pt x="2863336" y="965805"/>
                  <a:pt x="2827715" y="981415"/>
                  <a:pt x="2812823" y="1013317"/>
                </a:cubicBezTo>
                <a:cubicBezTo>
                  <a:pt x="2797931" y="1045220"/>
                  <a:pt x="2808840" y="1082549"/>
                  <a:pt x="2837769" y="1100647"/>
                </a:cubicBezTo>
                <a:lnTo>
                  <a:pt x="2777239" y="1230318"/>
                </a:lnTo>
                <a:cubicBezTo>
                  <a:pt x="2744789" y="1219764"/>
                  <a:pt x="2709168" y="1235374"/>
                  <a:pt x="2694276" y="1267276"/>
                </a:cubicBezTo>
                <a:cubicBezTo>
                  <a:pt x="2679384" y="1299179"/>
                  <a:pt x="2690294" y="1336508"/>
                  <a:pt x="2719222" y="1354605"/>
                </a:cubicBezTo>
                <a:lnTo>
                  <a:pt x="2658692" y="1484277"/>
                </a:lnTo>
                <a:cubicBezTo>
                  <a:pt x="2626242" y="1473723"/>
                  <a:pt x="2590621" y="1489332"/>
                  <a:pt x="2575729" y="1521235"/>
                </a:cubicBezTo>
                <a:cubicBezTo>
                  <a:pt x="2560837" y="1553138"/>
                  <a:pt x="2571747" y="1590467"/>
                  <a:pt x="2600676" y="1608564"/>
                </a:cubicBezTo>
                <a:lnTo>
                  <a:pt x="2540146" y="1738236"/>
                </a:lnTo>
                <a:cubicBezTo>
                  <a:pt x="2507696" y="1727681"/>
                  <a:pt x="2472075" y="1743291"/>
                  <a:pt x="2457183" y="1775193"/>
                </a:cubicBezTo>
                <a:cubicBezTo>
                  <a:pt x="2442291" y="1807096"/>
                  <a:pt x="2453200" y="1844425"/>
                  <a:pt x="2482129" y="1862523"/>
                </a:cubicBezTo>
                <a:lnTo>
                  <a:pt x="2421599" y="1992194"/>
                </a:lnTo>
                <a:cubicBezTo>
                  <a:pt x="2389149" y="1981640"/>
                  <a:pt x="2353528" y="1997250"/>
                  <a:pt x="2338636" y="2029152"/>
                </a:cubicBezTo>
                <a:cubicBezTo>
                  <a:pt x="2323744" y="2061055"/>
                  <a:pt x="2334653" y="2098384"/>
                  <a:pt x="2363582" y="2116481"/>
                </a:cubicBezTo>
                <a:lnTo>
                  <a:pt x="2303052" y="2246153"/>
                </a:lnTo>
                <a:cubicBezTo>
                  <a:pt x="2270602" y="2235599"/>
                  <a:pt x="2234981" y="2251208"/>
                  <a:pt x="2220089" y="2283111"/>
                </a:cubicBezTo>
                <a:cubicBezTo>
                  <a:pt x="2205197" y="2315013"/>
                  <a:pt x="2216107" y="2352342"/>
                  <a:pt x="2245036" y="2370440"/>
                </a:cubicBezTo>
                <a:lnTo>
                  <a:pt x="2184506" y="2500111"/>
                </a:lnTo>
                <a:cubicBezTo>
                  <a:pt x="2152055" y="2489557"/>
                  <a:pt x="2116434" y="2505167"/>
                  <a:pt x="2101543" y="2537069"/>
                </a:cubicBezTo>
                <a:cubicBezTo>
                  <a:pt x="2086650" y="2568972"/>
                  <a:pt x="2097560" y="2606301"/>
                  <a:pt x="2126489" y="2624398"/>
                </a:cubicBezTo>
                <a:lnTo>
                  <a:pt x="2065959" y="2754070"/>
                </a:lnTo>
                <a:cubicBezTo>
                  <a:pt x="2033509" y="2743516"/>
                  <a:pt x="1997888" y="2759126"/>
                  <a:pt x="1982996" y="2791028"/>
                </a:cubicBezTo>
                <a:cubicBezTo>
                  <a:pt x="1968104" y="2822931"/>
                  <a:pt x="1979013" y="2860260"/>
                  <a:pt x="2007942" y="2878357"/>
                </a:cubicBezTo>
                <a:lnTo>
                  <a:pt x="1947411" y="3008030"/>
                </a:lnTo>
                <a:cubicBezTo>
                  <a:pt x="1914961" y="2997476"/>
                  <a:pt x="1879340" y="3013085"/>
                  <a:pt x="1864449" y="3044988"/>
                </a:cubicBezTo>
                <a:cubicBezTo>
                  <a:pt x="1849556" y="3076890"/>
                  <a:pt x="1860466" y="3114219"/>
                  <a:pt x="1889395" y="3132317"/>
                </a:cubicBezTo>
                <a:lnTo>
                  <a:pt x="1833054" y="3253015"/>
                </a:lnTo>
                <a:lnTo>
                  <a:pt x="1691849" y="3187101"/>
                </a:lnTo>
                <a:cubicBezTo>
                  <a:pt x="1702324" y="3154689"/>
                  <a:pt x="1686714" y="3119150"/>
                  <a:pt x="1654857" y="3104279"/>
                </a:cubicBezTo>
                <a:cubicBezTo>
                  <a:pt x="1623001" y="3089409"/>
                  <a:pt x="1585733" y="3100265"/>
                  <a:pt x="1567614" y="3129109"/>
                </a:cubicBezTo>
                <a:lnTo>
                  <a:pt x="1454115" y="3076128"/>
                </a:lnTo>
                <a:cubicBezTo>
                  <a:pt x="1464589" y="3043716"/>
                  <a:pt x="1448979" y="3008177"/>
                  <a:pt x="1417123" y="2993306"/>
                </a:cubicBezTo>
                <a:cubicBezTo>
                  <a:pt x="1385266" y="2978436"/>
                  <a:pt x="1347999" y="2989292"/>
                  <a:pt x="1329880" y="3018136"/>
                </a:cubicBezTo>
                <a:lnTo>
                  <a:pt x="1216380" y="2965154"/>
                </a:lnTo>
                <a:cubicBezTo>
                  <a:pt x="1226854" y="2932742"/>
                  <a:pt x="1211244" y="2897203"/>
                  <a:pt x="1179388" y="2882332"/>
                </a:cubicBezTo>
                <a:cubicBezTo>
                  <a:pt x="1147531" y="2867462"/>
                  <a:pt x="1110264" y="2878319"/>
                  <a:pt x="1092145" y="2907162"/>
                </a:cubicBezTo>
                <a:lnTo>
                  <a:pt x="978645" y="2854181"/>
                </a:lnTo>
                <a:cubicBezTo>
                  <a:pt x="989119" y="2821769"/>
                  <a:pt x="973509" y="2786229"/>
                  <a:pt x="941653" y="2771359"/>
                </a:cubicBezTo>
                <a:cubicBezTo>
                  <a:pt x="909796" y="2756488"/>
                  <a:pt x="872529" y="2767345"/>
                  <a:pt x="854410" y="2796189"/>
                </a:cubicBezTo>
                <a:lnTo>
                  <a:pt x="740910" y="2743207"/>
                </a:lnTo>
                <a:cubicBezTo>
                  <a:pt x="751385" y="2710795"/>
                  <a:pt x="735775" y="2675256"/>
                  <a:pt x="703918" y="2660385"/>
                </a:cubicBezTo>
                <a:cubicBezTo>
                  <a:pt x="672062" y="2645515"/>
                  <a:pt x="634794" y="2656371"/>
                  <a:pt x="616675" y="2685215"/>
                </a:cubicBezTo>
                <a:lnTo>
                  <a:pt x="503175" y="2632234"/>
                </a:lnTo>
                <a:cubicBezTo>
                  <a:pt x="513650" y="2599822"/>
                  <a:pt x="498040" y="2564282"/>
                  <a:pt x="466183" y="2549412"/>
                </a:cubicBezTo>
                <a:cubicBezTo>
                  <a:pt x="434327" y="2534541"/>
                  <a:pt x="397059" y="2545398"/>
                  <a:pt x="378940" y="2574241"/>
                </a:cubicBezTo>
                <a:lnTo>
                  <a:pt x="265440" y="2521260"/>
                </a:lnTo>
                <a:cubicBezTo>
                  <a:pt x="275915" y="2488848"/>
                  <a:pt x="260305" y="2453309"/>
                  <a:pt x="228448" y="2438438"/>
                </a:cubicBezTo>
                <a:cubicBezTo>
                  <a:pt x="196592" y="2423568"/>
                  <a:pt x="159324" y="2434424"/>
                  <a:pt x="141205" y="2463268"/>
                </a:cubicBezTo>
                <a:lnTo>
                  <a:pt x="0" y="2397354"/>
                </a:lnTo>
                <a:lnTo>
                  <a:pt x="56341" y="2276656"/>
                </a:lnTo>
                <a:cubicBezTo>
                  <a:pt x="88792" y="2287210"/>
                  <a:pt x="124412" y="2271601"/>
                  <a:pt x="139304" y="2239698"/>
                </a:cubicBezTo>
                <a:cubicBezTo>
                  <a:pt x="154196" y="2207796"/>
                  <a:pt x="143287" y="2170467"/>
                  <a:pt x="114358" y="2152369"/>
                </a:cubicBezTo>
                <a:lnTo>
                  <a:pt x="174889" y="2022696"/>
                </a:lnTo>
                <a:cubicBezTo>
                  <a:pt x="207339" y="2033250"/>
                  <a:pt x="242960" y="2017641"/>
                  <a:pt x="257852" y="1985738"/>
                </a:cubicBezTo>
                <a:cubicBezTo>
                  <a:pt x="272743" y="1953836"/>
                  <a:pt x="261835" y="1916507"/>
                  <a:pt x="232905" y="1898409"/>
                </a:cubicBezTo>
                <a:lnTo>
                  <a:pt x="293435" y="1768737"/>
                </a:lnTo>
                <a:cubicBezTo>
                  <a:pt x="325886" y="1779292"/>
                  <a:pt x="361506" y="1763683"/>
                  <a:pt x="376398" y="1731780"/>
                </a:cubicBezTo>
                <a:cubicBezTo>
                  <a:pt x="391290" y="1699877"/>
                  <a:pt x="380382" y="1662548"/>
                  <a:pt x="351452" y="1644450"/>
                </a:cubicBezTo>
                <a:lnTo>
                  <a:pt x="411982" y="1514779"/>
                </a:lnTo>
                <a:cubicBezTo>
                  <a:pt x="444433" y="1525333"/>
                  <a:pt x="480053" y="1509724"/>
                  <a:pt x="494945" y="1477821"/>
                </a:cubicBezTo>
                <a:cubicBezTo>
                  <a:pt x="509837" y="1445919"/>
                  <a:pt x="498928" y="1408589"/>
                  <a:pt x="469999" y="1390492"/>
                </a:cubicBezTo>
                <a:lnTo>
                  <a:pt x="530529" y="1260820"/>
                </a:lnTo>
                <a:cubicBezTo>
                  <a:pt x="562980" y="1271375"/>
                  <a:pt x="598600" y="1255765"/>
                  <a:pt x="613492" y="1223862"/>
                </a:cubicBezTo>
                <a:cubicBezTo>
                  <a:pt x="628384" y="1191960"/>
                  <a:pt x="617475" y="1154631"/>
                  <a:pt x="588545" y="1136533"/>
                </a:cubicBezTo>
                <a:lnTo>
                  <a:pt x="649076" y="1006861"/>
                </a:lnTo>
                <a:cubicBezTo>
                  <a:pt x="681526" y="1017416"/>
                  <a:pt x="717146" y="1001807"/>
                  <a:pt x="732038" y="969904"/>
                </a:cubicBezTo>
                <a:cubicBezTo>
                  <a:pt x="746930" y="938001"/>
                  <a:pt x="736021" y="900672"/>
                  <a:pt x="707092" y="882574"/>
                </a:cubicBezTo>
                <a:lnTo>
                  <a:pt x="767622" y="752903"/>
                </a:lnTo>
                <a:cubicBezTo>
                  <a:pt x="800073" y="763457"/>
                  <a:pt x="835693" y="747848"/>
                  <a:pt x="850585" y="715945"/>
                </a:cubicBezTo>
                <a:cubicBezTo>
                  <a:pt x="865477" y="684043"/>
                  <a:pt x="854568" y="646713"/>
                  <a:pt x="825639" y="628616"/>
                </a:cubicBezTo>
                <a:lnTo>
                  <a:pt x="886169" y="498944"/>
                </a:lnTo>
                <a:cubicBezTo>
                  <a:pt x="918619" y="509499"/>
                  <a:pt x="954240" y="493890"/>
                  <a:pt x="969132" y="461987"/>
                </a:cubicBezTo>
                <a:cubicBezTo>
                  <a:pt x="984024" y="430084"/>
                  <a:pt x="973115" y="392755"/>
                  <a:pt x="944185" y="374657"/>
                </a:cubicBezTo>
                <a:lnTo>
                  <a:pt x="1004716" y="244986"/>
                </a:lnTo>
                <a:cubicBezTo>
                  <a:pt x="1037166" y="255540"/>
                  <a:pt x="1072786" y="239931"/>
                  <a:pt x="1087678" y="208028"/>
                </a:cubicBezTo>
                <a:cubicBezTo>
                  <a:pt x="1102570" y="176126"/>
                  <a:pt x="1091662" y="138796"/>
                  <a:pt x="1062732" y="120699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9" name="图片占位符 18"/>
          <p:cNvSpPr>
            <a:spLocks noGrp="1"/>
          </p:cNvSpPr>
          <p:nvPr>
            <p:ph type="pic" sz="quarter" idx="10"/>
          </p:nvPr>
        </p:nvSpPr>
        <p:spPr>
          <a:xfrm>
            <a:off x="6552708" y="931997"/>
            <a:ext cx="1961663" cy="3064520"/>
          </a:xfrm>
          <a:custGeom>
            <a:avLst/>
            <a:gdLst>
              <a:gd name="connsiteX0" fmla="*/ 1959808 w 2615551"/>
              <a:gd name="connsiteY0" fmla="*/ 0 h 3064520"/>
              <a:gd name="connsiteX1" fmla="*/ 1992822 w 2615551"/>
              <a:gd name="connsiteY1" fmla="*/ 129044 h 3064520"/>
              <a:gd name="connsiteX2" fmla="*/ 1952135 w 2615551"/>
              <a:gd name="connsiteY2" fmla="*/ 210243 h 3064520"/>
              <a:gd name="connsiteX3" fmla="*/ 2026818 w 2615551"/>
              <a:gd name="connsiteY3" fmla="*/ 261925 h 3064520"/>
              <a:gd name="connsiteX4" fmla="*/ 2062287 w 2615551"/>
              <a:gd name="connsiteY4" fmla="*/ 400564 h 3064520"/>
              <a:gd name="connsiteX5" fmla="*/ 2021600 w 2615551"/>
              <a:gd name="connsiteY5" fmla="*/ 481762 h 3064520"/>
              <a:gd name="connsiteX6" fmla="*/ 2096283 w 2615551"/>
              <a:gd name="connsiteY6" fmla="*/ 533445 h 3064520"/>
              <a:gd name="connsiteX7" fmla="*/ 2131752 w 2615551"/>
              <a:gd name="connsiteY7" fmla="*/ 672083 h 3064520"/>
              <a:gd name="connsiteX8" fmla="*/ 2091064 w 2615551"/>
              <a:gd name="connsiteY8" fmla="*/ 753282 h 3064520"/>
              <a:gd name="connsiteX9" fmla="*/ 2165748 w 2615551"/>
              <a:gd name="connsiteY9" fmla="*/ 804965 h 3064520"/>
              <a:gd name="connsiteX10" fmla="*/ 2201217 w 2615551"/>
              <a:gd name="connsiteY10" fmla="*/ 943603 h 3064520"/>
              <a:gd name="connsiteX11" fmla="*/ 2160529 w 2615551"/>
              <a:gd name="connsiteY11" fmla="*/ 1024802 h 3064520"/>
              <a:gd name="connsiteX12" fmla="*/ 2235213 w 2615551"/>
              <a:gd name="connsiteY12" fmla="*/ 1076484 h 3064520"/>
              <a:gd name="connsiteX13" fmla="*/ 2270681 w 2615551"/>
              <a:gd name="connsiteY13" fmla="*/ 1215123 h 3064520"/>
              <a:gd name="connsiteX14" fmla="*/ 2229994 w 2615551"/>
              <a:gd name="connsiteY14" fmla="*/ 1296322 h 3064520"/>
              <a:gd name="connsiteX15" fmla="*/ 2304677 w 2615551"/>
              <a:gd name="connsiteY15" fmla="*/ 1348004 h 3064520"/>
              <a:gd name="connsiteX16" fmla="*/ 2340146 w 2615551"/>
              <a:gd name="connsiteY16" fmla="*/ 1486642 h 3064520"/>
              <a:gd name="connsiteX17" fmla="*/ 2299459 w 2615551"/>
              <a:gd name="connsiteY17" fmla="*/ 1567841 h 3064520"/>
              <a:gd name="connsiteX18" fmla="*/ 2374142 w 2615551"/>
              <a:gd name="connsiteY18" fmla="*/ 1619524 h 3064520"/>
              <a:gd name="connsiteX19" fmla="*/ 2409611 w 2615551"/>
              <a:gd name="connsiteY19" fmla="*/ 1758162 h 3064520"/>
              <a:gd name="connsiteX20" fmla="*/ 2368923 w 2615551"/>
              <a:gd name="connsiteY20" fmla="*/ 1839361 h 3064520"/>
              <a:gd name="connsiteX21" fmla="*/ 2443607 w 2615551"/>
              <a:gd name="connsiteY21" fmla="*/ 1891043 h 3064520"/>
              <a:gd name="connsiteX22" fmla="*/ 2479076 w 2615551"/>
              <a:gd name="connsiteY22" fmla="*/ 2029682 h 3064520"/>
              <a:gd name="connsiteX23" fmla="*/ 2438388 w 2615551"/>
              <a:gd name="connsiteY23" fmla="*/ 2110881 h 3064520"/>
              <a:gd name="connsiteX24" fmla="*/ 2513072 w 2615551"/>
              <a:gd name="connsiteY24" fmla="*/ 2162563 h 3064520"/>
              <a:gd name="connsiteX25" fmla="*/ 2548541 w 2615551"/>
              <a:gd name="connsiteY25" fmla="*/ 2301203 h 3064520"/>
              <a:gd name="connsiteX26" fmla="*/ 2507853 w 2615551"/>
              <a:gd name="connsiteY26" fmla="*/ 2382402 h 3064520"/>
              <a:gd name="connsiteX27" fmla="*/ 2582537 w 2615551"/>
              <a:gd name="connsiteY27" fmla="*/ 2434084 h 3064520"/>
              <a:gd name="connsiteX28" fmla="*/ 2615551 w 2615551"/>
              <a:gd name="connsiteY28" fmla="*/ 2563128 h 3064520"/>
              <a:gd name="connsiteX29" fmla="*/ 2464582 w 2615551"/>
              <a:gd name="connsiteY29" fmla="*/ 2601752 h 3064520"/>
              <a:gd name="connsiteX30" fmla="*/ 2383447 w 2615551"/>
              <a:gd name="connsiteY30" fmla="*/ 2561195 h 3064520"/>
              <a:gd name="connsiteX31" fmla="*/ 2331757 w 2615551"/>
              <a:gd name="connsiteY31" fmla="*/ 2635734 h 3064520"/>
              <a:gd name="connsiteX32" fmla="*/ 2210409 w 2615551"/>
              <a:gd name="connsiteY32" fmla="*/ 2666779 h 3064520"/>
              <a:gd name="connsiteX33" fmla="*/ 2129273 w 2615551"/>
              <a:gd name="connsiteY33" fmla="*/ 2626222 h 3064520"/>
              <a:gd name="connsiteX34" fmla="*/ 2077583 w 2615551"/>
              <a:gd name="connsiteY34" fmla="*/ 2700760 h 3064520"/>
              <a:gd name="connsiteX35" fmla="*/ 1956234 w 2615551"/>
              <a:gd name="connsiteY35" fmla="*/ 2731806 h 3064520"/>
              <a:gd name="connsiteX36" fmla="*/ 1875099 w 2615551"/>
              <a:gd name="connsiteY36" fmla="*/ 2691249 h 3064520"/>
              <a:gd name="connsiteX37" fmla="*/ 1823409 w 2615551"/>
              <a:gd name="connsiteY37" fmla="*/ 2765788 h 3064520"/>
              <a:gd name="connsiteX38" fmla="*/ 1702060 w 2615551"/>
              <a:gd name="connsiteY38" fmla="*/ 2796833 h 3064520"/>
              <a:gd name="connsiteX39" fmla="*/ 1620925 w 2615551"/>
              <a:gd name="connsiteY39" fmla="*/ 2756276 h 3064520"/>
              <a:gd name="connsiteX40" fmla="*/ 1569235 w 2615551"/>
              <a:gd name="connsiteY40" fmla="*/ 2830815 h 3064520"/>
              <a:gd name="connsiteX41" fmla="*/ 1447886 w 2615551"/>
              <a:gd name="connsiteY41" fmla="*/ 2861860 h 3064520"/>
              <a:gd name="connsiteX42" fmla="*/ 1366751 w 2615551"/>
              <a:gd name="connsiteY42" fmla="*/ 2821303 h 3064520"/>
              <a:gd name="connsiteX43" fmla="*/ 1315061 w 2615551"/>
              <a:gd name="connsiteY43" fmla="*/ 2895842 h 3064520"/>
              <a:gd name="connsiteX44" fmla="*/ 1193712 w 2615551"/>
              <a:gd name="connsiteY44" fmla="*/ 2926887 h 3064520"/>
              <a:gd name="connsiteX45" fmla="*/ 1112576 w 2615551"/>
              <a:gd name="connsiteY45" fmla="*/ 2886330 h 3064520"/>
              <a:gd name="connsiteX46" fmla="*/ 1060886 w 2615551"/>
              <a:gd name="connsiteY46" fmla="*/ 2960869 h 3064520"/>
              <a:gd name="connsiteX47" fmla="*/ 939538 w 2615551"/>
              <a:gd name="connsiteY47" fmla="*/ 2991914 h 3064520"/>
              <a:gd name="connsiteX48" fmla="*/ 858402 w 2615551"/>
              <a:gd name="connsiteY48" fmla="*/ 2951357 h 3064520"/>
              <a:gd name="connsiteX49" fmla="*/ 806712 w 2615551"/>
              <a:gd name="connsiteY49" fmla="*/ 3025896 h 3064520"/>
              <a:gd name="connsiteX50" fmla="*/ 655743 w 2615551"/>
              <a:gd name="connsiteY50" fmla="*/ 3064520 h 3064520"/>
              <a:gd name="connsiteX51" fmla="*/ 622729 w 2615551"/>
              <a:gd name="connsiteY51" fmla="*/ 2935476 h 3064520"/>
              <a:gd name="connsiteX52" fmla="*/ 663416 w 2615551"/>
              <a:gd name="connsiteY52" fmla="*/ 2854277 h 3064520"/>
              <a:gd name="connsiteX53" fmla="*/ 588733 w 2615551"/>
              <a:gd name="connsiteY53" fmla="*/ 2802594 h 3064520"/>
              <a:gd name="connsiteX54" fmla="*/ 553263 w 2615551"/>
              <a:gd name="connsiteY54" fmla="*/ 2663954 h 3064520"/>
              <a:gd name="connsiteX55" fmla="*/ 593951 w 2615551"/>
              <a:gd name="connsiteY55" fmla="*/ 2582756 h 3064520"/>
              <a:gd name="connsiteX56" fmla="*/ 519268 w 2615551"/>
              <a:gd name="connsiteY56" fmla="*/ 2531073 h 3064520"/>
              <a:gd name="connsiteX57" fmla="*/ 483799 w 2615551"/>
              <a:gd name="connsiteY57" fmla="*/ 2392435 h 3064520"/>
              <a:gd name="connsiteX58" fmla="*/ 524486 w 2615551"/>
              <a:gd name="connsiteY58" fmla="*/ 2311236 h 3064520"/>
              <a:gd name="connsiteX59" fmla="*/ 449803 w 2615551"/>
              <a:gd name="connsiteY59" fmla="*/ 2259553 h 3064520"/>
              <a:gd name="connsiteX60" fmla="*/ 414334 w 2615551"/>
              <a:gd name="connsiteY60" fmla="*/ 2120915 h 3064520"/>
              <a:gd name="connsiteX61" fmla="*/ 455022 w 2615551"/>
              <a:gd name="connsiteY61" fmla="*/ 2039716 h 3064520"/>
              <a:gd name="connsiteX62" fmla="*/ 380338 w 2615551"/>
              <a:gd name="connsiteY62" fmla="*/ 1988034 h 3064520"/>
              <a:gd name="connsiteX63" fmla="*/ 344869 w 2615551"/>
              <a:gd name="connsiteY63" fmla="*/ 1849396 h 3064520"/>
              <a:gd name="connsiteX64" fmla="*/ 385557 w 2615551"/>
              <a:gd name="connsiteY64" fmla="*/ 1768197 h 3064520"/>
              <a:gd name="connsiteX65" fmla="*/ 310873 w 2615551"/>
              <a:gd name="connsiteY65" fmla="*/ 1716514 h 3064520"/>
              <a:gd name="connsiteX66" fmla="*/ 275404 w 2615551"/>
              <a:gd name="connsiteY66" fmla="*/ 1577876 h 3064520"/>
              <a:gd name="connsiteX67" fmla="*/ 316092 w 2615551"/>
              <a:gd name="connsiteY67" fmla="*/ 1496677 h 3064520"/>
              <a:gd name="connsiteX68" fmla="*/ 241408 w 2615551"/>
              <a:gd name="connsiteY68" fmla="*/ 1444994 h 3064520"/>
              <a:gd name="connsiteX69" fmla="*/ 205940 w 2615551"/>
              <a:gd name="connsiteY69" fmla="*/ 1306356 h 3064520"/>
              <a:gd name="connsiteX70" fmla="*/ 246627 w 2615551"/>
              <a:gd name="connsiteY70" fmla="*/ 1225157 h 3064520"/>
              <a:gd name="connsiteX71" fmla="*/ 171944 w 2615551"/>
              <a:gd name="connsiteY71" fmla="*/ 1173475 h 3064520"/>
              <a:gd name="connsiteX72" fmla="*/ 136475 w 2615551"/>
              <a:gd name="connsiteY72" fmla="*/ 1034836 h 3064520"/>
              <a:gd name="connsiteX73" fmla="*/ 177163 w 2615551"/>
              <a:gd name="connsiteY73" fmla="*/ 953637 h 3064520"/>
              <a:gd name="connsiteX74" fmla="*/ 102479 w 2615551"/>
              <a:gd name="connsiteY74" fmla="*/ 901955 h 3064520"/>
              <a:gd name="connsiteX75" fmla="*/ 67010 w 2615551"/>
              <a:gd name="connsiteY75" fmla="*/ 763317 h 3064520"/>
              <a:gd name="connsiteX76" fmla="*/ 107698 w 2615551"/>
              <a:gd name="connsiteY76" fmla="*/ 682118 h 3064520"/>
              <a:gd name="connsiteX77" fmla="*/ 33014 w 2615551"/>
              <a:gd name="connsiteY77" fmla="*/ 630435 h 3064520"/>
              <a:gd name="connsiteX78" fmla="*/ 0 w 2615551"/>
              <a:gd name="connsiteY78" fmla="*/ 501391 h 3064520"/>
              <a:gd name="connsiteX79" fmla="*/ 150969 w 2615551"/>
              <a:gd name="connsiteY79" fmla="*/ 462767 h 3064520"/>
              <a:gd name="connsiteX80" fmla="*/ 232105 w 2615551"/>
              <a:gd name="connsiteY80" fmla="*/ 503324 h 3064520"/>
              <a:gd name="connsiteX81" fmla="*/ 283795 w 2615551"/>
              <a:gd name="connsiteY81" fmla="*/ 428786 h 3064520"/>
              <a:gd name="connsiteX82" fmla="*/ 405144 w 2615551"/>
              <a:gd name="connsiteY82" fmla="*/ 397740 h 3064520"/>
              <a:gd name="connsiteX83" fmla="*/ 486279 w 2615551"/>
              <a:gd name="connsiteY83" fmla="*/ 438297 h 3064520"/>
              <a:gd name="connsiteX84" fmla="*/ 537969 w 2615551"/>
              <a:gd name="connsiteY84" fmla="*/ 363759 h 3064520"/>
              <a:gd name="connsiteX85" fmla="*/ 659318 w 2615551"/>
              <a:gd name="connsiteY85" fmla="*/ 332713 h 3064520"/>
              <a:gd name="connsiteX86" fmla="*/ 740453 w 2615551"/>
              <a:gd name="connsiteY86" fmla="*/ 373270 h 3064520"/>
              <a:gd name="connsiteX87" fmla="*/ 792143 w 2615551"/>
              <a:gd name="connsiteY87" fmla="*/ 298731 h 3064520"/>
              <a:gd name="connsiteX88" fmla="*/ 913492 w 2615551"/>
              <a:gd name="connsiteY88" fmla="*/ 267686 h 3064520"/>
              <a:gd name="connsiteX89" fmla="*/ 994627 w 2615551"/>
              <a:gd name="connsiteY89" fmla="*/ 308243 h 3064520"/>
              <a:gd name="connsiteX90" fmla="*/ 1046317 w 2615551"/>
              <a:gd name="connsiteY90" fmla="*/ 233704 h 3064520"/>
              <a:gd name="connsiteX91" fmla="*/ 1167666 w 2615551"/>
              <a:gd name="connsiteY91" fmla="*/ 202659 h 3064520"/>
              <a:gd name="connsiteX92" fmla="*/ 1248802 w 2615551"/>
              <a:gd name="connsiteY92" fmla="*/ 243216 h 3064520"/>
              <a:gd name="connsiteX93" fmla="*/ 1300492 w 2615551"/>
              <a:gd name="connsiteY93" fmla="*/ 168677 h 3064520"/>
              <a:gd name="connsiteX94" fmla="*/ 1421840 w 2615551"/>
              <a:gd name="connsiteY94" fmla="*/ 137632 h 3064520"/>
              <a:gd name="connsiteX95" fmla="*/ 1502976 w 2615551"/>
              <a:gd name="connsiteY95" fmla="*/ 178188 h 3064520"/>
              <a:gd name="connsiteX96" fmla="*/ 1554666 w 2615551"/>
              <a:gd name="connsiteY96" fmla="*/ 103650 h 3064520"/>
              <a:gd name="connsiteX97" fmla="*/ 1676014 w 2615551"/>
              <a:gd name="connsiteY97" fmla="*/ 72605 h 3064520"/>
              <a:gd name="connsiteX98" fmla="*/ 1757149 w 2615551"/>
              <a:gd name="connsiteY98" fmla="*/ 113162 h 3064520"/>
              <a:gd name="connsiteX99" fmla="*/ 1808839 w 2615551"/>
              <a:gd name="connsiteY99" fmla="*/ 38623 h 3064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2615551" h="3064520">
                <a:moveTo>
                  <a:pt x="1959808" y="0"/>
                </a:moveTo>
                <a:lnTo>
                  <a:pt x="1992822" y="129044"/>
                </a:lnTo>
                <a:cubicBezTo>
                  <a:pt x="1961042" y="141471"/>
                  <a:pt x="1943409" y="176134"/>
                  <a:pt x="1952135" y="210243"/>
                </a:cubicBezTo>
                <a:cubicBezTo>
                  <a:pt x="1960861" y="244352"/>
                  <a:pt x="1992975" y="266287"/>
                  <a:pt x="2026818" y="261925"/>
                </a:cubicBezTo>
                <a:lnTo>
                  <a:pt x="2062287" y="400564"/>
                </a:lnTo>
                <a:cubicBezTo>
                  <a:pt x="2030507" y="412990"/>
                  <a:pt x="2012873" y="447654"/>
                  <a:pt x="2021600" y="481762"/>
                </a:cubicBezTo>
                <a:cubicBezTo>
                  <a:pt x="2030326" y="515871"/>
                  <a:pt x="2062440" y="537807"/>
                  <a:pt x="2096283" y="533445"/>
                </a:cubicBezTo>
                <a:lnTo>
                  <a:pt x="2131752" y="672083"/>
                </a:lnTo>
                <a:cubicBezTo>
                  <a:pt x="2099972" y="684510"/>
                  <a:pt x="2082338" y="719174"/>
                  <a:pt x="2091064" y="753282"/>
                </a:cubicBezTo>
                <a:cubicBezTo>
                  <a:pt x="2099791" y="787391"/>
                  <a:pt x="2131905" y="809327"/>
                  <a:pt x="2165748" y="804965"/>
                </a:cubicBezTo>
                <a:lnTo>
                  <a:pt x="2201217" y="943603"/>
                </a:lnTo>
                <a:cubicBezTo>
                  <a:pt x="2169437" y="956030"/>
                  <a:pt x="2151803" y="990693"/>
                  <a:pt x="2160529" y="1024802"/>
                </a:cubicBezTo>
                <a:cubicBezTo>
                  <a:pt x="2169255" y="1058911"/>
                  <a:pt x="2201369" y="1080846"/>
                  <a:pt x="2235213" y="1076484"/>
                </a:cubicBezTo>
                <a:lnTo>
                  <a:pt x="2270681" y="1215123"/>
                </a:lnTo>
                <a:cubicBezTo>
                  <a:pt x="2238901" y="1227550"/>
                  <a:pt x="2221268" y="1262213"/>
                  <a:pt x="2229994" y="1296322"/>
                </a:cubicBezTo>
                <a:cubicBezTo>
                  <a:pt x="2238720" y="1330430"/>
                  <a:pt x="2270834" y="1352366"/>
                  <a:pt x="2304677" y="1348004"/>
                </a:cubicBezTo>
                <a:lnTo>
                  <a:pt x="2340146" y="1486642"/>
                </a:lnTo>
                <a:cubicBezTo>
                  <a:pt x="2308366" y="1499069"/>
                  <a:pt x="2290733" y="1533733"/>
                  <a:pt x="2299459" y="1567841"/>
                </a:cubicBezTo>
                <a:cubicBezTo>
                  <a:pt x="2308185" y="1601950"/>
                  <a:pt x="2340299" y="1623886"/>
                  <a:pt x="2374142" y="1619524"/>
                </a:cubicBezTo>
                <a:lnTo>
                  <a:pt x="2409611" y="1758162"/>
                </a:lnTo>
                <a:cubicBezTo>
                  <a:pt x="2377831" y="1770589"/>
                  <a:pt x="2360197" y="1805253"/>
                  <a:pt x="2368923" y="1839361"/>
                </a:cubicBezTo>
                <a:cubicBezTo>
                  <a:pt x="2377650" y="1873470"/>
                  <a:pt x="2409764" y="1895406"/>
                  <a:pt x="2443607" y="1891043"/>
                </a:cubicBezTo>
                <a:lnTo>
                  <a:pt x="2479076" y="2029682"/>
                </a:lnTo>
                <a:cubicBezTo>
                  <a:pt x="2447296" y="2042109"/>
                  <a:pt x="2429662" y="2076773"/>
                  <a:pt x="2438388" y="2110881"/>
                </a:cubicBezTo>
                <a:cubicBezTo>
                  <a:pt x="2447115" y="2144990"/>
                  <a:pt x="2479228" y="2166925"/>
                  <a:pt x="2513072" y="2162563"/>
                </a:cubicBezTo>
                <a:lnTo>
                  <a:pt x="2548541" y="2301203"/>
                </a:lnTo>
                <a:cubicBezTo>
                  <a:pt x="2516761" y="2313630"/>
                  <a:pt x="2499127" y="2348294"/>
                  <a:pt x="2507853" y="2382402"/>
                </a:cubicBezTo>
                <a:cubicBezTo>
                  <a:pt x="2516580" y="2416511"/>
                  <a:pt x="2548693" y="2438446"/>
                  <a:pt x="2582537" y="2434084"/>
                </a:cubicBezTo>
                <a:lnTo>
                  <a:pt x="2615551" y="2563128"/>
                </a:lnTo>
                <a:lnTo>
                  <a:pt x="2464582" y="2601752"/>
                </a:lnTo>
                <a:cubicBezTo>
                  <a:pt x="2452118" y="2570052"/>
                  <a:pt x="2417506" y="2552481"/>
                  <a:pt x="2383447" y="2561195"/>
                </a:cubicBezTo>
                <a:cubicBezTo>
                  <a:pt x="2349387" y="2569908"/>
                  <a:pt x="2327466" y="2601943"/>
                  <a:pt x="2331757" y="2635734"/>
                </a:cubicBezTo>
                <a:lnTo>
                  <a:pt x="2210409" y="2666779"/>
                </a:lnTo>
                <a:cubicBezTo>
                  <a:pt x="2197945" y="2635079"/>
                  <a:pt x="2163332" y="2617508"/>
                  <a:pt x="2129273" y="2626222"/>
                </a:cubicBezTo>
                <a:cubicBezTo>
                  <a:pt x="2095214" y="2634935"/>
                  <a:pt x="2073292" y="2666969"/>
                  <a:pt x="2077583" y="2700760"/>
                </a:cubicBezTo>
                <a:lnTo>
                  <a:pt x="1956234" y="2731806"/>
                </a:lnTo>
                <a:cubicBezTo>
                  <a:pt x="1943771" y="2700106"/>
                  <a:pt x="1909158" y="2682536"/>
                  <a:pt x="1875099" y="2691249"/>
                </a:cubicBezTo>
                <a:cubicBezTo>
                  <a:pt x="1841040" y="2699963"/>
                  <a:pt x="1819118" y="2731997"/>
                  <a:pt x="1823409" y="2765788"/>
                </a:cubicBezTo>
                <a:lnTo>
                  <a:pt x="1702060" y="2796833"/>
                </a:lnTo>
                <a:cubicBezTo>
                  <a:pt x="1689596" y="2765133"/>
                  <a:pt x="1654984" y="2747562"/>
                  <a:pt x="1620925" y="2756276"/>
                </a:cubicBezTo>
                <a:cubicBezTo>
                  <a:pt x="1586865" y="2764990"/>
                  <a:pt x="1564944" y="2797024"/>
                  <a:pt x="1569235" y="2830815"/>
                </a:cubicBezTo>
                <a:lnTo>
                  <a:pt x="1447886" y="2861860"/>
                </a:lnTo>
                <a:cubicBezTo>
                  <a:pt x="1435422" y="2830160"/>
                  <a:pt x="1400810" y="2812590"/>
                  <a:pt x="1366751" y="2821303"/>
                </a:cubicBezTo>
                <a:cubicBezTo>
                  <a:pt x="1332691" y="2830017"/>
                  <a:pt x="1310770" y="2862051"/>
                  <a:pt x="1315061" y="2895842"/>
                </a:cubicBezTo>
                <a:lnTo>
                  <a:pt x="1193712" y="2926887"/>
                </a:lnTo>
                <a:cubicBezTo>
                  <a:pt x="1181248" y="2895187"/>
                  <a:pt x="1146636" y="2877617"/>
                  <a:pt x="1112576" y="2886330"/>
                </a:cubicBezTo>
                <a:cubicBezTo>
                  <a:pt x="1078517" y="2895044"/>
                  <a:pt x="1056595" y="2927078"/>
                  <a:pt x="1060886" y="2960869"/>
                </a:cubicBezTo>
                <a:lnTo>
                  <a:pt x="939538" y="2991914"/>
                </a:lnTo>
                <a:cubicBezTo>
                  <a:pt x="927074" y="2960214"/>
                  <a:pt x="892462" y="2942644"/>
                  <a:pt x="858402" y="2951357"/>
                </a:cubicBezTo>
                <a:cubicBezTo>
                  <a:pt x="824343" y="2960071"/>
                  <a:pt x="802421" y="2992105"/>
                  <a:pt x="806712" y="3025896"/>
                </a:cubicBezTo>
                <a:lnTo>
                  <a:pt x="655743" y="3064520"/>
                </a:lnTo>
                <a:lnTo>
                  <a:pt x="622729" y="2935476"/>
                </a:lnTo>
                <a:cubicBezTo>
                  <a:pt x="654509" y="2923048"/>
                  <a:pt x="672143" y="2888386"/>
                  <a:pt x="663416" y="2854277"/>
                </a:cubicBezTo>
                <a:cubicBezTo>
                  <a:pt x="654690" y="2820168"/>
                  <a:pt x="622577" y="2798233"/>
                  <a:pt x="588733" y="2802594"/>
                </a:cubicBezTo>
                <a:lnTo>
                  <a:pt x="553263" y="2663954"/>
                </a:lnTo>
                <a:cubicBezTo>
                  <a:pt x="585044" y="2651528"/>
                  <a:pt x="602677" y="2616865"/>
                  <a:pt x="593951" y="2582756"/>
                </a:cubicBezTo>
                <a:cubicBezTo>
                  <a:pt x="585225" y="2548648"/>
                  <a:pt x="553111" y="2526711"/>
                  <a:pt x="519268" y="2531073"/>
                </a:cubicBezTo>
                <a:lnTo>
                  <a:pt x="483799" y="2392435"/>
                </a:lnTo>
                <a:cubicBezTo>
                  <a:pt x="515579" y="2380008"/>
                  <a:pt x="533213" y="2345345"/>
                  <a:pt x="524486" y="2311236"/>
                </a:cubicBezTo>
                <a:cubicBezTo>
                  <a:pt x="515760" y="2277128"/>
                  <a:pt x="483647" y="2255191"/>
                  <a:pt x="449803" y="2259553"/>
                </a:cubicBezTo>
                <a:lnTo>
                  <a:pt x="414334" y="2120915"/>
                </a:lnTo>
                <a:cubicBezTo>
                  <a:pt x="446115" y="2108488"/>
                  <a:pt x="463748" y="2073825"/>
                  <a:pt x="455022" y="2039716"/>
                </a:cubicBezTo>
                <a:cubicBezTo>
                  <a:pt x="446295" y="2005608"/>
                  <a:pt x="414182" y="1983672"/>
                  <a:pt x="380338" y="1988034"/>
                </a:cubicBezTo>
                <a:lnTo>
                  <a:pt x="344869" y="1849396"/>
                </a:lnTo>
                <a:cubicBezTo>
                  <a:pt x="376650" y="1836968"/>
                  <a:pt x="394283" y="1802306"/>
                  <a:pt x="385557" y="1768197"/>
                </a:cubicBezTo>
                <a:cubicBezTo>
                  <a:pt x="376831" y="1734088"/>
                  <a:pt x="344717" y="1712152"/>
                  <a:pt x="310873" y="1716514"/>
                </a:cubicBezTo>
                <a:lnTo>
                  <a:pt x="275404" y="1577876"/>
                </a:lnTo>
                <a:cubicBezTo>
                  <a:pt x="307185" y="1565449"/>
                  <a:pt x="324818" y="1530786"/>
                  <a:pt x="316092" y="1496677"/>
                </a:cubicBezTo>
                <a:cubicBezTo>
                  <a:pt x="307366" y="1462569"/>
                  <a:pt x="275252" y="1440632"/>
                  <a:pt x="241408" y="1444994"/>
                </a:cubicBezTo>
                <a:lnTo>
                  <a:pt x="205940" y="1306356"/>
                </a:lnTo>
                <a:cubicBezTo>
                  <a:pt x="237720" y="1293929"/>
                  <a:pt x="255354" y="1259266"/>
                  <a:pt x="246627" y="1225157"/>
                </a:cubicBezTo>
                <a:cubicBezTo>
                  <a:pt x="237901" y="1191049"/>
                  <a:pt x="205788" y="1169112"/>
                  <a:pt x="171944" y="1173475"/>
                </a:cubicBezTo>
                <a:lnTo>
                  <a:pt x="136475" y="1034836"/>
                </a:lnTo>
                <a:cubicBezTo>
                  <a:pt x="168256" y="1022409"/>
                  <a:pt x="185889" y="987746"/>
                  <a:pt x="177163" y="953637"/>
                </a:cubicBezTo>
                <a:cubicBezTo>
                  <a:pt x="168436" y="919529"/>
                  <a:pt x="136323" y="897593"/>
                  <a:pt x="102479" y="901955"/>
                </a:cubicBezTo>
                <a:lnTo>
                  <a:pt x="67010" y="763317"/>
                </a:lnTo>
                <a:cubicBezTo>
                  <a:pt x="98791" y="750890"/>
                  <a:pt x="116424" y="716227"/>
                  <a:pt x="107698" y="682118"/>
                </a:cubicBezTo>
                <a:cubicBezTo>
                  <a:pt x="98972" y="648009"/>
                  <a:pt x="66858" y="626073"/>
                  <a:pt x="33014" y="630435"/>
                </a:cubicBezTo>
                <a:lnTo>
                  <a:pt x="0" y="501391"/>
                </a:lnTo>
                <a:lnTo>
                  <a:pt x="150969" y="462767"/>
                </a:lnTo>
                <a:cubicBezTo>
                  <a:pt x="163433" y="494468"/>
                  <a:pt x="198046" y="512038"/>
                  <a:pt x="232105" y="503324"/>
                </a:cubicBezTo>
                <a:cubicBezTo>
                  <a:pt x="266164" y="494610"/>
                  <a:pt x="288086" y="462577"/>
                  <a:pt x="283795" y="428786"/>
                </a:cubicBezTo>
                <a:lnTo>
                  <a:pt x="405144" y="397740"/>
                </a:lnTo>
                <a:cubicBezTo>
                  <a:pt x="417608" y="429441"/>
                  <a:pt x="452220" y="447011"/>
                  <a:pt x="486279" y="438297"/>
                </a:cubicBezTo>
                <a:cubicBezTo>
                  <a:pt x="520338" y="429583"/>
                  <a:pt x="542260" y="397550"/>
                  <a:pt x="537969" y="363759"/>
                </a:cubicBezTo>
                <a:lnTo>
                  <a:pt x="659318" y="332713"/>
                </a:lnTo>
                <a:cubicBezTo>
                  <a:pt x="671782" y="364414"/>
                  <a:pt x="706394" y="381984"/>
                  <a:pt x="740453" y="373270"/>
                </a:cubicBezTo>
                <a:cubicBezTo>
                  <a:pt x="774513" y="364556"/>
                  <a:pt x="796434" y="332523"/>
                  <a:pt x="792143" y="298731"/>
                </a:cubicBezTo>
                <a:lnTo>
                  <a:pt x="913492" y="267686"/>
                </a:lnTo>
                <a:cubicBezTo>
                  <a:pt x="925956" y="299387"/>
                  <a:pt x="960568" y="316956"/>
                  <a:pt x="994627" y="308243"/>
                </a:cubicBezTo>
                <a:cubicBezTo>
                  <a:pt x="1028687" y="299529"/>
                  <a:pt x="1050609" y="267496"/>
                  <a:pt x="1046317" y="233704"/>
                </a:cubicBezTo>
                <a:lnTo>
                  <a:pt x="1167666" y="202659"/>
                </a:lnTo>
                <a:cubicBezTo>
                  <a:pt x="1180130" y="234359"/>
                  <a:pt x="1214742" y="251929"/>
                  <a:pt x="1248802" y="243216"/>
                </a:cubicBezTo>
                <a:cubicBezTo>
                  <a:pt x="1282861" y="234502"/>
                  <a:pt x="1304783" y="202469"/>
                  <a:pt x="1300492" y="168677"/>
                </a:cubicBezTo>
                <a:lnTo>
                  <a:pt x="1421840" y="137632"/>
                </a:lnTo>
                <a:cubicBezTo>
                  <a:pt x="1434304" y="169332"/>
                  <a:pt x="1468916" y="186902"/>
                  <a:pt x="1502976" y="178188"/>
                </a:cubicBezTo>
                <a:cubicBezTo>
                  <a:pt x="1537035" y="169475"/>
                  <a:pt x="1558957" y="137442"/>
                  <a:pt x="1554666" y="103650"/>
                </a:cubicBezTo>
                <a:lnTo>
                  <a:pt x="1676014" y="72605"/>
                </a:lnTo>
                <a:cubicBezTo>
                  <a:pt x="1688478" y="104305"/>
                  <a:pt x="1723090" y="121875"/>
                  <a:pt x="1757149" y="113162"/>
                </a:cubicBezTo>
                <a:cubicBezTo>
                  <a:pt x="1791209" y="104448"/>
                  <a:pt x="1813131" y="72415"/>
                  <a:pt x="1808839" y="38623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1"/>
          </p:nvPr>
        </p:nvSpPr>
        <p:spPr>
          <a:xfrm>
            <a:off x="3402884" y="1071353"/>
            <a:ext cx="2564560" cy="4034783"/>
          </a:xfrm>
          <a:custGeom>
            <a:avLst/>
            <a:gdLst>
              <a:gd name="connsiteX0" fmla="*/ 804969 w 3419413"/>
              <a:gd name="connsiteY0" fmla="*/ 0 h 4034783"/>
              <a:gd name="connsiteX1" fmla="*/ 1006367 w 3419413"/>
              <a:gd name="connsiteY1" fmla="*/ 47413 h 4034783"/>
              <a:gd name="connsiteX2" fmla="*/ 1076890 w 3419413"/>
              <a:gd name="connsiteY2" fmla="*/ 145041 h 4034783"/>
              <a:gd name="connsiteX3" fmla="*/ 1183560 w 3419413"/>
              <a:gd name="connsiteY3" fmla="*/ 89128 h 4034783"/>
              <a:gd name="connsiteX4" fmla="*/ 1345443 w 3419413"/>
              <a:gd name="connsiteY4" fmla="*/ 127238 h 4034783"/>
              <a:gd name="connsiteX5" fmla="*/ 1415966 w 3419413"/>
              <a:gd name="connsiteY5" fmla="*/ 224866 h 4034783"/>
              <a:gd name="connsiteX6" fmla="*/ 1522636 w 3419413"/>
              <a:gd name="connsiteY6" fmla="*/ 168953 h 4034783"/>
              <a:gd name="connsiteX7" fmla="*/ 1684520 w 3419413"/>
              <a:gd name="connsiteY7" fmla="*/ 207063 h 4034783"/>
              <a:gd name="connsiteX8" fmla="*/ 1755042 w 3419413"/>
              <a:gd name="connsiteY8" fmla="*/ 304691 h 4034783"/>
              <a:gd name="connsiteX9" fmla="*/ 1861712 w 3419413"/>
              <a:gd name="connsiteY9" fmla="*/ 248778 h 4034783"/>
              <a:gd name="connsiteX10" fmla="*/ 2023595 w 3419413"/>
              <a:gd name="connsiteY10" fmla="*/ 286888 h 4034783"/>
              <a:gd name="connsiteX11" fmla="*/ 2094118 w 3419413"/>
              <a:gd name="connsiteY11" fmla="*/ 384516 h 4034783"/>
              <a:gd name="connsiteX12" fmla="*/ 2200788 w 3419413"/>
              <a:gd name="connsiteY12" fmla="*/ 328603 h 4034783"/>
              <a:gd name="connsiteX13" fmla="*/ 2362671 w 3419413"/>
              <a:gd name="connsiteY13" fmla="*/ 366714 h 4034783"/>
              <a:gd name="connsiteX14" fmla="*/ 2433194 w 3419413"/>
              <a:gd name="connsiteY14" fmla="*/ 464342 h 4034783"/>
              <a:gd name="connsiteX15" fmla="*/ 2539864 w 3419413"/>
              <a:gd name="connsiteY15" fmla="*/ 408429 h 4034783"/>
              <a:gd name="connsiteX16" fmla="*/ 2701747 w 3419413"/>
              <a:gd name="connsiteY16" fmla="*/ 446539 h 4034783"/>
              <a:gd name="connsiteX17" fmla="*/ 2772271 w 3419413"/>
              <a:gd name="connsiteY17" fmla="*/ 544167 h 4034783"/>
              <a:gd name="connsiteX18" fmla="*/ 2878940 w 3419413"/>
              <a:gd name="connsiteY18" fmla="*/ 488254 h 4034783"/>
              <a:gd name="connsiteX19" fmla="*/ 3040822 w 3419413"/>
              <a:gd name="connsiteY19" fmla="*/ 526364 h 4034783"/>
              <a:gd name="connsiteX20" fmla="*/ 3111346 w 3419413"/>
              <a:gd name="connsiteY20" fmla="*/ 623992 h 4034783"/>
              <a:gd name="connsiteX21" fmla="*/ 3218016 w 3419413"/>
              <a:gd name="connsiteY21" fmla="*/ 568079 h 4034783"/>
              <a:gd name="connsiteX22" fmla="*/ 3419413 w 3419413"/>
              <a:gd name="connsiteY22" fmla="*/ 615492 h 4034783"/>
              <a:gd name="connsiteX23" fmla="*/ 3378885 w 3419413"/>
              <a:gd name="connsiteY23" fmla="*/ 787641 h 4034783"/>
              <a:gd name="connsiteX24" fmla="*/ 3281065 w 3419413"/>
              <a:gd name="connsiteY24" fmla="*/ 858158 h 4034783"/>
              <a:gd name="connsiteX25" fmla="*/ 3337153 w 3419413"/>
              <a:gd name="connsiteY25" fmla="*/ 964908 h 4034783"/>
              <a:gd name="connsiteX26" fmla="*/ 3293613 w 3419413"/>
              <a:gd name="connsiteY26" fmla="*/ 1149856 h 4034783"/>
              <a:gd name="connsiteX27" fmla="*/ 3195792 w 3419413"/>
              <a:gd name="connsiteY27" fmla="*/ 1220373 h 4034783"/>
              <a:gd name="connsiteX28" fmla="*/ 3251880 w 3419413"/>
              <a:gd name="connsiteY28" fmla="*/ 1327124 h 4034783"/>
              <a:gd name="connsiteX29" fmla="*/ 3208340 w 3419413"/>
              <a:gd name="connsiteY29" fmla="*/ 1512072 h 4034783"/>
              <a:gd name="connsiteX30" fmla="*/ 3110519 w 3419413"/>
              <a:gd name="connsiteY30" fmla="*/ 1582589 h 4034783"/>
              <a:gd name="connsiteX31" fmla="*/ 3166607 w 3419413"/>
              <a:gd name="connsiteY31" fmla="*/ 1689339 h 4034783"/>
              <a:gd name="connsiteX32" fmla="*/ 3123067 w 3419413"/>
              <a:gd name="connsiteY32" fmla="*/ 1874287 h 4034783"/>
              <a:gd name="connsiteX33" fmla="*/ 3025247 w 3419413"/>
              <a:gd name="connsiteY33" fmla="*/ 1944804 h 4034783"/>
              <a:gd name="connsiteX34" fmla="*/ 3081335 w 3419413"/>
              <a:gd name="connsiteY34" fmla="*/ 2051555 h 4034783"/>
              <a:gd name="connsiteX35" fmla="*/ 3037794 w 3419413"/>
              <a:gd name="connsiteY35" fmla="*/ 2236502 h 4034783"/>
              <a:gd name="connsiteX36" fmla="*/ 2939974 w 3419413"/>
              <a:gd name="connsiteY36" fmla="*/ 2307020 h 4034783"/>
              <a:gd name="connsiteX37" fmla="*/ 2996062 w 3419413"/>
              <a:gd name="connsiteY37" fmla="*/ 2413770 h 4034783"/>
              <a:gd name="connsiteX38" fmla="*/ 2952522 w 3419413"/>
              <a:gd name="connsiteY38" fmla="*/ 2598718 h 4034783"/>
              <a:gd name="connsiteX39" fmla="*/ 2854701 w 3419413"/>
              <a:gd name="connsiteY39" fmla="*/ 2669236 h 4034783"/>
              <a:gd name="connsiteX40" fmla="*/ 2910789 w 3419413"/>
              <a:gd name="connsiteY40" fmla="*/ 2775986 h 4034783"/>
              <a:gd name="connsiteX41" fmla="*/ 2867249 w 3419413"/>
              <a:gd name="connsiteY41" fmla="*/ 2960933 h 4034783"/>
              <a:gd name="connsiteX42" fmla="*/ 2769428 w 3419413"/>
              <a:gd name="connsiteY42" fmla="*/ 3031451 h 4034783"/>
              <a:gd name="connsiteX43" fmla="*/ 2825516 w 3419413"/>
              <a:gd name="connsiteY43" fmla="*/ 3138201 h 4034783"/>
              <a:gd name="connsiteX44" fmla="*/ 2781976 w 3419413"/>
              <a:gd name="connsiteY44" fmla="*/ 3323149 h 4034783"/>
              <a:gd name="connsiteX45" fmla="*/ 2684156 w 3419413"/>
              <a:gd name="connsiteY45" fmla="*/ 3393666 h 4034783"/>
              <a:gd name="connsiteX46" fmla="*/ 2740244 w 3419413"/>
              <a:gd name="connsiteY46" fmla="*/ 3500417 h 4034783"/>
              <a:gd name="connsiteX47" fmla="*/ 2696703 w 3419413"/>
              <a:gd name="connsiteY47" fmla="*/ 3685366 h 4034783"/>
              <a:gd name="connsiteX48" fmla="*/ 2598883 w 3419413"/>
              <a:gd name="connsiteY48" fmla="*/ 3755884 h 4034783"/>
              <a:gd name="connsiteX49" fmla="*/ 2654971 w 3419413"/>
              <a:gd name="connsiteY49" fmla="*/ 3862634 h 4034783"/>
              <a:gd name="connsiteX50" fmla="*/ 2614443 w 3419413"/>
              <a:gd name="connsiteY50" fmla="*/ 4034783 h 4034783"/>
              <a:gd name="connsiteX51" fmla="*/ 2413046 w 3419413"/>
              <a:gd name="connsiteY51" fmla="*/ 3987370 h 4034783"/>
              <a:gd name="connsiteX52" fmla="*/ 2342523 w 3419413"/>
              <a:gd name="connsiteY52" fmla="*/ 3889742 h 4034783"/>
              <a:gd name="connsiteX53" fmla="*/ 2235853 w 3419413"/>
              <a:gd name="connsiteY53" fmla="*/ 3945655 h 4034783"/>
              <a:gd name="connsiteX54" fmla="*/ 2073971 w 3419413"/>
              <a:gd name="connsiteY54" fmla="*/ 3907545 h 4034783"/>
              <a:gd name="connsiteX55" fmla="*/ 2003448 w 3419413"/>
              <a:gd name="connsiteY55" fmla="*/ 3809917 h 4034783"/>
              <a:gd name="connsiteX56" fmla="*/ 1896778 w 3419413"/>
              <a:gd name="connsiteY56" fmla="*/ 3865830 h 4034783"/>
              <a:gd name="connsiteX57" fmla="*/ 1734896 w 3419413"/>
              <a:gd name="connsiteY57" fmla="*/ 3827720 h 4034783"/>
              <a:gd name="connsiteX58" fmla="*/ 1664372 w 3419413"/>
              <a:gd name="connsiteY58" fmla="*/ 3730092 h 4034783"/>
              <a:gd name="connsiteX59" fmla="*/ 1557702 w 3419413"/>
              <a:gd name="connsiteY59" fmla="*/ 3786005 h 4034783"/>
              <a:gd name="connsiteX60" fmla="*/ 1395819 w 3419413"/>
              <a:gd name="connsiteY60" fmla="*/ 3747894 h 4034783"/>
              <a:gd name="connsiteX61" fmla="*/ 1325296 w 3419413"/>
              <a:gd name="connsiteY61" fmla="*/ 3650267 h 4034783"/>
              <a:gd name="connsiteX62" fmla="*/ 1218626 w 3419413"/>
              <a:gd name="connsiteY62" fmla="*/ 3706179 h 4034783"/>
              <a:gd name="connsiteX63" fmla="*/ 1056743 w 3419413"/>
              <a:gd name="connsiteY63" fmla="*/ 3668069 h 4034783"/>
              <a:gd name="connsiteX64" fmla="*/ 986220 w 3419413"/>
              <a:gd name="connsiteY64" fmla="*/ 3570441 h 4034783"/>
              <a:gd name="connsiteX65" fmla="*/ 879550 w 3419413"/>
              <a:gd name="connsiteY65" fmla="*/ 3626354 h 4034783"/>
              <a:gd name="connsiteX66" fmla="*/ 717667 w 3419413"/>
              <a:gd name="connsiteY66" fmla="*/ 3588244 h 4034783"/>
              <a:gd name="connsiteX67" fmla="*/ 647144 w 3419413"/>
              <a:gd name="connsiteY67" fmla="*/ 3490616 h 4034783"/>
              <a:gd name="connsiteX68" fmla="*/ 540474 w 3419413"/>
              <a:gd name="connsiteY68" fmla="*/ 3546529 h 4034783"/>
              <a:gd name="connsiteX69" fmla="*/ 378591 w 3419413"/>
              <a:gd name="connsiteY69" fmla="*/ 3508418 h 4034783"/>
              <a:gd name="connsiteX70" fmla="*/ 308068 w 3419413"/>
              <a:gd name="connsiteY70" fmla="*/ 3410791 h 4034783"/>
              <a:gd name="connsiteX71" fmla="*/ 201398 w 3419413"/>
              <a:gd name="connsiteY71" fmla="*/ 3466704 h 4034783"/>
              <a:gd name="connsiteX72" fmla="*/ 0 w 3419413"/>
              <a:gd name="connsiteY72" fmla="*/ 3419290 h 4034783"/>
              <a:gd name="connsiteX73" fmla="*/ 40527 w 3419413"/>
              <a:gd name="connsiteY73" fmla="*/ 3247142 h 4034783"/>
              <a:gd name="connsiteX74" fmla="*/ 138348 w 3419413"/>
              <a:gd name="connsiteY74" fmla="*/ 3176624 h 4034783"/>
              <a:gd name="connsiteX75" fmla="*/ 82260 w 3419413"/>
              <a:gd name="connsiteY75" fmla="*/ 3069874 h 4034783"/>
              <a:gd name="connsiteX76" fmla="*/ 125800 w 3419413"/>
              <a:gd name="connsiteY76" fmla="*/ 2884925 h 4034783"/>
              <a:gd name="connsiteX77" fmla="*/ 223621 w 3419413"/>
              <a:gd name="connsiteY77" fmla="*/ 2814407 h 4034783"/>
              <a:gd name="connsiteX78" fmla="*/ 167533 w 3419413"/>
              <a:gd name="connsiteY78" fmla="*/ 2707657 h 4034783"/>
              <a:gd name="connsiteX79" fmla="*/ 211074 w 3419413"/>
              <a:gd name="connsiteY79" fmla="*/ 2522709 h 4034783"/>
              <a:gd name="connsiteX80" fmla="*/ 308894 w 3419413"/>
              <a:gd name="connsiteY80" fmla="*/ 2452192 h 4034783"/>
              <a:gd name="connsiteX81" fmla="*/ 252805 w 3419413"/>
              <a:gd name="connsiteY81" fmla="*/ 2345441 h 4034783"/>
              <a:gd name="connsiteX82" fmla="*/ 296346 w 3419413"/>
              <a:gd name="connsiteY82" fmla="*/ 2160494 h 4034783"/>
              <a:gd name="connsiteX83" fmla="*/ 394167 w 3419413"/>
              <a:gd name="connsiteY83" fmla="*/ 2089977 h 4034783"/>
              <a:gd name="connsiteX84" fmla="*/ 338079 w 3419413"/>
              <a:gd name="connsiteY84" fmla="*/ 1983226 h 4034783"/>
              <a:gd name="connsiteX85" fmla="*/ 381619 w 3419413"/>
              <a:gd name="connsiteY85" fmla="*/ 1798278 h 4034783"/>
              <a:gd name="connsiteX86" fmla="*/ 479439 w 3419413"/>
              <a:gd name="connsiteY86" fmla="*/ 1727761 h 4034783"/>
              <a:gd name="connsiteX87" fmla="*/ 423351 w 3419413"/>
              <a:gd name="connsiteY87" fmla="*/ 1621010 h 4034783"/>
              <a:gd name="connsiteX88" fmla="*/ 466892 w 3419413"/>
              <a:gd name="connsiteY88" fmla="*/ 1436063 h 4034783"/>
              <a:gd name="connsiteX89" fmla="*/ 564712 w 3419413"/>
              <a:gd name="connsiteY89" fmla="*/ 1365545 h 4034783"/>
              <a:gd name="connsiteX90" fmla="*/ 508624 w 3419413"/>
              <a:gd name="connsiteY90" fmla="*/ 1258795 h 4034783"/>
              <a:gd name="connsiteX91" fmla="*/ 552164 w 3419413"/>
              <a:gd name="connsiteY91" fmla="*/ 1073847 h 4034783"/>
              <a:gd name="connsiteX92" fmla="*/ 649985 w 3419413"/>
              <a:gd name="connsiteY92" fmla="*/ 1003330 h 4034783"/>
              <a:gd name="connsiteX93" fmla="*/ 593897 w 3419413"/>
              <a:gd name="connsiteY93" fmla="*/ 896579 h 4034783"/>
              <a:gd name="connsiteX94" fmla="*/ 637437 w 3419413"/>
              <a:gd name="connsiteY94" fmla="*/ 711632 h 4034783"/>
              <a:gd name="connsiteX95" fmla="*/ 735258 w 3419413"/>
              <a:gd name="connsiteY95" fmla="*/ 641115 h 4034783"/>
              <a:gd name="connsiteX96" fmla="*/ 679169 w 3419413"/>
              <a:gd name="connsiteY96" fmla="*/ 534364 h 4034783"/>
              <a:gd name="connsiteX97" fmla="*/ 722710 w 3419413"/>
              <a:gd name="connsiteY97" fmla="*/ 349416 h 4034783"/>
              <a:gd name="connsiteX98" fmla="*/ 820530 w 3419413"/>
              <a:gd name="connsiteY98" fmla="*/ 278899 h 4034783"/>
              <a:gd name="connsiteX99" fmla="*/ 764442 w 3419413"/>
              <a:gd name="connsiteY99" fmla="*/ 172148 h 403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419413" h="4034783">
                <a:moveTo>
                  <a:pt x="804969" y="0"/>
                </a:moveTo>
                <a:lnTo>
                  <a:pt x="1006367" y="47413"/>
                </a:lnTo>
                <a:cubicBezTo>
                  <a:pt x="1001535" y="92381"/>
                  <a:pt x="1031454" y="134344"/>
                  <a:pt x="1076890" y="145041"/>
                </a:cubicBezTo>
                <a:cubicBezTo>
                  <a:pt x="1122327" y="155737"/>
                  <a:pt x="1167825" y="131529"/>
                  <a:pt x="1183560" y="89128"/>
                </a:cubicBezTo>
                <a:lnTo>
                  <a:pt x="1345443" y="127238"/>
                </a:lnTo>
                <a:cubicBezTo>
                  <a:pt x="1340610" y="172206"/>
                  <a:pt x="1370530" y="214169"/>
                  <a:pt x="1415966" y="224866"/>
                </a:cubicBezTo>
                <a:cubicBezTo>
                  <a:pt x="1461403" y="235562"/>
                  <a:pt x="1506901" y="211354"/>
                  <a:pt x="1522636" y="168953"/>
                </a:cubicBezTo>
                <a:lnTo>
                  <a:pt x="1684520" y="207063"/>
                </a:lnTo>
                <a:cubicBezTo>
                  <a:pt x="1679686" y="252031"/>
                  <a:pt x="1709606" y="293994"/>
                  <a:pt x="1755042" y="304691"/>
                </a:cubicBezTo>
                <a:cubicBezTo>
                  <a:pt x="1800479" y="315388"/>
                  <a:pt x="1845977" y="291179"/>
                  <a:pt x="1861712" y="248778"/>
                </a:cubicBezTo>
                <a:lnTo>
                  <a:pt x="2023595" y="286888"/>
                </a:lnTo>
                <a:cubicBezTo>
                  <a:pt x="2018762" y="331856"/>
                  <a:pt x="2048682" y="373820"/>
                  <a:pt x="2094118" y="384516"/>
                </a:cubicBezTo>
                <a:cubicBezTo>
                  <a:pt x="2139555" y="395213"/>
                  <a:pt x="2185053" y="371004"/>
                  <a:pt x="2200788" y="328603"/>
                </a:cubicBezTo>
                <a:lnTo>
                  <a:pt x="2362671" y="366714"/>
                </a:lnTo>
                <a:cubicBezTo>
                  <a:pt x="2357838" y="411682"/>
                  <a:pt x="2387758" y="453645"/>
                  <a:pt x="2433194" y="464342"/>
                </a:cubicBezTo>
                <a:cubicBezTo>
                  <a:pt x="2478631" y="475038"/>
                  <a:pt x="2524129" y="450830"/>
                  <a:pt x="2539864" y="408429"/>
                </a:cubicBezTo>
                <a:lnTo>
                  <a:pt x="2701747" y="446539"/>
                </a:lnTo>
                <a:cubicBezTo>
                  <a:pt x="2696914" y="491507"/>
                  <a:pt x="2726834" y="533470"/>
                  <a:pt x="2772271" y="544167"/>
                </a:cubicBezTo>
                <a:cubicBezTo>
                  <a:pt x="2817707" y="554863"/>
                  <a:pt x="2863205" y="530655"/>
                  <a:pt x="2878940" y="488254"/>
                </a:cubicBezTo>
                <a:lnTo>
                  <a:pt x="3040822" y="526364"/>
                </a:lnTo>
                <a:cubicBezTo>
                  <a:pt x="3035990" y="571332"/>
                  <a:pt x="3065909" y="613295"/>
                  <a:pt x="3111346" y="623992"/>
                </a:cubicBezTo>
                <a:cubicBezTo>
                  <a:pt x="3156782" y="634688"/>
                  <a:pt x="3202280" y="610480"/>
                  <a:pt x="3218016" y="568079"/>
                </a:cubicBezTo>
                <a:lnTo>
                  <a:pt x="3419413" y="615492"/>
                </a:lnTo>
                <a:lnTo>
                  <a:pt x="3378885" y="787641"/>
                </a:lnTo>
                <a:cubicBezTo>
                  <a:pt x="3333847" y="782715"/>
                  <a:pt x="3291777" y="812656"/>
                  <a:pt x="3281065" y="858158"/>
                </a:cubicBezTo>
                <a:cubicBezTo>
                  <a:pt x="3270353" y="903660"/>
                  <a:pt x="3294648" y="949224"/>
                  <a:pt x="3337153" y="964908"/>
                </a:cubicBezTo>
                <a:lnTo>
                  <a:pt x="3293613" y="1149856"/>
                </a:lnTo>
                <a:cubicBezTo>
                  <a:pt x="3248575" y="1144931"/>
                  <a:pt x="3206504" y="1174872"/>
                  <a:pt x="3195792" y="1220373"/>
                </a:cubicBezTo>
                <a:cubicBezTo>
                  <a:pt x="3185080" y="1265876"/>
                  <a:pt x="3209375" y="1311440"/>
                  <a:pt x="3251880" y="1327124"/>
                </a:cubicBezTo>
                <a:lnTo>
                  <a:pt x="3208340" y="1512072"/>
                </a:lnTo>
                <a:cubicBezTo>
                  <a:pt x="3163302" y="1507146"/>
                  <a:pt x="3121231" y="1537087"/>
                  <a:pt x="3110519" y="1582589"/>
                </a:cubicBezTo>
                <a:cubicBezTo>
                  <a:pt x="3099807" y="1628091"/>
                  <a:pt x="3124102" y="1673655"/>
                  <a:pt x="3166607" y="1689339"/>
                </a:cubicBezTo>
                <a:lnTo>
                  <a:pt x="3123067" y="1874287"/>
                </a:lnTo>
                <a:cubicBezTo>
                  <a:pt x="3078029" y="1869362"/>
                  <a:pt x="3035959" y="1899303"/>
                  <a:pt x="3025247" y="1944804"/>
                </a:cubicBezTo>
                <a:cubicBezTo>
                  <a:pt x="3014534" y="1990307"/>
                  <a:pt x="3038829" y="2035871"/>
                  <a:pt x="3081335" y="2051555"/>
                </a:cubicBezTo>
                <a:lnTo>
                  <a:pt x="3037794" y="2236502"/>
                </a:lnTo>
                <a:cubicBezTo>
                  <a:pt x="2992756" y="2231577"/>
                  <a:pt x="2950686" y="2261519"/>
                  <a:pt x="2939974" y="2307020"/>
                </a:cubicBezTo>
                <a:cubicBezTo>
                  <a:pt x="2929262" y="2352522"/>
                  <a:pt x="2953557" y="2398086"/>
                  <a:pt x="2996062" y="2413770"/>
                </a:cubicBezTo>
                <a:lnTo>
                  <a:pt x="2952522" y="2598718"/>
                </a:lnTo>
                <a:cubicBezTo>
                  <a:pt x="2907484" y="2593792"/>
                  <a:pt x="2865413" y="2623734"/>
                  <a:pt x="2854701" y="2669236"/>
                </a:cubicBezTo>
                <a:cubicBezTo>
                  <a:pt x="2843989" y="2714738"/>
                  <a:pt x="2868284" y="2760302"/>
                  <a:pt x="2910789" y="2775986"/>
                </a:cubicBezTo>
                <a:lnTo>
                  <a:pt x="2867249" y="2960933"/>
                </a:lnTo>
                <a:cubicBezTo>
                  <a:pt x="2822211" y="2956008"/>
                  <a:pt x="2780140" y="2985949"/>
                  <a:pt x="2769428" y="3031451"/>
                </a:cubicBezTo>
                <a:cubicBezTo>
                  <a:pt x="2758716" y="3076953"/>
                  <a:pt x="2783011" y="3122517"/>
                  <a:pt x="2825516" y="3138201"/>
                </a:cubicBezTo>
                <a:lnTo>
                  <a:pt x="2781976" y="3323149"/>
                </a:lnTo>
                <a:cubicBezTo>
                  <a:pt x="2736938" y="3318223"/>
                  <a:pt x="2694868" y="3348165"/>
                  <a:pt x="2684156" y="3393666"/>
                </a:cubicBezTo>
                <a:cubicBezTo>
                  <a:pt x="2673443" y="3439169"/>
                  <a:pt x="2697739" y="3484732"/>
                  <a:pt x="2740244" y="3500417"/>
                </a:cubicBezTo>
                <a:lnTo>
                  <a:pt x="2696703" y="3685366"/>
                </a:lnTo>
                <a:cubicBezTo>
                  <a:pt x="2651665" y="3680442"/>
                  <a:pt x="2609594" y="3710382"/>
                  <a:pt x="2598883" y="3755884"/>
                </a:cubicBezTo>
                <a:cubicBezTo>
                  <a:pt x="2588170" y="3801386"/>
                  <a:pt x="2612465" y="3846950"/>
                  <a:pt x="2654971" y="3862634"/>
                </a:cubicBezTo>
                <a:lnTo>
                  <a:pt x="2614443" y="4034783"/>
                </a:lnTo>
                <a:lnTo>
                  <a:pt x="2413046" y="3987370"/>
                </a:lnTo>
                <a:cubicBezTo>
                  <a:pt x="2417879" y="3942403"/>
                  <a:pt x="2387959" y="3900439"/>
                  <a:pt x="2342523" y="3889742"/>
                </a:cubicBezTo>
                <a:cubicBezTo>
                  <a:pt x="2297087" y="3879046"/>
                  <a:pt x="2251589" y="3903255"/>
                  <a:pt x="2235853" y="3945655"/>
                </a:cubicBezTo>
                <a:lnTo>
                  <a:pt x="2073971" y="3907545"/>
                </a:lnTo>
                <a:cubicBezTo>
                  <a:pt x="2078804" y="3862578"/>
                  <a:pt x="2048884" y="3820614"/>
                  <a:pt x="2003448" y="3809917"/>
                </a:cubicBezTo>
                <a:cubicBezTo>
                  <a:pt x="1958012" y="3799220"/>
                  <a:pt x="1912513" y="3823430"/>
                  <a:pt x="1896778" y="3865830"/>
                </a:cubicBezTo>
                <a:lnTo>
                  <a:pt x="1734896" y="3827720"/>
                </a:lnTo>
                <a:cubicBezTo>
                  <a:pt x="1739728" y="3782753"/>
                  <a:pt x="1709808" y="3740788"/>
                  <a:pt x="1664372" y="3730092"/>
                </a:cubicBezTo>
                <a:cubicBezTo>
                  <a:pt x="1618935" y="3719395"/>
                  <a:pt x="1573437" y="3743605"/>
                  <a:pt x="1557702" y="3786005"/>
                </a:cubicBezTo>
                <a:lnTo>
                  <a:pt x="1395819" y="3747894"/>
                </a:lnTo>
                <a:cubicBezTo>
                  <a:pt x="1400652" y="3702927"/>
                  <a:pt x="1370733" y="3660963"/>
                  <a:pt x="1325296" y="3650267"/>
                </a:cubicBezTo>
                <a:cubicBezTo>
                  <a:pt x="1279860" y="3639570"/>
                  <a:pt x="1234361" y="3663779"/>
                  <a:pt x="1218626" y="3706179"/>
                </a:cubicBezTo>
                <a:lnTo>
                  <a:pt x="1056743" y="3668069"/>
                </a:lnTo>
                <a:cubicBezTo>
                  <a:pt x="1061576" y="3623102"/>
                  <a:pt x="1031656" y="3581138"/>
                  <a:pt x="986220" y="3570441"/>
                </a:cubicBezTo>
                <a:cubicBezTo>
                  <a:pt x="940783" y="3559745"/>
                  <a:pt x="895285" y="3583954"/>
                  <a:pt x="879550" y="3626354"/>
                </a:cubicBezTo>
                <a:lnTo>
                  <a:pt x="717667" y="3588244"/>
                </a:lnTo>
                <a:cubicBezTo>
                  <a:pt x="722500" y="3543277"/>
                  <a:pt x="692580" y="3501313"/>
                  <a:pt x="647144" y="3490616"/>
                </a:cubicBezTo>
                <a:cubicBezTo>
                  <a:pt x="601707" y="3479919"/>
                  <a:pt x="556209" y="3504129"/>
                  <a:pt x="540474" y="3546529"/>
                </a:cubicBezTo>
                <a:lnTo>
                  <a:pt x="378591" y="3508418"/>
                </a:lnTo>
                <a:cubicBezTo>
                  <a:pt x="383424" y="3463451"/>
                  <a:pt x="353504" y="3421487"/>
                  <a:pt x="308068" y="3410791"/>
                </a:cubicBezTo>
                <a:cubicBezTo>
                  <a:pt x="262632" y="3400094"/>
                  <a:pt x="217134" y="3424303"/>
                  <a:pt x="201398" y="3466704"/>
                </a:cubicBezTo>
                <a:lnTo>
                  <a:pt x="0" y="3419290"/>
                </a:lnTo>
                <a:lnTo>
                  <a:pt x="40527" y="3247142"/>
                </a:lnTo>
                <a:cubicBezTo>
                  <a:pt x="85566" y="3252067"/>
                  <a:pt x="127636" y="3222127"/>
                  <a:pt x="138348" y="3176624"/>
                </a:cubicBezTo>
                <a:cubicBezTo>
                  <a:pt x="149060" y="3131123"/>
                  <a:pt x="124766" y="3085559"/>
                  <a:pt x="82260" y="3069874"/>
                </a:cubicBezTo>
                <a:lnTo>
                  <a:pt x="125800" y="2884925"/>
                </a:lnTo>
                <a:cubicBezTo>
                  <a:pt x="170840" y="2889850"/>
                  <a:pt x="212909" y="2859910"/>
                  <a:pt x="223621" y="2814407"/>
                </a:cubicBezTo>
                <a:cubicBezTo>
                  <a:pt x="234333" y="2768906"/>
                  <a:pt x="210039" y="2723341"/>
                  <a:pt x="167533" y="2707657"/>
                </a:cubicBezTo>
                <a:lnTo>
                  <a:pt x="211074" y="2522709"/>
                </a:lnTo>
                <a:cubicBezTo>
                  <a:pt x="256112" y="2527635"/>
                  <a:pt x="298181" y="2497694"/>
                  <a:pt x="308894" y="2452192"/>
                </a:cubicBezTo>
                <a:cubicBezTo>
                  <a:pt x="319606" y="2406690"/>
                  <a:pt x="295312" y="2361126"/>
                  <a:pt x="252805" y="2345441"/>
                </a:cubicBezTo>
                <a:lnTo>
                  <a:pt x="296346" y="2160494"/>
                </a:lnTo>
                <a:cubicBezTo>
                  <a:pt x="341385" y="2165419"/>
                  <a:pt x="383454" y="2135479"/>
                  <a:pt x="394167" y="2089977"/>
                </a:cubicBezTo>
                <a:cubicBezTo>
                  <a:pt x="404878" y="2044475"/>
                  <a:pt x="380585" y="1998910"/>
                  <a:pt x="338079" y="1983226"/>
                </a:cubicBezTo>
                <a:lnTo>
                  <a:pt x="381619" y="1798278"/>
                </a:lnTo>
                <a:cubicBezTo>
                  <a:pt x="426658" y="1803204"/>
                  <a:pt x="468727" y="1773263"/>
                  <a:pt x="479439" y="1727761"/>
                </a:cubicBezTo>
                <a:cubicBezTo>
                  <a:pt x="490151" y="1682260"/>
                  <a:pt x="465857" y="1636695"/>
                  <a:pt x="423351" y="1621010"/>
                </a:cubicBezTo>
                <a:lnTo>
                  <a:pt x="466892" y="1436063"/>
                </a:lnTo>
                <a:cubicBezTo>
                  <a:pt x="511930" y="1440988"/>
                  <a:pt x="554000" y="1411048"/>
                  <a:pt x="564712" y="1365545"/>
                </a:cubicBezTo>
                <a:cubicBezTo>
                  <a:pt x="575424" y="1320044"/>
                  <a:pt x="551130" y="1274479"/>
                  <a:pt x="508624" y="1258795"/>
                </a:cubicBezTo>
                <a:lnTo>
                  <a:pt x="552164" y="1073847"/>
                </a:lnTo>
                <a:cubicBezTo>
                  <a:pt x="597203" y="1078773"/>
                  <a:pt x="639272" y="1048832"/>
                  <a:pt x="649985" y="1003330"/>
                </a:cubicBezTo>
                <a:cubicBezTo>
                  <a:pt x="660697" y="957828"/>
                  <a:pt x="636403" y="912264"/>
                  <a:pt x="593897" y="896579"/>
                </a:cubicBezTo>
                <a:lnTo>
                  <a:pt x="637437" y="711632"/>
                </a:lnTo>
                <a:cubicBezTo>
                  <a:pt x="682476" y="716557"/>
                  <a:pt x="724545" y="686617"/>
                  <a:pt x="735258" y="641115"/>
                </a:cubicBezTo>
                <a:cubicBezTo>
                  <a:pt x="745969" y="595613"/>
                  <a:pt x="721675" y="550048"/>
                  <a:pt x="679169" y="534364"/>
                </a:cubicBezTo>
                <a:lnTo>
                  <a:pt x="722710" y="349416"/>
                </a:lnTo>
                <a:cubicBezTo>
                  <a:pt x="767749" y="354342"/>
                  <a:pt x="809818" y="324401"/>
                  <a:pt x="820530" y="278899"/>
                </a:cubicBezTo>
                <a:cubicBezTo>
                  <a:pt x="831243" y="233397"/>
                  <a:pt x="806948" y="187833"/>
                  <a:pt x="764442" y="17214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744449" y="1221968"/>
            <a:ext cx="2365802" cy="3884167"/>
          </a:xfrm>
          <a:custGeom>
            <a:avLst/>
            <a:gdLst>
              <a:gd name="connsiteX0" fmla="*/ 2710195 w 3154402"/>
              <a:gd name="connsiteY0" fmla="*/ 0 h 3884167"/>
              <a:gd name="connsiteX1" fmla="*/ 2732559 w 3154402"/>
              <a:gd name="connsiteY1" fmla="*/ 178453 h 3884167"/>
              <a:gd name="connsiteX2" fmla="*/ 2664301 w 3154402"/>
              <a:gd name="connsiteY2" fmla="*/ 280331 h 3884167"/>
              <a:gd name="connsiteX3" fmla="*/ 2755589 w 3154402"/>
              <a:gd name="connsiteY3" fmla="*/ 362213 h 3884167"/>
              <a:gd name="connsiteX4" fmla="*/ 2779616 w 3154402"/>
              <a:gd name="connsiteY4" fmla="*/ 553935 h 3884167"/>
              <a:gd name="connsiteX5" fmla="*/ 2711357 w 3154402"/>
              <a:gd name="connsiteY5" fmla="*/ 655812 h 3884167"/>
              <a:gd name="connsiteX6" fmla="*/ 2802645 w 3154402"/>
              <a:gd name="connsiteY6" fmla="*/ 737695 h 3884167"/>
              <a:gd name="connsiteX7" fmla="*/ 2826672 w 3154402"/>
              <a:gd name="connsiteY7" fmla="*/ 929416 h 3884167"/>
              <a:gd name="connsiteX8" fmla="*/ 2758413 w 3154402"/>
              <a:gd name="connsiteY8" fmla="*/ 1031293 h 3884167"/>
              <a:gd name="connsiteX9" fmla="*/ 2849701 w 3154402"/>
              <a:gd name="connsiteY9" fmla="*/ 1113176 h 3884167"/>
              <a:gd name="connsiteX10" fmla="*/ 2873727 w 3154402"/>
              <a:gd name="connsiteY10" fmla="*/ 1304897 h 3884167"/>
              <a:gd name="connsiteX11" fmla="*/ 2805470 w 3154402"/>
              <a:gd name="connsiteY11" fmla="*/ 1406775 h 3884167"/>
              <a:gd name="connsiteX12" fmla="*/ 2896757 w 3154402"/>
              <a:gd name="connsiteY12" fmla="*/ 1488658 h 3884167"/>
              <a:gd name="connsiteX13" fmla="*/ 2920784 w 3154402"/>
              <a:gd name="connsiteY13" fmla="*/ 1680379 h 3884167"/>
              <a:gd name="connsiteX14" fmla="*/ 2852526 w 3154402"/>
              <a:gd name="connsiteY14" fmla="*/ 1782256 h 3884167"/>
              <a:gd name="connsiteX15" fmla="*/ 2943813 w 3154402"/>
              <a:gd name="connsiteY15" fmla="*/ 1864139 h 3884167"/>
              <a:gd name="connsiteX16" fmla="*/ 2967840 w 3154402"/>
              <a:gd name="connsiteY16" fmla="*/ 2055860 h 3884167"/>
              <a:gd name="connsiteX17" fmla="*/ 2899582 w 3154402"/>
              <a:gd name="connsiteY17" fmla="*/ 2157737 h 3884167"/>
              <a:gd name="connsiteX18" fmla="*/ 2990869 w 3154402"/>
              <a:gd name="connsiteY18" fmla="*/ 2239620 h 3884167"/>
              <a:gd name="connsiteX19" fmla="*/ 3014896 w 3154402"/>
              <a:gd name="connsiteY19" fmla="*/ 2431341 h 3884167"/>
              <a:gd name="connsiteX20" fmla="*/ 2946638 w 3154402"/>
              <a:gd name="connsiteY20" fmla="*/ 2533219 h 3884167"/>
              <a:gd name="connsiteX21" fmla="*/ 3037925 w 3154402"/>
              <a:gd name="connsiteY21" fmla="*/ 2615101 h 3884167"/>
              <a:gd name="connsiteX22" fmla="*/ 3061952 w 3154402"/>
              <a:gd name="connsiteY22" fmla="*/ 2806823 h 3884167"/>
              <a:gd name="connsiteX23" fmla="*/ 2993694 w 3154402"/>
              <a:gd name="connsiteY23" fmla="*/ 2908700 h 3884167"/>
              <a:gd name="connsiteX24" fmla="*/ 3084981 w 3154402"/>
              <a:gd name="connsiteY24" fmla="*/ 2990583 h 3884167"/>
              <a:gd name="connsiteX25" fmla="*/ 3109008 w 3154402"/>
              <a:gd name="connsiteY25" fmla="*/ 3182306 h 3884167"/>
              <a:gd name="connsiteX26" fmla="*/ 3040750 w 3154402"/>
              <a:gd name="connsiteY26" fmla="*/ 3284183 h 3884167"/>
              <a:gd name="connsiteX27" fmla="*/ 3132038 w 3154402"/>
              <a:gd name="connsiteY27" fmla="*/ 3366066 h 3884167"/>
              <a:gd name="connsiteX28" fmla="*/ 3154402 w 3154402"/>
              <a:gd name="connsiteY28" fmla="*/ 3544520 h 3884167"/>
              <a:gd name="connsiteX29" fmla="*/ 2945629 w 3154402"/>
              <a:gd name="connsiteY29" fmla="*/ 3570684 h 3884167"/>
              <a:gd name="connsiteX30" fmla="*/ 2843814 w 3154402"/>
              <a:gd name="connsiteY30" fmla="*/ 3502611 h 3884167"/>
              <a:gd name="connsiteX31" fmla="*/ 2761946 w 3154402"/>
              <a:gd name="connsiteY31" fmla="*/ 3593703 h 3884167"/>
              <a:gd name="connsiteX32" fmla="*/ 2594135 w 3154402"/>
              <a:gd name="connsiteY32" fmla="*/ 3614733 h 3884167"/>
              <a:gd name="connsiteX33" fmla="*/ 2492320 w 3154402"/>
              <a:gd name="connsiteY33" fmla="*/ 3546661 h 3884167"/>
              <a:gd name="connsiteX34" fmla="*/ 2410452 w 3154402"/>
              <a:gd name="connsiteY34" fmla="*/ 3637753 h 3884167"/>
              <a:gd name="connsiteX35" fmla="*/ 2242641 w 3154402"/>
              <a:gd name="connsiteY35" fmla="*/ 3658783 h 3884167"/>
              <a:gd name="connsiteX36" fmla="*/ 2140826 w 3154402"/>
              <a:gd name="connsiteY36" fmla="*/ 3590711 h 3884167"/>
              <a:gd name="connsiteX37" fmla="*/ 2058958 w 3154402"/>
              <a:gd name="connsiteY37" fmla="*/ 3681803 h 3884167"/>
              <a:gd name="connsiteX38" fmla="*/ 1891146 w 3154402"/>
              <a:gd name="connsiteY38" fmla="*/ 3702833 h 3884167"/>
              <a:gd name="connsiteX39" fmla="*/ 1789332 w 3154402"/>
              <a:gd name="connsiteY39" fmla="*/ 3634761 h 3884167"/>
              <a:gd name="connsiteX40" fmla="*/ 1707464 w 3154402"/>
              <a:gd name="connsiteY40" fmla="*/ 3725853 h 3884167"/>
              <a:gd name="connsiteX41" fmla="*/ 1539652 w 3154402"/>
              <a:gd name="connsiteY41" fmla="*/ 3746883 h 3884167"/>
              <a:gd name="connsiteX42" fmla="*/ 1437837 w 3154402"/>
              <a:gd name="connsiteY42" fmla="*/ 3678811 h 3884167"/>
              <a:gd name="connsiteX43" fmla="*/ 1355969 w 3154402"/>
              <a:gd name="connsiteY43" fmla="*/ 3769903 h 3884167"/>
              <a:gd name="connsiteX44" fmla="*/ 1188158 w 3154402"/>
              <a:gd name="connsiteY44" fmla="*/ 3790933 h 3884167"/>
              <a:gd name="connsiteX45" fmla="*/ 1086343 w 3154402"/>
              <a:gd name="connsiteY45" fmla="*/ 3722861 h 3884167"/>
              <a:gd name="connsiteX46" fmla="*/ 1004475 w 3154402"/>
              <a:gd name="connsiteY46" fmla="*/ 3813953 h 3884167"/>
              <a:gd name="connsiteX47" fmla="*/ 836663 w 3154402"/>
              <a:gd name="connsiteY47" fmla="*/ 3834983 h 3884167"/>
              <a:gd name="connsiteX48" fmla="*/ 734848 w 3154402"/>
              <a:gd name="connsiteY48" fmla="*/ 3766911 h 3884167"/>
              <a:gd name="connsiteX49" fmla="*/ 652980 w 3154402"/>
              <a:gd name="connsiteY49" fmla="*/ 3858003 h 3884167"/>
              <a:gd name="connsiteX50" fmla="*/ 444206 w 3154402"/>
              <a:gd name="connsiteY50" fmla="*/ 3884167 h 3884167"/>
              <a:gd name="connsiteX51" fmla="*/ 421842 w 3154402"/>
              <a:gd name="connsiteY51" fmla="*/ 3705713 h 3884167"/>
              <a:gd name="connsiteX52" fmla="*/ 490100 w 3154402"/>
              <a:gd name="connsiteY52" fmla="*/ 3603836 h 3884167"/>
              <a:gd name="connsiteX53" fmla="*/ 398813 w 3154402"/>
              <a:gd name="connsiteY53" fmla="*/ 3521953 h 3884167"/>
              <a:gd name="connsiteX54" fmla="*/ 374786 w 3154402"/>
              <a:gd name="connsiteY54" fmla="*/ 3330230 h 3884167"/>
              <a:gd name="connsiteX55" fmla="*/ 443044 w 3154402"/>
              <a:gd name="connsiteY55" fmla="*/ 3228353 h 3884167"/>
              <a:gd name="connsiteX56" fmla="*/ 351757 w 3154402"/>
              <a:gd name="connsiteY56" fmla="*/ 3146470 h 3884167"/>
              <a:gd name="connsiteX57" fmla="*/ 327730 w 3154402"/>
              <a:gd name="connsiteY57" fmla="*/ 2954749 h 3884167"/>
              <a:gd name="connsiteX58" fmla="*/ 395988 w 3154402"/>
              <a:gd name="connsiteY58" fmla="*/ 2852871 h 3884167"/>
              <a:gd name="connsiteX59" fmla="*/ 304701 w 3154402"/>
              <a:gd name="connsiteY59" fmla="*/ 2770988 h 3884167"/>
              <a:gd name="connsiteX60" fmla="*/ 280674 w 3154402"/>
              <a:gd name="connsiteY60" fmla="*/ 2579267 h 3884167"/>
              <a:gd name="connsiteX61" fmla="*/ 348932 w 3154402"/>
              <a:gd name="connsiteY61" fmla="*/ 2477390 h 3884167"/>
              <a:gd name="connsiteX62" fmla="*/ 257644 w 3154402"/>
              <a:gd name="connsiteY62" fmla="*/ 2395507 h 3884167"/>
              <a:gd name="connsiteX63" fmla="*/ 233618 w 3154402"/>
              <a:gd name="connsiteY63" fmla="*/ 2203786 h 3884167"/>
              <a:gd name="connsiteX64" fmla="*/ 301876 w 3154402"/>
              <a:gd name="connsiteY64" fmla="*/ 2101909 h 3884167"/>
              <a:gd name="connsiteX65" fmla="*/ 210588 w 3154402"/>
              <a:gd name="connsiteY65" fmla="*/ 2020026 h 3884167"/>
              <a:gd name="connsiteX66" fmla="*/ 186562 w 3154402"/>
              <a:gd name="connsiteY66" fmla="*/ 1828304 h 3884167"/>
              <a:gd name="connsiteX67" fmla="*/ 254820 w 3154402"/>
              <a:gd name="connsiteY67" fmla="*/ 1726427 h 3884167"/>
              <a:gd name="connsiteX68" fmla="*/ 163532 w 3154402"/>
              <a:gd name="connsiteY68" fmla="*/ 1644544 h 3884167"/>
              <a:gd name="connsiteX69" fmla="*/ 139505 w 3154402"/>
              <a:gd name="connsiteY69" fmla="*/ 1452823 h 3884167"/>
              <a:gd name="connsiteX70" fmla="*/ 207764 w 3154402"/>
              <a:gd name="connsiteY70" fmla="*/ 1350946 h 3884167"/>
              <a:gd name="connsiteX71" fmla="*/ 116476 w 3154402"/>
              <a:gd name="connsiteY71" fmla="*/ 1269063 h 3884167"/>
              <a:gd name="connsiteX72" fmla="*/ 92449 w 3154402"/>
              <a:gd name="connsiteY72" fmla="*/ 1077342 h 3884167"/>
              <a:gd name="connsiteX73" fmla="*/ 160707 w 3154402"/>
              <a:gd name="connsiteY73" fmla="*/ 975465 h 3884167"/>
              <a:gd name="connsiteX74" fmla="*/ 69420 w 3154402"/>
              <a:gd name="connsiteY74" fmla="*/ 893582 h 3884167"/>
              <a:gd name="connsiteX75" fmla="*/ 45393 w 3154402"/>
              <a:gd name="connsiteY75" fmla="*/ 701861 h 3884167"/>
              <a:gd name="connsiteX76" fmla="*/ 113651 w 3154402"/>
              <a:gd name="connsiteY76" fmla="*/ 599983 h 3884167"/>
              <a:gd name="connsiteX77" fmla="*/ 22364 w 3154402"/>
              <a:gd name="connsiteY77" fmla="*/ 518100 h 3884167"/>
              <a:gd name="connsiteX78" fmla="*/ 0 w 3154402"/>
              <a:gd name="connsiteY78" fmla="*/ 339647 h 3884167"/>
              <a:gd name="connsiteX79" fmla="*/ 208774 w 3154402"/>
              <a:gd name="connsiteY79" fmla="*/ 313483 h 3884167"/>
              <a:gd name="connsiteX80" fmla="*/ 310589 w 3154402"/>
              <a:gd name="connsiteY80" fmla="*/ 381555 h 3884167"/>
              <a:gd name="connsiteX81" fmla="*/ 392457 w 3154402"/>
              <a:gd name="connsiteY81" fmla="*/ 290463 h 3884167"/>
              <a:gd name="connsiteX82" fmla="*/ 560268 w 3154402"/>
              <a:gd name="connsiteY82" fmla="*/ 269433 h 3884167"/>
              <a:gd name="connsiteX83" fmla="*/ 662083 w 3154402"/>
              <a:gd name="connsiteY83" fmla="*/ 337505 h 3884167"/>
              <a:gd name="connsiteX84" fmla="*/ 743951 w 3154402"/>
              <a:gd name="connsiteY84" fmla="*/ 246413 h 3884167"/>
              <a:gd name="connsiteX85" fmla="*/ 911763 w 3154402"/>
              <a:gd name="connsiteY85" fmla="*/ 225383 h 3884167"/>
              <a:gd name="connsiteX86" fmla="*/ 1013577 w 3154402"/>
              <a:gd name="connsiteY86" fmla="*/ 293455 h 3884167"/>
              <a:gd name="connsiteX87" fmla="*/ 1095446 w 3154402"/>
              <a:gd name="connsiteY87" fmla="*/ 202363 h 3884167"/>
              <a:gd name="connsiteX88" fmla="*/ 1263257 w 3154402"/>
              <a:gd name="connsiteY88" fmla="*/ 181333 h 3884167"/>
              <a:gd name="connsiteX89" fmla="*/ 1365072 w 3154402"/>
              <a:gd name="connsiteY89" fmla="*/ 249405 h 3884167"/>
              <a:gd name="connsiteX90" fmla="*/ 1446940 w 3154402"/>
              <a:gd name="connsiteY90" fmla="*/ 158313 h 3884167"/>
              <a:gd name="connsiteX91" fmla="*/ 1614752 w 3154402"/>
              <a:gd name="connsiteY91" fmla="*/ 137283 h 3884167"/>
              <a:gd name="connsiteX92" fmla="*/ 1716566 w 3154402"/>
              <a:gd name="connsiteY92" fmla="*/ 205355 h 3884167"/>
              <a:gd name="connsiteX93" fmla="*/ 1798434 w 3154402"/>
              <a:gd name="connsiteY93" fmla="*/ 114263 h 3884167"/>
              <a:gd name="connsiteX94" fmla="*/ 1966246 w 3154402"/>
              <a:gd name="connsiteY94" fmla="*/ 93233 h 3884167"/>
              <a:gd name="connsiteX95" fmla="*/ 2068061 w 3154402"/>
              <a:gd name="connsiteY95" fmla="*/ 161305 h 3884167"/>
              <a:gd name="connsiteX96" fmla="*/ 2149929 w 3154402"/>
              <a:gd name="connsiteY96" fmla="*/ 70213 h 3884167"/>
              <a:gd name="connsiteX97" fmla="*/ 2317739 w 3154402"/>
              <a:gd name="connsiteY97" fmla="*/ 49183 h 3884167"/>
              <a:gd name="connsiteX98" fmla="*/ 2419554 w 3154402"/>
              <a:gd name="connsiteY98" fmla="*/ 117255 h 3884167"/>
              <a:gd name="connsiteX99" fmla="*/ 2501422 w 3154402"/>
              <a:gd name="connsiteY99" fmla="*/ 26163 h 3884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54402" h="3884167">
                <a:moveTo>
                  <a:pt x="2710195" y="0"/>
                </a:moveTo>
                <a:lnTo>
                  <a:pt x="2732559" y="178453"/>
                </a:lnTo>
                <a:cubicBezTo>
                  <a:pt x="2687883" y="189716"/>
                  <a:pt x="2658390" y="233162"/>
                  <a:pt x="2664301" y="280331"/>
                </a:cubicBezTo>
                <a:cubicBezTo>
                  <a:pt x="2670213" y="327499"/>
                  <a:pt x="2709515" y="362323"/>
                  <a:pt x="2755589" y="362213"/>
                </a:cubicBezTo>
                <a:lnTo>
                  <a:pt x="2779616" y="553935"/>
                </a:lnTo>
                <a:cubicBezTo>
                  <a:pt x="2734940" y="565197"/>
                  <a:pt x="2705446" y="608644"/>
                  <a:pt x="2711357" y="655812"/>
                </a:cubicBezTo>
                <a:cubicBezTo>
                  <a:pt x="2717269" y="702981"/>
                  <a:pt x="2756571" y="737805"/>
                  <a:pt x="2802645" y="737695"/>
                </a:cubicBezTo>
                <a:lnTo>
                  <a:pt x="2826672" y="929416"/>
                </a:lnTo>
                <a:cubicBezTo>
                  <a:pt x="2781996" y="940679"/>
                  <a:pt x="2752502" y="984125"/>
                  <a:pt x="2758413" y="1031293"/>
                </a:cubicBezTo>
                <a:cubicBezTo>
                  <a:pt x="2764325" y="1078462"/>
                  <a:pt x="2803627" y="1113286"/>
                  <a:pt x="2849701" y="1113176"/>
                </a:cubicBezTo>
                <a:lnTo>
                  <a:pt x="2873727" y="1304897"/>
                </a:lnTo>
                <a:cubicBezTo>
                  <a:pt x="2829052" y="1316160"/>
                  <a:pt x="2799558" y="1359607"/>
                  <a:pt x="2805470" y="1406775"/>
                </a:cubicBezTo>
                <a:cubicBezTo>
                  <a:pt x="2811381" y="1453943"/>
                  <a:pt x="2850683" y="1488767"/>
                  <a:pt x="2896757" y="1488658"/>
                </a:cubicBezTo>
                <a:lnTo>
                  <a:pt x="2920784" y="1680379"/>
                </a:lnTo>
                <a:cubicBezTo>
                  <a:pt x="2876108" y="1691641"/>
                  <a:pt x="2846614" y="1735088"/>
                  <a:pt x="2852526" y="1782256"/>
                </a:cubicBezTo>
                <a:cubicBezTo>
                  <a:pt x="2858437" y="1829425"/>
                  <a:pt x="2897739" y="1864249"/>
                  <a:pt x="2943813" y="1864139"/>
                </a:cubicBezTo>
                <a:lnTo>
                  <a:pt x="2967840" y="2055860"/>
                </a:lnTo>
                <a:cubicBezTo>
                  <a:pt x="2923164" y="2067123"/>
                  <a:pt x="2893671" y="2110569"/>
                  <a:pt x="2899582" y="2157737"/>
                </a:cubicBezTo>
                <a:cubicBezTo>
                  <a:pt x="2905493" y="2204907"/>
                  <a:pt x="2944795" y="2239730"/>
                  <a:pt x="2990869" y="2239620"/>
                </a:cubicBezTo>
                <a:lnTo>
                  <a:pt x="3014896" y="2431341"/>
                </a:lnTo>
                <a:cubicBezTo>
                  <a:pt x="2970220" y="2442604"/>
                  <a:pt x="2940727" y="2486051"/>
                  <a:pt x="2946638" y="2533219"/>
                </a:cubicBezTo>
                <a:cubicBezTo>
                  <a:pt x="2952549" y="2580387"/>
                  <a:pt x="2991852" y="2615211"/>
                  <a:pt x="3037925" y="2615101"/>
                </a:cubicBezTo>
                <a:lnTo>
                  <a:pt x="3061952" y="2806823"/>
                </a:lnTo>
                <a:cubicBezTo>
                  <a:pt x="3017276" y="2818086"/>
                  <a:pt x="2987783" y="2861532"/>
                  <a:pt x="2993694" y="2908700"/>
                </a:cubicBezTo>
                <a:cubicBezTo>
                  <a:pt x="2999605" y="2955869"/>
                  <a:pt x="3038908" y="2990693"/>
                  <a:pt x="3084981" y="2990583"/>
                </a:cubicBezTo>
                <a:lnTo>
                  <a:pt x="3109008" y="3182306"/>
                </a:lnTo>
                <a:cubicBezTo>
                  <a:pt x="3064333" y="3193569"/>
                  <a:pt x="3034839" y="3237015"/>
                  <a:pt x="3040750" y="3284183"/>
                </a:cubicBezTo>
                <a:cubicBezTo>
                  <a:pt x="3046662" y="3331352"/>
                  <a:pt x="3085964" y="3366176"/>
                  <a:pt x="3132038" y="3366066"/>
                </a:cubicBezTo>
                <a:lnTo>
                  <a:pt x="3154402" y="3544520"/>
                </a:lnTo>
                <a:lnTo>
                  <a:pt x="2945629" y="3570684"/>
                </a:lnTo>
                <a:cubicBezTo>
                  <a:pt x="2934303" y="3526108"/>
                  <a:pt x="2890914" y="3496709"/>
                  <a:pt x="2843814" y="3502611"/>
                </a:cubicBezTo>
                <a:cubicBezTo>
                  <a:pt x="2796714" y="3508514"/>
                  <a:pt x="2761922" y="3547711"/>
                  <a:pt x="2761946" y="3593703"/>
                </a:cubicBezTo>
                <a:lnTo>
                  <a:pt x="2594135" y="3614733"/>
                </a:lnTo>
                <a:cubicBezTo>
                  <a:pt x="2582809" y="3570158"/>
                  <a:pt x="2539421" y="3540758"/>
                  <a:pt x="2492320" y="3546661"/>
                </a:cubicBezTo>
                <a:cubicBezTo>
                  <a:pt x="2445220" y="3552564"/>
                  <a:pt x="2410428" y="3591761"/>
                  <a:pt x="2410452" y="3637753"/>
                </a:cubicBezTo>
                <a:lnTo>
                  <a:pt x="2242641" y="3658783"/>
                </a:lnTo>
                <a:cubicBezTo>
                  <a:pt x="2231315" y="3614208"/>
                  <a:pt x="2187926" y="3584808"/>
                  <a:pt x="2140826" y="3590711"/>
                </a:cubicBezTo>
                <a:cubicBezTo>
                  <a:pt x="2093726" y="3596614"/>
                  <a:pt x="2058934" y="3635811"/>
                  <a:pt x="2058958" y="3681803"/>
                </a:cubicBezTo>
                <a:lnTo>
                  <a:pt x="1891146" y="3702833"/>
                </a:lnTo>
                <a:cubicBezTo>
                  <a:pt x="1879820" y="3658258"/>
                  <a:pt x="1836432" y="3628858"/>
                  <a:pt x="1789332" y="3634761"/>
                </a:cubicBezTo>
                <a:cubicBezTo>
                  <a:pt x="1742231" y="3640664"/>
                  <a:pt x="1707440" y="3679861"/>
                  <a:pt x="1707464" y="3725853"/>
                </a:cubicBezTo>
                <a:lnTo>
                  <a:pt x="1539652" y="3746883"/>
                </a:lnTo>
                <a:cubicBezTo>
                  <a:pt x="1528326" y="3702308"/>
                  <a:pt x="1484938" y="3672908"/>
                  <a:pt x="1437837" y="3678811"/>
                </a:cubicBezTo>
                <a:cubicBezTo>
                  <a:pt x="1390737" y="3684714"/>
                  <a:pt x="1355945" y="3723911"/>
                  <a:pt x="1355969" y="3769903"/>
                </a:cubicBezTo>
                <a:lnTo>
                  <a:pt x="1188158" y="3790933"/>
                </a:lnTo>
                <a:cubicBezTo>
                  <a:pt x="1176831" y="3746358"/>
                  <a:pt x="1133443" y="3716958"/>
                  <a:pt x="1086343" y="3722861"/>
                </a:cubicBezTo>
                <a:cubicBezTo>
                  <a:pt x="1039242" y="3728764"/>
                  <a:pt x="1004451" y="3767961"/>
                  <a:pt x="1004475" y="3813953"/>
                </a:cubicBezTo>
                <a:lnTo>
                  <a:pt x="836663" y="3834983"/>
                </a:lnTo>
                <a:cubicBezTo>
                  <a:pt x="825337" y="3790408"/>
                  <a:pt x="781949" y="3761008"/>
                  <a:pt x="734848" y="3766911"/>
                </a:cubicBezTo>
                <a:cubicBezTo>
                  <a:pt x="687748" y="3772814"/>
                  <a:pt x="652956" y="3812011"/>
                  <a:pt x="652980" y="3858003"/>
                </a:cubicBezTo>
                <a:lnTo>
                  <a:pt x="444206" y="3884167"/>
                </a:lnTo>
                <a:lnTo>
                  <a:pt x="421842" y="3705713"/>
                </a:lnTo>
                <a:cubicBezTo>
                  <a:pt x="466519" y="3694450"/>
                  <a:pt x="496012" y="3651005"/>
                  <a:pt x="490100" y="3603836"/>
                </a:cubicBezTo>
                <a:cubicBezTo>
                  <a:pt x="484189" y="3556668"/>
                  <a:pt x="444888" y="3521844"/>
                  <a:pt x="398813" y="3521953"/>
                </a:cubicBezTo>
                <a:lnTo>
                  <a:pt x="374786" y="3330230"/>
                </a:lnTo>
                <a:cubicBezTo>
                  <a:pt x="419463" y="3318967"/>
                  <a:pt x="448955" y="3275521"/>
                  <a:pt x="443044" y="3228353"/>
                </a:cubicBezTo>
                <a:cubicBezTo>
                  <a:pt x="437133" y="3181185"/>
                  <a:pt x="397831" y="3146360"/>
                  <a:pt x="351757" y="3146470"/>
                </a:cubicBezTo>
                <a:lnTo>
                  <a:pt x="327730" y="2954749"/>
                </a:lnTo>
                <a:cubicBezTo>
                  <a:pt x="372407" y="2943486"/>
                  <a:pt x="401899" y="2900040"/>
                  <a:pt x="395988" y="2852871"/>
                </a:cubicBezTo>
                <a:cubicBezTo>
                  <a:pt x="390077" y="2805703"/>
                  <a:pt x="350775" y="2770878"/>
                  <a:pt x="304701" y="2770988"/>
                </a:cubicBezTo>
                <a:lnTo>
                  <a:pt x="280674" y="2579267"/>
                </a:lnTo>
                <a:cubicBezTo>
                  <a:pt x="325351" y="2568004"/>
                  <a:pt x="354843" y="2524559"/>
                  <a:pt x="348932" y="2477390"/>
                </a:cubicBezTo>
                <a:cubicBezTo>
                  <a:pt x="343021" y="2430222"/>
                  <a:pt x="303719" y="2395397"/>
                  <a:pt x="257644" y="2395507"/>
                </a:cubicBezTo>
                <a:lnTo>
                  <a:pt x="233618" y="2203786"/>
                </a:lnTo>
                <a:cubicBezTo>
                  <a:pt x="278295" y="2192523"/>
                  <a:pt x="307787" y="2149077"/>
                  <a:pt x="301876" y="2101909"/>
                </a:cubicBezTo>
                <a:cubicBezTo>
                  <a:pt x="295964" y="2054741"/>
                  <a:pt x="256663" y="2019916"/>
                  <a:pt x="210588" y="2020026"/>
                </a:cubicBezTo>
                <a:lnTo>
                  <a:pt x="186562" y="1828304"/>
                </a:lnTo>
                <a:cubicBezTo>
                  <a:pt x="231238" y="1817042"/>
                  <a:pt x="260731" y="1773596"/>
                  <a:pt x="254820" y="1726427"/>
                </a:cubicBezTo>
                <a:cubicBezTo>
                  <a:pt x="248909" y="1679259"/>
                  <a:pt x="209607" y="1644434"/>
                  <a:pt x="163532" y="1644544"/>
                </a:cubicBezTo>
                <a:lnTo>
                  <a:pt x="139505" y="1452823"/>
                </a:lnTo>
                <a:cubicBezTo>
                  <a:pt x="184182" y="1441561"/>
                  <a:pt x="213675" y="1398115"/>
                  <a:pt x="207764" y="1350946"/>
                </a:cubicBezTo>
                <a:cubicBezTo>
                  <a:pt x="201852" y="1303778"/>
                  <a:pt x="162551" y="1268953"/>
                  <a:pt x="116476" y="1269063"/>
                </a:cubicBezTo>
                <a:lnTo>
                  <a:pt x="92449" y="1077342"/>
                </a:lnTo>
                <a:cubicBezTo>
                  <a:pt x="137126" y="1066079"/>
                  <a:pt x="166619" y="1022633"/>
                  <a:pt x="160707" y="975465"/>
                </a:cubicBezTo>
                <a:cubicBezTo>
                  <a:pt x="154796" y="928297"/>
                  <a:pt x="115495" y="893472"/>
                  <a:pt x="69420" y="893582"/>
                </a:cubicBezTo>
                <a:lnTo>
                  <a:pt x="45393" y="701861"/>
                </a:lnTo>
                <a:cubicBezTo>
                  <a:pt x="90070" y="690598"/>
                  <a:pt x="119563" y="647152"/>
                  <a:pt x="113651" y="599983"/>
                </a:cubicBezTo>
                <a:cubicBezTo>
                  <a:pt x="107740" y="552815"/>
                  <a:pt x="68439" y="517990"/>
                  <a:pt x="22364" y="518100"/>
                </a:cubicBezTo>
                <a:lnTo>
                  <a:pt x="0" y="339647"/>
                </a:lnTo>
                <a:lnTo>
                  <a:pt x="208774" y="313483"/>
                </a:lnTo>
                <a:cubicBezTo>
                  <a:pt x="220100" y="358059"/>
                  <a:pt x="263488" y="387458"/>
                  <a:pt x="310589" y="381555"/>
                </a:cubicBezTo>
                <a:cubicBezTo>
                  <a:pt x="357689" y="375652"/>
                  <a:pt x="392481" y="336456"/>
                  <a:pt x="392457" y="290463"/>
                </a:cubicBezTo>
                <a:lnTo>
                  <a:pt x="560268" y="269433"/>
                </a:lnTo>
                <a:cubicBezTo>
                  <a:pt x="571594" y="314009"/>
                  <a:pt x="614983" y="343408"/>
                  <a:pt x="662083" y="337505"/>
                </a:cubicBezTo>
                <a:cubicBezTo>
                  <a:pt x="709183" y="331602"/>
                  <a:pt x="743975" y="292406"/>
                  <a:pt x="743951" y="246413"/>
                </a:cubicBezTo>
                <a:lnTo>
                  <a:pt x="911763" y="225383"/>
                </a:lnTo>
                <a:cubicBezTo>
                  <a:pt x="923089" y="269959"/>
                  <a:pt x="966477" y="299358"/>
                  <a:pt x="1013577" y="293455"/>
                </a:cubicBezTo>
                <a:cubicBezTo>
                  <a:pt x="1060678" y="287552"/>
                  <a:pt x="1095469" y="248356"/>
                  <a:pt x="1095446" y="202363"/>
                </a:cubicBezTo>
                <a:lnTo>
                  <a:pt x="1263257" y="181333"/>
                </a:lnTo>
                <a:cubicBezTo>
                  <a:pt x="1274583" y="225909"/>
                  <a:pt x="1317972" y="255308"/>
                  <a:pt x="1365072" y="249405"/>
                </a:cubicBezTo>
                <a:cubicBezTo>
                  <a:pt x="1412172" y="243502"/>
                  <a:pt x="1446964" y="204306"/>
                  <a:pt x="1446940" y="158313"/>
                </a:cubicBezTo>
                <a:lnTo>
                  <a:pt x="1614752" y="137283"/>
                </a:lnTo>
                <a:cubicBezTo>
                  <a:pt x="1626078" y="181859"/>
                  <a:pt x="1669466" y="211258"/>
                  <a:pt x="1716566" y="205355"/>
                </a:cubicBezTo>
                <a:cubicBezTo>
                  <a:pt x="1763666" y="199452"/>
                  <a:pt x="1798458" y="160256"/>
                  <a:pt x="1798434" y="114263"/>
                </a:cubicBezTo>
                <a:lnTo>
                  <a:pt x="1966246" y="93233"/>
                </a:lnTo>
                <a:cubicBezTo>
                  <a:pt x="1977572" y="137809"/>
                  <a:pt x="2020960" y="167208"/>
                  <a:pt x="2068061" y="161305"/>
                </a:cubicBezTo>
                <a:cubicBezTo>
                  <a:pt x="2115161" y="155402"/>
                  <a:pt x="2149953" y="116206"/>
                  <a:pt x="2149929" y="70213"/>
                </a:cubicBezTo>
                <a:lnTo>
                  <a:pt x="2317739" y="49183"/>
                </a:lnTo>
                <a:cubicBezTo>
                  <a:pt x="2329065" y="93759"/>
                  <a:pt x="2372454" y="123158"/>
                  <a:pt x="2419554" y="117255"/>
                </a:cubicBezTo>
                <a:cubicBezTo>
                  <a:pt x="2466655" y="111352"/>
                  <a:pt x="2501446" y="72156"/>
                  <a:pt x="2501422" y="26163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43977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6380161" y="4056229"/>
            <a:ext cx="2197782" cy="1876348"/>
          </a:xfrm>
          <a:custGeom>
            <a:avLst/>
            <a:gdLst>
              <a:gd name="connsiteX0" fmla="*/ 1847576 w 2930376"/>
              <a:gd name="connsiteY0" fmla="*/ 0 h 1876348"/>
              <a:gd name="connsiteX1" fmla="*/ 1880893 w 2930376"/>
              <a:gd name="connsiteY1" fmla="*/ 1515 h 1876348"/>
              <a:gd name="connsiteX2" fmla="*/ 1914209 w 2930376"/>
              <a:gd name="connsiteY2" fmla="*/ 4543 h 1876348"/>
              <a:gd name="connsiteX3" fmla="*/ 1944498 w 2930376"/>
              <a:gd name="connsiteY3" fmla="*/ 10601 h 1876348"/>
              <a:gd name="connsiteX4" fmla="*/ 1974786 w 2930376"/>
              <a:gd name="connsiteY4" fmla="*/ 16659 h 1876348"/>
              <a:gd name="connsiteX5" fmla="*/ 2000531 w 2930376"/>
              <a:gd name="connsiteY5" fmla="*/ 24231 h 1876348"/>
              <a:gd name="connsiteX6" fmla="*/ 2038391 w 2930376"/>
              <a:gd name="connsiteY6" fmla="*/ 37860 h 1876348"/>
              <a:gd name="connsiteX7" fmla="*/ 2074737 w 2930376"/>
              <a:gd name="connsiteY7" fmla="*/ 53004 h 1876348"/>
              <a:gd name="connsiteX8" fmla="*/ 2108053 w 2930376"/>
              <a:gd name="connsiteY8" fmla="*/ 71177 h 1876348"/>
              <a:gd name="connsiteX9" fmla="*/ 2139856 w 2930376"/>
              <a:gd name="connsiteY9" fmla="*/ 89350 h 1876348"/>
              <a:gd name="connsiteX10" fmla="*/ 2170144 w 2930376"/>
              <a:gd name="connsiteY10" fmla="*/ 110552 h 1876348"/>
              <a:gd name="connsiteX11" fmla="*/ 2197403 w 2930376"/>
              <a:gd name="connsiteY11" fmla="*/ 134782 h 1876348"/>
              <a:gd name="connsiteX12" fmla="*/ 2209519 w 2930376"/>
              <a:gd name="connsiteY12" fmla="*/ 146897 h 1876348"/>
              <a:gd name="connsiteX13" fmla="*/ 2221634 w 2930376"/>
              <a:gd name="connsiteY13" fmla="*/ 160527 h 1876348"/>
              <a:gd name="connsiteX14" fmla="*/ 2233749 w 2930376"/>
              <a:gd name="connsiteY14" fmla="*/ 174157 h 1876348"/>
              <a:gd name="connsiteX15" fmla="*/ 2244350 w 2930376"/>
              <a:gd name="connsiteY15" fmla="*/ 187786 h 1876348"/>
              <a:gd name="connsiteX16" fmla="*/ 2253437 w 2930376"/>
              <a:gd name="connsiteY16" fmla="*/ 202930 h 1876348"/>
              <a:gd name="connsiteX17" fmla="*/ 2262523 w 2930376"/>
              <a:gd name="connsiteY17" fmla="*/ 218074 h 1876348"/>
              <a:gd name="connsiteX18" fmla="*/ 2270095 w 2930376"/>
              <a:gd name="connsiteY18" fmla="*/ 234733 h 1876348"/>
              <a:gd name="connsiteX19" fmla="*/ 2277667 w 2930376"/>
              <a:gd name="connsiteY19" fmla="*/ 251391 h 1876348"/>
              <a:gd name="connsiteX20" fmla="*/ 2285239 w 2930376"/>
              <a:gd name="connsiteY20" fmla="*/ 269564 h 1876348"/>
              <a:gd name="connsiteX21" fmla="*/ 2289782 w 2930376"/>
              <a:gd name="connsiteY21" fmla="*/ 287737 h 1876348"/>
              <a:gd name="connsiteX22" fmla="*/ 2294325 w 2930376"/>
              <a:gd name="connsiteY22" fmla="*/ 305910 h 1876348"/>
              <a:gd name="connsiteX23" fmla="*/ 2297354 w 2930376"/>
              <a:gd name="connsiteY23" fmla="*/ 325597 h 1876348"/>
              <a:gd name="connsiteX24" fmla="*/ 2300383 w 2930376"/>
              <a:gd name="connsiteY24" fmla="*/ 346799 h 1876348"/>
              <a:gd name="connsiteX25" fmla="*/ 2301897 w 2930376"/>
              <a:gd name="connsiteY25" fmla="*/ 368001 h 1876348"/>
              <a:gd name="connsiteX26" fmla="*/ 2301897 w 2930376"/>
              <a:gd name="connsiteY26" fmla="*/ 389202 h 1876348"/>
              <a:gd name="connsiteX27" fmla="*/ 2301897 w 2930376"/>
              <a:gd name="connsiteY27" fmla="*/ 411918 h 1876348"/>
              <a:gd name="connsiteX28" fmla="*/ 2300383 w 2930376"/>
              <a:gd name="connsiteY28" fmla="*/ 436149 h 1876348"/>
              <a:gd name="connsiteX29" fmla="*/ 2297354 w 2930376"/>
              <a:gd name="connsiteY29" fmla="*/ 460379 h 1876348"/>
              <a:gd name="connsiteX30" fmla="*/ 2292811 w 2930376"/>
              <a:gd name="connsiteY30" fmla="*/ 484610 h 1876348"/>
              <a:gd name="connsiteX31" fmla="*/ 2288268 w 2930376"/>
              <a:gd name="connsiteY31" fmla="*/ 510355 h 1876348"/>
              <a:gd name="connsiteX32" fmla="*/ 2415478 w 2930376"/>
              <a:gd name="connsiteY32" fmla="*/ 474009 h 1876348"/>
              <a:gd name="connsiteX33" fmla="*/ 2444251 w 2930376"/>
              <a:gd name="connsiteY33" fmla="*/ 467951 h 1876348"/>
              <a:gd name="connsiteX34" fmla="*/ 2473025 w 2930376"/>
              <a:gd name="connsiteY34" fmla="*/ 463408 h 1876348"/>
              <a:gd name="connsiteX35" fmla="*/ 2501799 w 2930376"/>
              <a:gd name="connsiteY35" fmla="*/ 461894 h 1876348"/>
              <a:gd name="connsiteX36" fmla="*/ 2529058 w 2930376"/>
              <a:gd name="connsiteY36" fmla="*/ 461894 h 1876348"/>
              <a:gd name="connsiteX37" fmla="*/ 2556318 w 2930376"/>
              <a:gd name="connsiteY37" fmla="*/ 461894 h 1876348"/>
              <a:gd name="connsiteX38" fmla="*/ 2583577 w 2930376"/>
              <a:gd name="connsiteY38" fmla="*/ 464923 h 1876348"/>
              <a:gd name="connsiteX39" fmla="*/ 2609322 w 2930376"/>
              <a:gd name="connsiteY39" fmla="*/ 469466 h 1876348"/>
              <a:gd name="connsiteX40" fmla="*/ 2635067 w 2930376"/>
              <a:gd name="connsiteY40" fmla="*/ 474009 h 1876348"/>
              <a:gd name="connsiteX41" fmla="*/ 2659297 w 2930376"/>
              <a:gd name="connsiteY41" fmla="*/ 480067 h 1876348"/>
              <a:gd name="connsiteX42" fmla="*/ 2683528 w 2930376"/>
              <a:gd name="connsiteY42" fmla="*/ 487639 h 1876348"/>
              <a:gd name="connsiteX43" fmla="*/ 2706244 w 2930376"/>
              <a:gd name="connsiteY43" fmla="*/ 496725 h 1876348"/>
              <a:gd name="connsiteX44" fmla="*/ 2727445 w 2930376"/>
              <a:gd name="connsiteY44" fmla="*/ 507326 h 1876348"/>
              <a:gd name="connsiteX45" fmla="*/ 2747133 w 2930376"/>
              <a:gd name="connsiteY45" fmla="*/ 517927 h 1876348"/>
              <a:gd name="connsiteX46" fmla="*/ 2766820 w 2930376"/>
              <a:gd name="connsiteY46" fmla="*/ 528528 h 1876348"/>
              <a:gd name="connsiteX47" fmla="*/ 2784993 w 2930376"/>
              <a:gd name="connsiteY47" fmla="*/ 540643 h 1876348"/>
              <a:gd name="connsiteX48" fmla="*/ 2801651 w 2930376"/>
              <a:gd name="connsiteY48" fmla="*/ 554273 h 1876348"/>
              <a:gd name="connsiteX49" fmla="*/ 2813767 w 2930376"/>
              <a:gd name="connsiteY49" fmla="*/ 566388 h 1876348"/>
              <a:gd name="connsiteX50" fmla="*/ 2825882 w 2930376"/>
              <a:gd name="connsiteY50" fmla="*/ 578503 h 1876348"/>
              <a:gd name="connsiteX51" fmla="*/ 2837997 w 2930376"/>
              <a:gd name="connsiteY51" fmla="*/ 592133 h 1876348"/>
              <a:gd name="connsiteX52" fmla="*/ 2848598 w 2930376"/>
              <a:gd name="connsiteY52" fmla="*/ 607277 h 1876348"/>
              <a:gd name="connsiteX53" fmla="*/ 2859199 w 2930376"/>
              <a:gd name="connsiteY53" fmla="*/ 623935 h 1876348"/>
              <a:gd name="connsiteX54" fmla="*/ 2868285 w 2930376"/>
              <a:gd name="connsiteY54" fmla="*/ 642108 h 1876348"/>
              <a:gd name="connsiteX55" fmla="*/ 2877372 w 2930376"/>
              <a:gd name="connsiteY55" fmla="*/ 660281 h 1876348"/>
              <a:gd name="connsiteX56" fmla="*/ 2884944 w 2930376"/>
              <a:gd name="connsiteY56" fmla="*/ 679968 h 1876348"/>
              <a:gd name="connsiteX57" fmla="*/ 2900088 w 2930376"/>
              <a:gd name="connsiteY57" fmla="*/ 720857 h 1876348"/>
              <a:gd name="connsiteX58" fmla="*/ 2912203 w 2930376"/>
              <a:gd name="connsiteY58" fmla="*/ 764775 h 1876348"/>
              <a:gd name="connsiteX59" fmla="*/ 2921289 w 2930376"/>
              <a:gd name="connsiteY59" fmla="*/ 810207 h 1876348"/>
              <a:gd name="connsiteX60" fmla="*/ 2927347 w 2930376"/>
              <a:gd name="connsiteY60" fmla="*/ 855639 h 1876348"/>
              <a:gd name="connsiteX61" fmla="*/ 2930376 w 2930376"/>
              <a:gd name="connsiteY61" fmla="*/ 904100 h 1876348"/>
              <a:gd name="connsiteX62" fmla="*/ 2930376 w 2930376"/>
              <a:gd name="connsiteY62" fmla="*/ 951047 h 1876348"/>
              <a:gd name="connsiteX63" fmla="*/ 2927347 w 2930376"/>
              <a:gd name="connsiteY63" fmla="*/ 996479 h 1876348"/>
              <a:gd name="connsiteX64" fmla="*/ 2924319 w 2930376"/>
              <a:gd name="connsiteY64" fmla="*/ 1019195 h 1876348"/>
              <a:gd name="connsiteX65" fmla="*/ 2919775 w 2930376"/>
              <a:gd name="connsiteY65" fmla="*/ 1041911 h 1876348"/>
              <a:gd name="connsiteX66" fmla="*/ 2915232 w 2930376"/>
              <a:gd name="connsiteY66" fmla="*/ 1064627 h 1876348"/>
              <a:gd name="connsiteX67" fmla="*/ 2910689 w 2930376"/>
              <a:gd name="connsiteY67" fmla="*/ 1085829 h 1876348"/>
              <a:gd name="connsiteX68" fmla="*/ 2903117 w 2930376"/>
              <a:gd name="connsiteY68" fmla="*/ 1105516 h 1876348"/>
              <a:gd name="connsiteX69" fmla="*/ 2897059 w 2930376"/>
              <a:gd name="connsiteY69" fmla="*/ 1125203 h 1876348"/>
              <a:gd name="connsiteX70" fmla="*/ 2887973 w 2930376"/>
              <a:gd name="connsiteY70" fmla="*/ 1144890 h 1876348"/>
              <a:gd name="connsiteX71" fmla="*/ 2878886 w 2930376"/>
              <a:gd name="connsiteY71" fmla="*/ 1163063 h 1876348"/>
              <a:gd name="connsiteX72" fmla="*/ 2868285 w 2930376"/>
              <a:gd name="connsiteY72" fmla="*/ 1179722 h 1876348"/>
              <a:gd name="connsiteX73" fmla="*/ 2857685 w 2930376"/>
              <a:gd name="connsiteY73" fmla="*/ 1196380 h 1876348"/>
              <a:gd name="connsiteX74" fmla="*/ 2839512 w 2930376"/>
              <a:gd name="connsiteY74" fmla="*/ 1219096 h 1876348"/>
              <a:gd name="connsiteX75" fmla="*/ 2818310 w 2930376"/>
              <a:gd name="connsiteY75" fmla="*/ 1238784 h 1876348"/>
              <a:gd name="connsiteX76" fmla="*/ 2795594 w 2930376"/>
              <a:gd name="connsiteY76" fmla="*/ 1255442 h 1876348"/>
              <a:gd name="connsiteX77" fmla="*/ 2771363 w 2930376"/>
              <a:gd name="connsiteY77" fmla="*/ 1270586 h 1876348"/>
              <a:gd name="connsiteX78" fmla="*/ 2744104 w 2930376"/>
              <a:gd name="connsiteY78" fmla="*/ 1282701 h 1876348"/>
              <a:gd name="connsiteX79" fmla="*/ 2716845 w 2930376"/>
              <a:gd name="connsiteY79" fmla="*/ 1294817 h 1876348"/>
              <a:gd name="connsiteX80" fmla="*/ 2686557 w 2930376"/>
              <a:gd name="connsiteY80" fmla="*/ 1303903 h 1876348"/>
              <a:gd name="connsiteX81" fmla="*/ 2656269 w 2930376"/>
              <a:gd name="connsiteY81" fmla="*/ 1311475 h 1876348"/>
              <a:gd name="connsiteX82" fmla="*/ 2622951 w 2930376"/>
              <a:gd name="connsiteY82" fmla="*/ 1317533 h 1876348"/>
              <a:gd name="connsiteX83" fmla="*/ 2589635 w 2930376"/>
              <a:gd name="connsiteY83" fmla="*/ 1322076 h 1876348"/>
              <a:gd name="connsiteX84" fmla="*/ 2553289 w 2930376"/>
              <a:gd name="connsiteY84" fmla="*/ 1325105 h 1876348"/>
              <a:gd name="connsiteX85" fmla="*/ 2516943 w 2930376"/>
              <a:gd name="connsiteY85" fmla="*/ 1328134 h 1876348"/>
              <a:gd name="connsiteX86" fmla="*/ 2441223 w 2930376"/>
              <a:gd name="connsiteY86" fmla="*/ 1329648 h 1876348"/>
              <a:gd name="connsiteX87" fmla="*/ 2362474 w 2930376"/>
              <a:gd name="connsiteY87" fmla="*/ 1329648 h 1876348"/>
              <a:gd name="connsiteX88" fmla="*/ 2368531 w 2930376"/>
              <a:gd name="connsiteY88" fmla="*/ 1373566 h 1876348"/>
              <a:gd name="connsiteX89" fmla="*/ 2373075 w 2930376"/>
              <a:gd name="connsiteY89" fmla="*/ 1415969 h 1876348"/>
              <a:gd name="connsiteX90" fmla="*/ 2374589 w 2930376"/>
              <a:gd name="connsiteY90" fmla="*/ 1456858 h 1876348"/>
              <a:gd name="connsiteX91" fmla="*/ 2373075 w 2930376"/>
              <a:gd name="connsiteY91" fmla="*/ 1496232 h 1876348"/>
              <a:gd name="connsiteX92" fmla="*/ 2368531 w 2930376"/>
              <a:gd name="connsiteY92" fmla="*/ 1532578 h 1876348"/>
              <a:gd name="connsiteX93" fmla="*/ 2362474 w 2930376"/>
              <a:gd name="connsiteY93" fmla="*/ 1567410 h 1876348"/>
              <a:gd name="connsiteX94" fmla="*/ 2351873 w 2930376"/>
              <a:gd name="connsiteY94" fmla="*/ 1600726 h 1876348"/>
              <a:gd name="connsiteX95" fmla="*/ 2339757 w 2930376"/>
              <a:gd name="connsiteY95" fmla="*/ 1632529 h 1876348"/>
              <a:gd name="connsiteX96" fmla="*/ 2326128 w 2930376"/>
              <a:gd name="connsiteY96" fmla="*/ 1661303 h 1876348"/>
              <a:gd name="connsiteX97" fmla="*/ 2307955 w 2930376"/>
              <a:gd name="connsiteY97" fmla="*/ 1688562 h 1876348"/>
              <a:gd name="connsiteX98" fmla="*/ 2288268 w 2930376"/>
              <a:gd name="connsiteY98" fmla="*/ 1712792 h 1876348"/>
              <a:gd name="connsiteX99" fmla="*/ 2265552 w 2930376"/>
              <a:gd name="connsiteY99" fmla="*/ 1733994 h 1876348"/>
              <a:gd name="connsiteX100" fmla="*/ 2241321 w 2930376"/>
              <a:gd name="connsiteY100" fmla="*/ 1753681 h 1876348"/>
              <a:gd name="connsiteX101" fmla="*/ 2212547 w 2930376"/>
              <a:gd name="connsiteY101" fmla="*/ 1771854 h 1876348"/>
              <a:gd name="connsiteX102" fmla="*/ 2183774 w 2930376"/>
              <a:gd name="connsiteY102" fmla="*/ 1785484 h 1876348"/>
              <a:gd name="connsiteX103" fmla="*/ 2150457 w 2930376"/>
              <a:gd name="connsiteY103" fmla="*/ 1797599 h 1876348"/>
              <a:gd name="connsiteX104" fmla="*/ 2132284 w 2930376"/>
              <a:gd name="connsiteY104" fmla="*/ 1802142 h 1876348"/>
              <a:gd name="connsiteX105" fmla="*/ 2114111 w 2930376"/>
              <a:gd name="connsiteY105" fmla="*/ 1805171 h 1876348"/>
              <a:gd name="connsiteX106" fmla="*/ 2095938 w 2930376"/>
              <a:gd name="connsiteY106" fmla="*/ 1806686 h 1876348"/>
              <a:gd name="connsiteX107" fmla="*/ 2076251 w 2930376"/>
              <a:gd name="connsiteY107" fmla="*/ 1808200 h 1876348"/>
              <a:gd name="connsiteX108" fmla="*/ 2036876 w 2930376"/>
              <a:gd name="connsiteY108" fmla="*/ 1809714 h 1876348"/>
              <a:gd name="connsiteX109" fmla="*/ 2017189 w 2930376"/>
              <a:gd name="connsiteY109" fmla="*/ 1809714 h 1876348"/>
              <a:gd name="connsiteX110" fmla="*/ 1994473 w 2930376"/>
              <a:gd name="connsiteY110" fmla="*/ 1812743 h 1876348"/>
              <a:gd name="connsiteX111" fmla="*/ 1961156 w 2930376"/>
              <a:gd name="connsiteY111" fmla="*/ 1815772 h 1876348"/>
              <a:gd name="connsiteX112" fmla="*/ 1926325 w 2930376"/>
              <a:gd name="connsiteY112" fmla="*/ 1817286 h 1876348"/>
              <a:gd name="connsiteX113" fmla="*/ 1889979 w 2930376"/>
              <a:gd name="connsiteY113" fmla="*/ 1814258 h 1876348"/>
              <a:gd name="connsiteX114" fmla="*/ 1853633 w 2930376"/>
              <a:gd name="connsiteY114" fmla="*/ 1811229 h 1876348"/>
              <a:gd name="connsiteX115" fmla="*/ 1818802 w 2930376"/>
              <a:gd name="connsiteY115" fmla="*/ 1805171 h 1876348"/>
              <a:gd name="connsiteX116" fmla="*/ 1785485 w 2930376"/>
              <a:gd name="connsiteY116" fmla="*/ 1797599 h 1876348"/>
              <a:gd name="connsiteX117" fmla="*/ 1753682 w 2930376"/>
              <a:gd name="connsiteY117" fmla="*/ 1788513 h 1876348"/>
              <a:gd name="connsiteX118" fmla="*/ 1726423 w 2930376"/>
              <a:gd name="connsiteY118" fmla="*/ 1777912 h 1876348"/>
              <a:gd name="connsiteX119" fmla="*/ 1702193 w 2930376"/>
              <a:gd name="connsiteY119" fmla="*/ 1768825 h 1876348"/>
              <a:gd name="connsiteX120" fmla="*/ 1680991 w 2930376"/>
              <a:gd name="connsiteY120" fmla="*/ 1758225 h 1876348"/>
              <a:gd name="connsiteX121" fmla="*/ 1661304 w 2930376"/>
              <a:gd name="connsiteY121" fmla="*/ 1746109 h 1876348"/>
              <a:gd name="connsiteX122" fmla="*/ 1643131 w 2930376"/>
              <a:gd name="connsiteY122" fmla="*/ 1733994 h 1876348"/>
              <a:gd name="connsiteX123" fmla="*/ 1626472 w 2930376"/>
              <a:gd name="connsiteY123" fmla="*/ 1721879 h 1876348"/>
              <a:gd name="connsiteX124" fmla="*/ 1611328 w 2930376"/>
              <a:gd name="connsiteY124" fmla="*/ 1709764 h 1876348"/>
              <a:gd name="connsiteX125" fmla="*/ 1597699 w 2930376"/>
              <a:gd name="connsiteY125" fmla="*/ 1696134 h 1876348"/>
              <a:gd name="connsiteX126" fmla="*/ 1584069 w 2930376"/>
              <a:gd name="connsiteY126" fmla="*/ 1682504 h 1876348"/>
              <a:gd name="connsiteX127" fmla="*/ 1559838 w 2930376"/>
              <a:gd name="connsiteY127" fmla="*/ 1653731 h 1876348"/>
              <a:gd name="connsiteX128" fmla="*/ 1537122 w 2930376"/>
              <a:gd name="connsiteY128" fmla="*/ 1620414 h 1876348"/>
              <a:gd name="connsiteX129" fmla="*/ 1511377 w 2930376"/>
              <a:gd name="connsiteY129" fmla="*/ 1585582 h 1876348"/>
              <a:gd name="connsiteX130" fmla="*/ 1484118 w 2930376"/>
              <a:gd name="connsiteY130" fmla="*/ 1547722 h 1876348"/>
              <a:gd name="connsiteX131" fmla="*/ 1481089 w 2930376"/>
              <a:gd name="connsiteY131" fmla="*/ 1547722 h 1876348"/>
              <a:gd name="connsiteX132" fmla="*/ 1472003 w 2930376"/>
              <a:gd name="connsiteY132" fmla="*/ 1574982 h 1876348"/>
              <a:gd name="connsiteX133" fmla="*/ 1462916 w 2930376"/>
              <a:gd name="connsiteY133" fmla="*/ 1599212 h 1876348"/>
              <a:gd name="connsiteX134" fmla="*/ 1452315 w 2930376"/>
              <a:gd name="connsiteY134" fmla="*/ 1623443 h 1876348"/>
              <a:gd name="connsiteX135" fmla="*/ 1438686 w 2930376"/>
              <a:gd name="connsiteY135" fmla="*/ 1647673 h 1876348"/>
              <a:gd name="connsiteX136" fmla="*/ 1426571 w 2930376"/>
              <a:gd name="connsiteY136" fmla="*/ 1670389 h 1876348"/>
              <a:gd name="connsiteX137" fmla="*/ 1411427 w 2930376"/>
              <a:gd name="connsiteY137" fmla="*/ 1691591 h 1876348"/>
              <a:gd name="connsiteX138" fmla="*/ 1396283 w 2930376"/>
              <a:gd name="connsiteY138" fmla="*/ 1712792 h 1876348"/>
              <a:gd name="connsiteX139" fmla="*/ 1378110 w 2930376"/>
              <a:gd name="connsiteY139" fmla="*/ 1730965 h 1876348"/>
              <a:gd name="connsiteX140" fmla="*/ 1361451 w 2930376"/>
              <a:gd name="connsiteY140" fmla="*/ 1750653 h 1876348"/>
              <a:gd name="connsiteX141" fmla="*/ 1341764 w 2930376"/>
              <a:gd name="connsiteY141" fmla="*/ 1767311 h 1876348"/>
              <a:gd name="connsiteX142" fmla="*/ 1323591 w 2930376"/>
              <a:gd name="connsiteY142" fmla="*/ 1783969 h 1876348"/>
              <a:gd name="connsiteX143" fmla="*/ 1302389 w 2930376"/>
              <a:gd name="connsiteY143" fmla="*/ 1799114 h 1876348"/>
              <a:gd name="connsiteX144" fmla="*/ 1281188 w 2930376"/>
              <a:gd name="connsiteY144" fmla="*/ 1812743 h 1876348"/>
              <a:gd name="connsiteX145" fmla="*/ 1258471 w 2930376"/>
              <a:gd name="connsiteY145" fmla="*/ 1824858 h 1876348"/>
              <a:gd name="connsiteX146" fmla="*/ 1235755 w 2930376"/>
              <a:gd name="connsiteY146" fmla="*/ 1835459 h 1876348"/>
              <a:gd name="connsiteX147" fmla="*/ 1213039 w 2930376"/>
              <a:gd name="connsiteY147" fmla="*/ 1846060 h 1876348"/>
              <a:gd name="connsiteX148" fmla="*/ 1188809 w 2930376"/>
              <a:gd name="connsiteY148" fmla="*/ 1855147 h 1876348"/>
              <a:gd name="connsiteX149" fmla="*/ 1164578 w 2930376"/>
              <a:gd name="connsiteY149" fmla="*/ 1862719 h 1876348"/>
              <a:gd name="connsiteX150" fmla="*/ 1138833 w 2930376"/>
              <a:gd name="connsiteY150" fmla="*/ 1867262 h 1876348"/>
              <a:gd name="connsiteX151" fmla="*/ 1113089 w 2930376"/>
              <a:gd name="connsiteY151" fmla="*/ 1871805 h 1876348"/>
              <a:gd name="connsiteX152" fmla="*/ 1087344 w 2930376"/>
              <a:gd name="connsiteY152" fmla="*/ 1874834 h 1876348"/>
              <a:gd name="connsiteX153" fmla="*/ 1060084 w 2930376"/>
              <a:gd name="connsiteY153" fmla="*/ 1876348 h 1876348"/>
              <a:gd name="connsiteX154" fmla="*/ 1032825 w 2930376"/>
              <a:gd name="connsiteY154" fmla="*/ 1876348 h 1876348"/>
              <a:gd name="connsiteX155" fmla="*/ 1005566 w 2930376"/>
              <a:gd name="connsiteY155" fmla="*/ 1874834 h 1876348"/>
              <a:gd name="connsiteX156" fmla="*/ 978306 w 2930376"/>
              <a:gd name="connsiteY156" fmla="*/ 1871805 h 1876348"/>
              <a:gd name="connsiteX157" fmla="*/ 949533 w 2930376"/>
              <a:gd name="connsiteY157" fmla="*/ 1867262 h 1876348"/>
              <a:gd name="connsiteX158" fmla="*/ 922273 w 2930376"/>
              <a:gd name="connsiteY158" fmla="*/ 1861204 h 1876348"/>
              <a:gd name="connsiteX159" fmla="*/ 893500 w 2930376"/>
              <a:gd name="connsiteY159" fmla="*/ 1853632 h 1876348"/>
              <a:gd name="connsiteX160" fmla="*/ 864726 w 2930376"/>
              <a:gd name="connsiteY160" fmla="*/ 1843031 h 1876348"/>
              <a:gd name="connsiteX161" fmla="*/ 837467 w 2930376"/>
              <a:gd name="connsiteY161" fmla="*/ 1832430 h 1876348"/>
              <a:gd name="connsiteX162" fmla="*/ 808693 w 2930376"/>
              <a:gd name="connsiteY162" fmla="*/ 1818801 h 1876348"/>
              <a:gd name="connsiteX163" fmla="*/ 779919 w 2930376"/>
              <a:gd name="connsiteY163" fmla="*/ 1803657 h 1876348"/>
              <a:gd name="connsiteX164" fmla="*/ 749631 w 2930376"/>
              <a:gd name="connsiteY164" fmla="*/ 1785484 h 1876348"/>
              <a:gd name="connsiteX165" fmla="*/ 723886 w 2930376"/>
              <a:gd name="connsiteY165" fmla="*/ 1765797 h 1876348"/>
              <a:gd name="connsiteX166" fmla="*/ 701170 w 2930376"/>
              <a:gd name="connsiteY166" fmla="*/ 1744595 h 1876348"/>
              <a:gd name="connsiteX167" fmla="*/ 679968 w 2930376"/>
              <a:gd name="connsiteY167" fmla="*/ 1721879 h 1876348"/>
              <a:gd name="connsiteX168" fmla="*/ 663310 w 2930376"/>
              <a:gd name="connsiteY168" fmla="*/ 1697648 h 1876348"/>
              <a:gd name="connsiteX169" fmla="*/ 648166 w 2930376"/>
              <a:gd name="connsiteY169" fmla="*/ 1671903 h 1876348"/>
              <a:gd name="connsiteX170" fmla="*/ 636051 w 2930376"/>
              <a:gd name="connsiteY170" fmla="*/ 1644644 h 1876348"/>
              <a:gd name="connsiteX171" fmla="*/ 625450 w 2930376"/>
              <a:gd name="connsiteY171" fmla="*/ 1615870 h 1876348"/>
              <a:gd name="connsiteX172" fmla="*/ 616363 w 2930376"/>
              <a:gd name="connsiteY172" fmla="*/ 1585582 h 1876348"/>
              <a:gd name="connsiteX173" fmla="*/ 610306 w 2930376"/>
              <a:gd name="connsiteY173" fmla="*/ 1553780 h 1876348"/>
              <a:gd name="connsiteX174" fmla="*/ 605763 w 2930376"/>
              <a:gd name="connsiteY174" fmla="*/ 1518949 h 1876348"/>
              <a:gd name="connsiteX175" fmla="*/ 602734 w 2930376"/>
              <a:gd name="connsiteY175" fmla="*/ 1482603 h 1876348"/>
              <a:gd name="connsiteX176" fmla="*/ 601219 w 2930376"/>
              <a:gd name="connsiteY176" fmla="*/ 1444743 h 1876348"/>
              <a:gd name="connsiteX177" fmla="*/ 601219 w 2930376"/>
              <a:gd name="connsiteY177" fmla="*/ 1403854 h 1876348"/>
              <a:gd name="connsiteX178" fmla="*/ 602734 w 2930376"/>
              <a:gd name="connsiteY178" fmla="*/ 1317533 h 1876348"/>
              <a:gd name="connsiteX179" fmla="*/ 554273 w 2930376"/>
              <a:gd name="connsiteY179" fmla="*/ 1317533 h 1876348"/>
              <a:gd name="connsiteX180" fmla="*/ 507326 w 2930376"/>
              <a:gd name="connsiteY180" fmla="*/ 1316018 h 1876348"/>
              <a:gd name="connsiteX181" fmla="*/ 461894 w 2930376"/>
              <a:gd name="connsiteY181" fmla="*/ 1312989 h 1876348"/>
              <a:gd name="connsiteX182" fmla="*/ 419491 w 2930376"/>
              <a:gd name="connsiteY182" fmla="*/ 1306932 h 1876348"/>
              <a:gd name="connsiteX183" fmla="*/ 378602 w 2930376"/>
              <a:gd name="connsiteY183" fmla="*/ 1300874 h 1876348"/>
              <a:gd name="connsiteX184" fmla="*/ 339227 w 2930376"/>
              <a:gd name="connsiteY184" fmla="*/ 1291788 h 1876348"/>
              <a:gd name="connsiteX185" fmla="*/ 301367 w 2930376"/>
              <a:gd name="connsiteY185" fmla="*/ 1281187 h 1876348"/>
              <a:gd name="connsiteX186" fmla="*/ 265021 w 2930376"/>
              <a:gd name="connsiteY186" fmla="*/ 1267557 h 1876348"/>
              <a:gd name="connsiteX187" fmla="*/ 231704 w 2930376"/>
              <a:gd name="connsiteY187" fmla="*/ 1253928 h 1876348"/>
              <a:gd name="connsiteX188" fmla="*/ 199902 w 2930376"/>
              <a:gd name="connsiteY188" fmla="*/ 1237269 h 1876348"/>
              <a:gd name="connsiteX189" fmla="*/ 169613 w 2930376"/>
              <a:gd name="connsiteY189" fmla="*/ 1219096 h 1876348"/>
              <a:gd name="connsiteX190" fmla="*/ 142354 w 2930376"/>
              <a:gd name="connsiteY190" fmla="*/ 1197895 h 1876348"/>
              <a:gd name="connsiteX191" fmla="*/ 118124 w 2930376"/>
              <a:gd name="connsiteY191" fmla="*/ 1175179 h 1876348"/>
              <a:gd name="connsiteX192" fmla="*/ 93893 w 2930376"/>
              <a:gd name="connsiteY192" fmla="*/ 1149434 h 1876348"/>
              <a:gd name="connsiteX193" fmla="*/ 72691 w 2930376"/>
              <a:gd name="connsiteY193" fmla="*/ 1122174 h 1876348"/>
              <a:gd name="connsiteX194" fmla="*/ 54519 w 2930376"/>
              <a:gd name="connsiteY194" fmla="*/ 1093401 h 1876348"/>
              <a:gd name="connsiteX195" fmla="*/ 42403 w 2930376"/>
              <a:gd name="connsiteY195" fmla="*/ 1072199 h 1876348"/>
              <a:gd name="connsiteX196" fmla="*/ 33317 w 2930376"/>
              <a:gd name="connsiteY196" fmla="*/ 1049483 h 1876348"/>
              <a:gd name="connsiteX197" fmla="*/ 24231 w 2930376"/>
              <a:gd name="connsiteY197" fmla="*/ 1028281 h 1876348"/>
              <a:gd name="connsiteX198" fmla="*/ 16658 w 2930376"/>
              <a:gd name="connsiteY198" fmla="*/ 1004051 h 1876348"/>
              <a:gd name="connsiteX199" fmla="*/ 10601 w 2930376"/>
              <a:gd name="connsiteY199" fmla="*/ 981335 h 1876348"/>
              <a:gd name="connsiteX200" fmla="*/ 6058 w 2930376"/>
              <a:gd name="connsiteY200" fmla="*/ 957104 h 1876348"/>
              <a:gd name="connsiteX201" fmla="*/ 3029 w 2930376"/>
              <a:gd name="connsiteY201" fmla="*/ 934388 h 1876348"/>
              <a:gd name="connsiteX202" fmla="*/ 1514 w 2930376"/>
              <a:gd name="connsiteY202" fmla="*/ 910158 h 1876348"/>
              <a:gd name="connsiteX203" fmla="*/ 0 w 2930376"/>
              <a:gd name="connsiteY203" fmla="*/ 885927 h 1876348"/>
              <a:gd name="connsiteX204" fmla="*/ 0 w 2930376"/>
              <a:gd name="connsiteY204" fmla="*/ 861697 h 1876348"/>
              <a:gd name="connsiteX205" fmla="*/ 1514 w 2930376"/>
              <a:gd name="connsiteY205" fmla="*/ 837466 h 1876348"/>
              <a:gd name="connsiteX206" fmla="*/ 4543 w 2930376"/>
              <a:gd name="connsiteY206" fmla="*/ 813236 h 1876348"/>
              <a:gd name="connsiteX207" fmla="*/ 7572 w 2930376"/>
              <a:gd name="connsiteY207" fmla="*/ 789005 h 1876348"/>
              <a:gd name="connsiteX208" fmla="*/ 12115 w 2930376"/>
              <a:gd name="connsiteY208" fmla="*/ 766289 h 1876348"/>
              <a:gd name="connsiteX209" fmla="*/ 18173 w 2930376"/>
              <a:gd name="connsiteY209" fmla="*/ 742059 h 1876348"/>
              <a:gd name="connsiteX210" fmla="*/ 25745 w 2930376"/>
              <a:gd name="connsiteY210" fmla="*/ 719343 h 1876348"/>
              <a:gd name="connsiteX211" fmla="*/ 33317 w 2930376"/>
              <a:gd name="connsiteY211" fmla="*/ 696627 h 1876348"/>
              <a:gd name="connsiteX212" fmla="*/ 40889 w 2930376"/>
              <a:gd name="connsiteY212" fmla="*/ 675425 h 1876348"/>
              <a:gd name="connsiteX213" fmla="*/ 51490 w 2930376"/>
              <a:gd name="connsiteY213" fmla="*/ 654223 h 1876348"/>
              <a:gd name="connsiteX214" fmla="*/ 62091 w 2930376"/>
              <a:gd name="connsiteY214" fmla="*/ 634536 h 1876348"/>
              <a:gd name="connsiteX215" fmla="*/ 72691 w 2930376"/>
              <a:gd name="connsiteY215" fmla="*/ 614849 h 1876348"/>
              <a:gd name="connsiteX216" fmla="*/ 84807 w 2930376"/>
              <a:gd name="connsiteY216" fmla="*/ 595161 h 1876348"/>
              <a:gd name="connsiteX217" fmla="*/ 96922 w 2930376"/>
              <a:gd name="connsiteY217" fmla="*/ 576989 h 1876348"/>
              <a:gd name="connsiteX218" fmla="*/ 110552 w 2930376"/>
              <a:gd name="connsiteY218" fmla="*/ 560330 h 1876348"/>
              <a:gd name="connsiteX219" fmla="*/ 125696 w 2930376"/>
              <a:gd name="connsiteY219" fmla="*/ 545186 h 1876348"/>
              <a:gd name="connsiteX220" fmla="*/ 139325 w 2930376"/>
              <a:gd name="connsiteY220" fmla="*/ 530042 h 1876348"/>
              <a:gd name="connsiteX221" fmla="*/ 155984 w 2930376"/>
              <a:gd name="connsiteY221" fmla="*/ 516412 h 1876348"/>
              <a:gd name="connsiteX222" fmla="*/ 171128 w 2930376"/>
              <a:gd name="connsiteY222" fmla="*/ 504297 h 1876348"/>
              <a:gd name="connsiteX223" fmla="*/ 187786 w 2930376"/>
              <a:gd name="connsiteY223" fmla="*/ 493696 h 1876348"/>
              <a:gd name="connsiteX224" fmla="*/ 205959 w 2930376"/>
              <a:gd name="connsiteY224" fmla="*/ 484610 h 1876348"/>
              <a:gd name="connsiteX225" fmla="*/ 222618 w 2930376"/>
              <a:gd name="connsiteY225" fmla="*/ 477038 h 1876348"/>
              <a:gd name="connsiteX226" fmla="*/ 240791 w 2930376"/>
              <a:gd name="connsiteY226" fmla="*/ 470980 h 1876348"/>
              <a:gd name="connsiteX227" fmla="*/ 265021 w 2930376"/>
              <a:gd name="connsiteY227" fmla="*/ 464923 h 1876348"/>
              <a:gd name="connsiteX228" fmla="*/ 289252 w 2930376"/>
              <a:gd name="connsiteY228" fmla="*/ 460379 h 1876348"/>
              <a:gd name="connsiteX229" fmla="*/ 313482 w 2930376"/>
              <a:gd name="connsiteY229" fmla="*/ 457351 h 1876348"/>
              <a:gd name="connsiteX230" fmla="*/ 336198 w 2930376"/>
              <a:gd name="connsiteY230" fmla="*/ 457351 h 1876348"/>
              <a:gd name="connsiteX231" fmla="*/ 360429 w 2930376"/>
              <a:gd name="connsiteY231" fmla="*/ 458865 h 1876348"/>
              <a:gd name="connsiteX232" fmla="*/ 383145 w 2930376"/>
              <a:gd name="connsiteY232" fmla="*/ 460379 h 1876348"/>
              <a:gd name="connsiteX233" fmla="*/ 405861 w 2930376"/>
              <a:gd name="connsiteY233" fmla="*/ 464923 h 1876348"/>
              <a:gd name="connsiteX234" fmla="*/ 428577 w 2930376"/>
              <a:gd name="connsiteY234" fmla="*/ 469466 h 1876348"/>
              <a:gd name="connsiteX235" fmla="*/ 472495 w 2930376"/>
              <a:gd name="connsiteY235" fmla="*/ 480067 h 1876348"/>
              <a:gd name="connsiteX236" fmla="*/ 513384 w 2930376"/>
              <a:gd name="connsiteY236" fmla="*/ 493696 h 1876348"/>
              <a:gd name="connsiteX237" fmla="*/ 590618 w 2930376"/>
              <a:gd name="connsiteY237" fmla="*/ 519441 h 1876348"/>
              <a:gd name="connsiteX238" fmla="*/ 586075 w 2930376"/>
              <a:gd name="connsiteY238" fmla="*/ 475523 h 1876348"/>
              <a:gd name="connsiteX239" fmla="*/ 586075 w 2930376"/>
              <a:gd name="connsiteY239" fmla="*/ 433120 h 1876348"/>
              <a:gd name="connsiteX240" fmla="*/ 589104 w 2930376"/>
              <a:gd name="connsiteY240" fmla="*/ 393745 h 1876348"/>
              <a:gd name="connsiteX241" fmla="*/ 593647 w 2930376"/>
              <a:gd name="connsiteY241" fmla="*/ 355885 h 1876348"/>
              <a:gd name="connsiteX242" fmla="*/ 601219 w 2930376"/>
              <a:gd name="connsiteY242" fmla="*/ 319540 h 1876348"/>
              <a:gd name="connsiteX243" fmla="*/ 611820 w 2930376"/>
              <a:gd name="connsiteY243" fmla="*/ 286223 h 1876348"/>
              <a:gd name="connsiteX244" fmla="*/ 623935 w 2930376"/>
              <a:gd name="connsiteY244" fmla="*/ 254420 h 1876348"/>
              <a:gd name="connsiteX245" fmla="*/ 639079 w 2930376"/>
              <a:gd name="connsiteY245" fmla="*/ 224132 h 1876348"/>
              <a:gd name="connsiteX246" fmla="*/ 657252 w 2930376"/>
              <a:gd name="connsiteY246" fmla="*/ 196873 h 1876348"/>
              <a:gd name="connsiteX247" fmla="*/ 676940 w 2930376"/>
              <a:gd name="connsiteY247" fmla="*/ 171128 h 1876348"/>
              <a:gd name="connsiteX248" fmla="*/ 698141 w 2930376"/>
              <a:gd name="connsiteY248" fmla="*/ 148412 h 1876348"/>
              <a:gd name="connsiteX249" fmla="*/ 720857 w 2930376"/>
              <a:gd name="connsiteY249" fmla="*/ 125696 h 1876348"/>
              <a:gd name="connsiteX250" fmla="*/ 746602 w 2930376"/>
              <a:gd name="connsiteY250" fmla="*/ 106008 h 1876348"/>
              <a:gd name="connsiteX251" fmla="*/ 773862 w 2930376"/>
              <a:gd name="connsiteY251" fmla="*/ 89350 h 1876348"/>
              <a:gd name="connsiteX252" fmla="*/ 802635 w 2930376"/>
              <a:gd name="connsiteY252" fmla="*/ 72692 h 1876348"/>
              <a:gd name="connsiteX253" fmla="*/ 832923 w 2930376"/>
              <a:gd name="connsiteY253" fmla="*/ 59062 h 1876348"/>
              <a:gd name="connsiteX254" fmla="*/ 869269 w 2930376"/>
              <a:gd name="connsiteY254" fmla="*/ 45432 h 1876348"/>
              <a:gd name="connsiteX255" fmla="*/ 905615 w 2930376"/>
              <a:gd name="connsiteY255" fmla="*/ 36346 h 1876348"/>
              <a:gd name="connsiteX256" fmla="*/ 944989 w 2930376"/>
              <a:gd name="connsiteY256" fmla="*/ 28774 h 1876348"/>
              <a:gd name="connsiteX257" fmla="*/ 982850 w 2930376"/>
              <a:gd name="connsiteY257" fmla="*/ 24231 h 1876348"/>
              <a:gd name="connsiteX258" fmla="*/ 1023739 w 2930376"/>
              <a:gd name="connsiteY258" fmla="*/ 21202 h 1876348"/>
              <a:gd name="connsiteX259" fmla="*/ 1063113 w 2930376"/>
              <a:gd name="connsiteY259" fmla="*/ 22716 h 1876348"/>
              <a:gd name="connsiteX260" fmla="*/ 1102488 w 2930376"/>
              <a:gd name="connsiteY260" fmla="*/ 25745 h 1876348"/>
              <a:gd name="connsiteX261" fmla="*/ 1140348 w 2930376"/>
              <a:gd name="connsiteY261" fmla="*/ 31803 h 1876348"/>
              <a:gd name="connsiteX262" fmla="*/ 1178208 w 2930376"/>
              <a:gd name="connsiteY262" fmla="*/ 39375 h 1876348"/>
              <a:gd name="connsiteX263" fmla="*/ 1214554 w 2930376"/>
              <a:gd name="connsiteY263" fmla="*/ 49975 h 1876348"/>
              <a:gd name="connsiteX264" fmla="*/ 1247871 w 2930376"/>
              <a:gd name="connsiteY264" fmla="*/ 63605 h 1876348"/>
              <a:gd name="connsiteX265" fmla="*/ 1279673 w 2930376"/>
              <a:gd name="connsiteY265" fmla="*/ 78749 h 1876348"/>
              <a:gd name="connsiteX266" fmla="*/ 1309961 w 2930376"/>
              <a:gd name="connsiteY266" fmla="*/ 96922 h 1876348"/>
              <a:gd name="connsiteX267" fmla="*/ 1322077 w 2930376"/>
              <a:gd name="connsiteY267" fmla="*/ 106008 h 1876348"/>
              <a:gd name="connsiteX268" fmla="*/ 1335706 w 2930376"/>
              <a:gd name="connsiteY268" fmla="*/ 116609 h 1876348"/>
              <a:gd name="connsiteX269" fmla="*/ 1347821 w 2930376"/>
              <a:gd name="connsiteY269" fmla="*/ 127210 h 1876348"/>
              <a:gd name="connsiteX270" fmla="*/ 1358422 w 2930376"/>
              <a:gd name="connsiteY270" fmla="*/ 137811 h 1876348"/>
              <a:gd name="connsiteX271" fmla="*/ 1369023 w 2930376"/>
              <a:gd name="connsiteY271" fmla="*/ 149926 h 1876348"/>
              <a:gd name="connsiteX272" fmla="*/ 1378110 w 2930376"/>
              <a:gd name="connsiteY272" fmla="*/ 162041 h 1876348"/>
              <a:gd name="connsiteX273" fmla="*/ 1388711 w 2930376"/>
              <a:gd name="connsiteY273" fmla="*/ 180214 h 1876348"/>
              <a:gd name="connsiteX274" fmla="*/ 1397797 w 2930376"/>
              <a:gd name="connsiteY274" fmla="*/ 198387 h 1876348"/>
              <a:gd name="connsiteX275" fmla="*/ 1405369 w 2930376"/>
              <a:gd name="connsiteY275" fmla="*/ 218074 h 1876348"/>
              <a:gd name="connsiteX276" fmla="*/ 1411427 w 2930376"/>
              <a:gd name="connsiteY276" fmla="*/ 237762 h 1876348"/>
              <a:gd name="connsiteX277" fmla="*/ 1417484 w 2930376"/>
              <a:gd name="connsiteY277" fmla="*/ 258963 h 1876348"/>
              <a:gd name="connsiteX278" fmla="*/ 1422027 w 2930376"/>
              <a:gd name="connsiteY278" fmla="*/ 281680 h 1876348"/>
              <a:gd name="connsiteX279" fmla="*/ 1431114 w 2930376"/>
              <a:gd name="connsiteY279" fmla="*/ 330140 h 1876348"/>
              <a:gd name="connsiteX280" fmla="*/ 1437171 w 2930376"/>
              <a:gd name="connsiteY280" fmla="*/ 330140 h 1876348"/>
              <a:gd name="connsiteX281" fmla="*/ 1441715 w 2930376"/>
              <a:gd name="connsiteY281" fmla="*/ 308939 h 1876348"/>
              <a:gd name="connsiteX282" fmla="*/ 1449287 w 2930376"/>
              <a:gd name="connsiteY282" fmla="*/ 289252 h 1876348"/>
              <a:gd name="connsiteX283" fmla="*/ 1459888 w 2930376"/>
              <a:gd name="connsiteY283" fmla="*/ 271079 h 1876348"/>
              <a:gd name="connsiteX284" fmla="*/ 1470488 w 2930376"/>
              <a:gd name="connsiteY284" fmla="*/ 251391 h 1876348"/>
              <a:gd name="connsiteX285" fmla="*/ 1482604 w 2930376"/>
              <a:gd name="connsiteY285" fmla="*/ 234733 h 1876348"/>
              <a:gd name="connsiteX286" fmla="*/ 1494719 w 2930376"/>
              <a:gd name="connsiteY286" fmla="*/ 218074 h 1876348"/>
              <a:gd name="connsiteX287" fmla="*/ 1518949 w 2930376"/>
              <a:gd name="connsiteY287" fmla="*/ 186272 h 1876348"/>
              <a:gd name="connsiteX288" fmla="*/ 1540151 w 2930376"/>
              <a:gd name="connsiteY288" fmla="*/ 159013 h 1876348"/>
              <a:gd name="connsiteX289" fmla="*/ 1564382 w 2930376"/>
              <a:gd name="connsiteY289" fmla="*/ 131753 h 1876348"/>
              <a:gd name="connsiteX290" fmla="*/ 1590127 w 2930376"/>
              <a:gd name="connsiteY290" fmla="*/ 106008 h 1876348"/>
              <a:gd name="connsiteX291" fmla="*/ 1617386 w 2930376"/>
              <a:gd name="connsiteY291" fmla="*/ 81778 h 1876348"/>
              <a:gd name="connsiteX292" fmla="*/ 1647674 w 2930376"/>
              <a:gd name="connsiteY292" fmla="*/ 60576 h 1876348"/>
              <a:gd name="connsiteX293" fmla="*/ 1664332 w 2930376"/>
              <a:gd name="connsiteY293" fmla="*/ 49975 h 1876348"/>
              <a:gd name="connsiteX294" fmla="*/ 1679477 w 2930376"/>
              <a:gd name="connsiteY294" fmla="*/ 40889 h 1876348"/>
              <a:gd name="connsiteX295" fmla="*/ 1697649 w 2930376"/>
              <a:gd name="connsiteY295" fmla="*/ 33317 h 1876348"/>
              <a:gd name="connsiteX296" fmla="*/ 1714308 w 2930376"/>
              <a:gd name="connsiteY296" fmla="*/ 24231 h 1876348"/>
              <a:gd name="connsiteX297" fmla="*/ 1732481 w 2930376"/>
              <a:gd name="connsiteY297" fmla="*/ 18173 h 1876348"/>
              <a:gd name="connsiteX298" fmla="*/ 1752168 w 2930376"/>
              <a:gd name="connsiteY298" fmla="*/ 12115 h 1876348"/>
              <a:gd name="connsiteX299" fmla="*/ 1782456 w 2930376"/>
              <a:gd name="connsiteY299" fmla="*/ 6058 h 1876348"/>
              <a:gd name="connsiteX300" fmla="*/ 1814259 w 2930376"/>
              <a:gd name="connsiteY300" fmla="*/ 1515 h 187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2930376" h="1876348">
                <a:moveTo>
                  <a:pt x="1847576" y="0"/>
                </a:moveTo>
                <a:lnTo>
                  <a:pt x="1880893" y="1515"/>
                </a:lnTo>
                <a:lnTo>
                  <a:pt x="1914209" y="4543"/>
                </a:lnTo>
                <a:lnTo>
                  <a:pt x="1944498" y="10601"/>
                </a:lnTo>
                <a:lnTo>
                  <a:pt x="1974786" y="16659"/>
                </a:lnTo>
                <a:lnTo>
                  <a:pt x="2000531" y="24231"/>
                </a:lnTo>
                <a:lnTo>
                  <a:pt x="2038391" y="37860"/>
                </a:lnTo>
                <a:lnTo>
                  <a:pt x="2074737" y="53004"/>
                </a:lnTo>
                <a:lnTo>
                  <a:pt x="2108053" y="71177"/>
                </a:lnTo>
                <a:lnTo>
                  <a:pt x="2139856" y="89350"/>
                </a:lnTo>
                <a:lnTo>
                  <a:pt x="2170144" y="110552"/>
                </a:lnTo>
                <a:lnTo>
                  <a:pt x="2197403" y="134782"/>
                </a:lnTo>
                <a:lnTo>
                  <a:pt x="2209519" y="146897"/>
                </a:lnTo>
                <a:lnTo>
                  <a:pt x="2221634" y="160527"/>
                </a:lnTo>
                <a:lnTo>
                  <a:pt x="2233749" y="174157"/>
                </a:lnTo>
                <a:lnTo>
                  <a:pt x="2244350" y="187786"/>
                </a:lnTo>
                <a:lnTo>
                  <a:pt x="2253437" y="202930"/>
                </a:lnTo>
                <a:lnTo>
                  <a:pt x="2262523" y="218074"/>
                </a:lnTo>
                <a:lnTo>
                  <a:pt x="2270095" y="234733"/>
                </a:lnTo>
                <a:lnTo>
                  <a:pt x="2277667" y="251391"/>
                </a:lnTo>
                <a:lnTo>
                  <a:pt x="2285239" y="269564"/>
                </a:lnTo>
                <a:lnTo>
                  <a:pt x="2289782" y="287737"/>
                </a:lnTo>
                <a:lnTo>
                  <a:pt x="2294325" y="305910"/>
                </a:lnTo>
                <a:lnTo>
                  <a:pt x="2297354" y="325597"/>
                </a:lnTo>
                <a:lnTo>
                  <a:pt x="2300383" y="346799"/>
                </a:lnTo>
                <a:lnTo>
                  <a:pt x="2301897" y="368001"/>
                </a:lnTo>
                <a:lnTo>
                  <a:pt x="2301897" y="389202"/>
                </a:lnTo>
                <a:lnTo>
                  <a:pt x="2301897" y="411918"/>
                </a:lnTo>
                <a:lnTo>
                  <a:pt x="2300383" y="436149"/>
                </a:lnTo>
                <a:lnTo>
                  <a:pt x="2297354" y="460379"/>
                </a:lnTo>
                <a:lnTo>
                  <a:pt x="2292811" y="484610"/>
                </a:lnTo>
                <a:lnTo>
                  <a:pt x="2288268" y="510355"/>
                </a:lnTo>
                <a:lnTo>
                  <a:pt x="2415478" y="474009"/>
                </a:lnTo>
                <a:lnTo>
                  <a:pt x="2444251" y="467951"/>
                </a:lnTo>
                <a:lnTo>
                  <a:pt x="2473025" y="463408"/>
                </a:lnTo>
                <a:lnTo>
                  <a:pt x="2501799" y="461894"/>
                </a:lnTo>
                <a:lnTo>
                  <a:pt x="2529058" y="461894"/>
                </a:lnTo>
                <a:lnTo>
                  <a:pt x="2556318" y="461894"/>
                </a:lnTo>
                <a:lnTo>
                  <a:pt x="2583577" y="464923"/>
                </a:lnTo>
                <a:lnTo>
                  <a:pt x="2609322" y="469466"/>
                </a:lnTo>
                <a:lnTo>
                  <a:pt x="2635067" y="474009"/>
                </a:lnTo>
                <a:lnTo>
                  <a:pt x="2659297" y="480067"/>
                </a:lnTo>
                <a:lnTo>
                  <a:pt x="2683528" y="487639"/>
                </a:lnTo>
                <a:lnTo>
                  <a:pt x="2706244" y="496725"/>
                </a:lnTo>
                <a:lnTo>
                  <a:pt x="2727445" y="507326"/>
                </a:lnTo>
                <a:lnTo>
                  <a:pt x="2747133" y="517927"/>
                </a:lnTo>
                <a:lnTo>
                  <a:pt x="2766820" y="528528"/>
                </a:lnTo>
                <a:lnTo>
                  <a:pt x="2784993" y="540643"/>
                </a:lnTo>
                <a:lnTo>
                  <a:pt x="2801651" y="554273"/>
                </a:lnTo>
                <a:lnTo>
                  <a:pt x="2813767" y="566388"/>
                </a:lnTo>
                <a:lnTo>
                  <a:pt x="2825882" y="578503"/>
                </a:lnTo>
                <a:lnTo>
                  <a:pt x="2837997" y="592133"/>
                </a:lnTo>
                <a:lnTo>
                  <a:pt x="2848598" y="607277"/>
                </a:lnTo>
                <a:lnTo>
                  <a:pt x="2859199" y="623935"/>
                </a:lnTo>
                <a:lnTo>
                  <a:pt x="2868285" y="642108"/>
                </a:lnTo>
                <a:lnTo>
                  <a:pt x="2877372" y="660281"/>
                </a:lnTo>
                <a:lnTo>
                  <a:pt x="2884944" y="679968"/>
                </a:lnTo>
                <a:lnTo>
                  <a:pt x="2900088" y="720857"/>
                </a:lnTo>
                <a:lnTo>
                  <a:pt x="2912203" y="764775"/>
                </a:lnTo>
                <a:lnTo>
                  <a:pt x="2921289" y="810207"/>
                </a:lnTo>
                <a:lnTo>
                  <a:pt x="2927347" y="855639"/>
                </a:lnTo>
                <a:lnTo>
                  <a:pt x="2930376" y="904100"/>
                </a:lnTo>
                <a:lnTo>
                  <a:pt x="2930376" y="951047"/>
                </a:lnTo>
                <a:lnTo>
                  <a:pt x="2927347" y="996479"/>
                </a:lnTo>
                <a:lnTo>
                  <a:pt x="2924319" y="1019195"/>
                </a:lnTo>
                <a:lnTo>
                  <a:pt x="2919775" y="1041911"/>
                </a:lnTo>
                <a:lnTo>
                  <a:pt x="2915232" y="1064627"/>
                </a:lnTo>
                <a:lnTo>
                  <a:pt x="2910689" y="1085829"/>
                </a:lnTo>
                <a:lnTo>
                  <a:pt x="2903117" y="1105516"/>
                </a:lnTo>
                <a:lnTo>
                  <a:pt x="2897059" y="1125203"/>
                </a:lnTo>
                <a:lnTo>
                  <a:pt x="2887973" y="1144890"/>
                </a:lnTo>
                <a:lnTo>
                  <a:pt x="2878886" y="1163063"/>
                </a:lnTo>
                <a:lnTo>
                  <a:pt x="2868285" y="1179722"/>
                </a:lnTo>
                <a:lnTo>
                  <a:pt x="2857685" y="1196380"/>
                </a:lnTo>
                <a:lnTo>
                  <a:pt x="2839512" y="1219096"/>
                </a:lnTo>
                <a:lnTo>
                  <a:pt x="2818310" y="1238784"/>
                </a:lnTo>
                <a:lnTo>
                  <a:pt x="2795594" y="1255442"/>
                </a:lnTo>
                <a:lnTo>
                  <a:pt x="2771363" y="1270586"/>
                </a:lnTo>
                <a:lnTo>
                  <a:pt x="2744104" y="1282701"/>
                </a:lnTo>
                <a:lnTo>
                  <a:pt x="2716845" y="1294817"/>
                </a:lnTo>
                <a:lnTo>
                  <a:pt x="2686557" y="1303903"/>
                </a:lnTo>
                <a:lnTo>
                  <a:pt x="2656269" y="1311475"/>
                </a:lnTo>
                <a:lnTo>
                  <a:pt x="2622951" y="1317533"/>
                </a:lnTo>
                <a:lnTo>
                  <a:pt x="2589635" y="1322076"/>
                </a:lnTo>
                <a:lnTo>
                  <a:pt x="2553289" y="1325105"/>
                </a:lnTo>
                <a:lnTo>
                  <a:pt x="2516943" y="1328134"/>
                </a:lnTo>
                <a:lnTo>
                  <a:pt x="2441223" y="1329648"/>
                </a:lnTo>
                <a:lnTo>
                  <a:pt x="2362474" y="1329648"/>
                </a:lnTo>
                <a:lnTo>
                  <a:pt x="2368531" y="1373566"/>
                </a:lnTo>
                <a:lnTo>
                  <a:pt x="2373075" y="1415969"/>
                </a:lnTo>
                <a:lnTo>
                  <a:pt x="2374589" y="1456858"/>
                </a:lnTo>
                <a:lnTo>
                  <a:pt x="2373075" y="1496232"/>
                </a:lnTo>
                <a:lnTo>
                  <a:pt x="2368531" y="1532578"/>
                </a:lnTo>
                <a:lnTo>
                  <a:pt x="2362474" y="1567410"/>
                </a:lnTo>
                <a:lnTo>
                  <a:pt x="2351873" y="1600726"/>
                </a:lnTo>
                <a:lnTo>
                  <a:pt x="2339757" y="1632529"/>
                </a:lnTo>
                <a:lnTo>
                  <a:pt x="2326128" y="1661303"/>
                </a:lnTo>
                <a:lnTo>
                  <a:pt x="2307955" y="1688562"/>
                </a:lnTo>
                <a:lnTo>
                  <a:pt x="2288268" y="1712792"/>
                </a:lnTo>
                <a:lnTo>
                  <a:pt x="2265552" y="1733994"/>
                </a:lnTo>
                <a:lnTo>
                  <a:pt x="2241321" y="1753681"/>
                </a:lnTo>
                <a:lnTo>
                  <a:pt x="2212547" y="1771854"/>
                </a:lnTo>
                <a:lnTo>
                  <a:pt x="2183774" y="1785484"/>
                </a:lnTo>
                <a:lnTo>
                  <a:pt x="2150457" y="1797599"/>
                </a:lnTo>
                <a:lnTo>
                  <a:pt x="2132284" y="1802142"/>
                </a:lnTo>
                <a:lnTo>
                  <a:pt x="2114111" y="1805171"/>
                </a:lnTo>
                <a:lnTo>
                  <a:pt x="2095938" y="1806686"/>
                </a:lnTo>
                <a:lnTo>
                  <a:pt x="2076251" y="1808200"/>
                </a:lnTo>
                <a:lnTo>
                  <a:pt x="2036876" y="1809714"/>
                </a:lnTo>
                <a:lnTo>
                  <a:pt x="2017189" y="1809714"/>
                </a:lnTo>
                <a:lnTo>
                  <a:pt x="1994473" y="1812743"/>
                </a:lnTo>
                <a:lnTo>
                  <a:pt x="1961156" y="1815772"/>
                </a:lnTo>
                <a:lnTo>
                  <a:pt x="1926325" y="1817286"/>
                </a:lnTo>
                <a:lnTo>
                  <a:pt x="1889979" y="1814258"/>
                </a:lnTo>
                <a:lnTo>
                  <a:pt x="1853633" y="1811229"/>
                </a:lnTo>
                <a:lnTo>
                  <a:pt x="1818802" y="1805171"/>
                </a:lnTo>
                <a:lnTo>
                  <a:pt x="1785485" y="1797599"/>
                </a:lnTo>
                <a:lnTo>
                  <a:pt x="1753682" y="1788513"/>
                </a:lnTo>
                <a:lnTo>
                  <a:pt x="1726423" y="1777912"/>
                </a:lnTo>
                <a:lnTo>
                  <a:pt x="1702193" y="1768825"/>
                </a:lnTo>
                <a:lnTo>
                  <a:pt x="1680991" y="1758225"/>
                </a:lnTo>
                <a:lnTo>
                  <a:pt x="1661304" y="1746109"/>
                </a:lnTo>
                <a:lnTo>
                  <a:pt x="1643131" y="1733994"/>
                </a:lnTo>
                <a:lnTo>
                  <a:pt x="1626472" y="1721879"/>
                </a:lnTo>
                <a:lnTo>
                  <a:pt x="1611328" y="1709764"/>
                </a:lnTo>
                <a:lnTo>
                  <a:pt x="1597699" y="1696134"/>
                </a:lnTo>
                <a:lnTo>
                  <a:pt x="1584069" y="1682504"/>
                </a:lnTo>
                <a:lnTo>
                  <a:pt x="1559838" y="1653731"/>
                </a:lnTo>
                <a:lnTo>
                  <a:pt x="1537122" y="1620414"/>
                </a:lnTo>
                <a:lnTo>
                  <a:pt x="1511377" y="1585582"/>
                </a:lnTo>
                <a:lnTo>
                  <a:pt x="1484118" y="1547722"/>
                </a:lnTo>
                <a:lnTo>
                  <a:pt x="1481089" y="1547722"/>
                </a:lnTo>
                <a:lnTo>
                  <a:pt x="1472003" y="1574982"/>
                </a:lnTo>
                <a:lnTo>
                  <a:pt x="1462916" y="1599212"/>
                </a:lnTo>
                <a:lnTo>
                  <a:pt x="1452315" y="1623443"/>
                </a:lnTo>
                <a:lnTo>
                  <a:pt x="1438686" y="1647673"/>
                </a:lnTo>
                <a:lnTo>
                  <a:pt x="1426571" y="1670389"/>
                </a:lnTo>
                <a:lnTo>
                  <a:pt x="1411427" y="1691591"/>
                </a:lnTo>
                <a:lnTo>
                  <a:pt x="1396283" y="1712792"/>
                </a:lnTo>
                <a:lnTo>
                  <a:pt x="1378110" y="1730965"/>
                </a:lnTo>
                <a:lnTo>
                  <a:pt x="1361451" y="1750653"/>
                </a:lnTo>
                <a:lnTo>
                  <a:pt x="1341764" y="1767311"/>
                </a:lnTo>
                <a:lnTo>
                  <a:pt x="1323591" y="1783969"/>
                </a:lnTo>
                <a:lnTo>
                  <a:pt x="1302389" y="1799114"/>
                </a:lnTo>
                <a:lnTo>
                  <a:pt x="1281188" y="1812743"/>
                </a:lnTo>
                <a:lnTo>
                  <a:pt x="1258471" y="1824858"/>
                </a:lnTo>
                <a:lnTo>
                  <a:pt x="1235755" y="1835459"/>
                </a:lnTo>
                <a:lnTo>
                  <a:pt x="1213039" y="1846060"/>
                </a:lnTo>
                <a:lnTo>
                  <a:pt x="1188809" y="1855147"/>
                </a:lnTo>
                <a:lnTo>
                  <a:pt x="1164578" y="1862719"/>
                </a:lnTo>
                <a:lnTo>
                  <a:pt x="1138833" y="1867262"/>
                </a:lnTo>
                <a:lnTo>
                  <a:pt x="1113089" y="1871805"/>
                </a:lnTo>
                <a:lnTo>
                  <a:pt x="1087344" y="1874834"/>
                </a:lnTo>
                <a:lnTo>
                  <a:pt x="1060084" y="1876348"/>
                </a:lnTo>
                <a:lnTo>
                  <a:pt x="1032825" y="1876348"/>
                </a:lnTo>
                <a:lnTo>
                  <a:pt x="1005566" y="1874834"/>
                </a:lnTo>
                <a:lnTo>
                  <a:pt x="978306" y="1871805"/>
                </a:lnTo>
                <a:lnTo>
                  <a:pt x="949533" y="1867262"/>
                </a:lnTo>
                <a:lnTo>
                  <a:pt x="922273" y="1861204"/>
                </a:lnTo>
                <a:lnTo>
                  <a:pt x="893500" y="1853632"/>
                </a:lnTo>
                <a:lnTo>
                  <a:pt x="864726" y="1843031"/>
                </a:lnTo>
                <a:lnTo>
                  <a:pt x="837467" y="1832430"/>
                </a:lnTo>
                <a:lnTo>
                  <a:pt x="808693" y="1818801"/>
                </a:lnTo>
                <a:lnTo>
                  <a:pt x="779919" y="1803657"/>
                </a:lnTo>
                <a:lnTo>
                  <a:pt x="749631" y="1785484"/>
                </a:lnTo>
                <a:lnTo>
                  <a:pt x="723886" y="1765797"/>
                </a:lnTo>
                <a:lnTo>
                  <a:pt x="701170" y="1744595"/>
                </a:lnTo>
                <a:lnTo>
                  <a:pt x="679968" y="1721879"/>
                </a:lnTo>
                <a:lnTo>
                  <a:pt x="663310" y="1697648"/>
                </a:lnTo>
                <a:lnTo>
                  <a:pt x="648166" y="1671903"/>
                </a:lnTo>
                <a:lnTo>
                  <a:pt x="636051" y="1644644"/>
                </a:lnTo>
                <a:lnTo>
                  <a:pt x="625450" y="1615870"/>
                </a:lnTo>
                <a:lnTo>
                  <a:pt x="616363" y="1585582"/>
                </a:lnTo>
                <a:lnTo>
                  <a:pt x="610306" y="1553780"/>
                </a:lnTo>
                <a:lnTo>
                  <a:pt x="605763" y="1518949"/>
                </a:lnTo>
                <a:lnTo>
                  <a:pt x="602734" y="1482603"/>
                </a:lnTo>
                <a:lnTo>
                  <a:pt x="601219" y="1444743"/>
                </a:lnTo>
                <a:lnTo>
                  <a:pt x="601219" y="1403854"/>
                </a:lnTo>
                <a:lnTo>
                  <a:pt x="602734" y="1317533"/>
                </a:lnTo>
                <a:lnTo>
                  <a:pt x="554273" y="1317533"/>
                </a:lnTo>
                <a:lnTo>
                  <a:pt x="507326" y="1316018"/>
                </a:lnTo>
                <a:lnTo>
                  <a:pt x="461894" y="1312989"/>
                </a:lnTo>
                <a:lnTo>
                  <a:pt x="419491" y="1306932"/>
                </a:lnTo>
                <a:lnTo>
                  <a:pt x="378602" y="1300874"/>
                </a:lnTo>
                <a:lnTo>
                  <a:pt x="339227" y="1291788"/>
                </a:lnTo>
                <a:lnTo>
                  <a:pt x="301367" y="1281187"/>
                </a:lnTo>
                <a:lnTo>
                  <a:pt x="265021" y="1267557"/>
                </a:lnTo>
                <a:lnTo>
                  <a:pt x="231704" y="1253928"/>
                </a:lnTo>
                <a:lnTo>
                  <a:pt x="199902" y="1237269"/>
                </a:lnTo>
                <a:lnTo>
                  <a:pt x="169613" y="1219096"/>
                </a:lnTo>
                <a:lnTo>
                  <a:pt x="142354" y="1197895"/>
                </a:lnTo>
                <a:lnTo>
                  <a:pt x="118124" y="1175179"/>
                </a:lnTo>
                <a:lnTo>
                  <a:pt x="93893" y="1149434"/>
                </a:lnTo>
                <a:lnTo>
                  <a:pt x="72691" y="1122174"/>
                </a:lnTo>
                <a:lnTo>
                  <a:pt x="54519" y="1093401"/>
                </a:lnTo>
                <a:lnTo>
                  <a:pt x="42403" y="1072199"/>
                </a:lnTo>
                <a:lnTo>
                  <a:pt x="33317" y="1049483"/>
                </a:lnTo>
                <a:lnTo>
                  <a:pt x="24231" y="1028281"/>
                </a:lnTo>
                <a:lnTo>
                  <a:pt x="16658" y="1004051"/>
                </a:lnTo>
                <a:lnTo>
                  <a:pt x="10601" y="981335"/>
                </a:lnTo>
                <a:lnTo>
                  <a:pt x="6058" y="957104"/>
                </a:lnTo>
                <a:lnTo>
                  <a:pt x="3029" y="934388"/>
                </a:lnTo>
                <a:lnTo>
                  <a:pt x="1514" y="910158"/>
                </a:lnTo>
                <a:lnTo>
                  <a:pt x="0" y="885927"/>
                </a:lnTo>
                <a:lnTo>
                  <a:pt x="0" y="861697"/>
                </a:lnTo>
                <a:lnTo>
                  <a:pt x="1514" y="837466"/>
                </a:lnTo>
                <a:lnTo>
                  <a:pt x="4543" y="813236"/>
                </a:lnTo>
                <a:lnTo>
                  <a:pt x="7572" y="789005"/>
                </a:lnTo>
                <a:lnTo>
                  <a:pt x="12115" y="766289"/>
                </a:lnTo>
                <a:lnTo>
                  <a:pt x="18173" y="742059"/>
                </a:lnTo>
                <a:lnTo>
                  <a:pt x="25745" y="719343"/>
                </a:lnTo>
                <a:lnTo>
                  <a:pt x="33317" y="696627"/>
                </a:lnTo>
                <a:lnTo>
                  <a:pt x="40889" y="675425"/>
                </a:lnTo>
                <a:lnTo>
                  <a:pt x="51490" y="654223"/>
                </a:lnTo>
                <a:lnTo>
                  <a:pt x="62091" y="634536"/>
                </a:lnTo>
                <a:lnTo>
                  <a:pt x="72691" y="614849"/>
                </a:lnTo>
                <a:lnTo>
                  <a:pt x="84807" y="595161"/>
                </a:lnTo>
                <a:lnTo>
                  <a:pt x="96922" y="576989"/>
                </a:lnTo>
                <a:lnTo>
                  <a:pt x="110552" y="560330"/>
                </a:lnTo>
                <a:lnTo>
                  <a:pt x="125696" y="545186"/>
                </a:lnTo>
                <a:lnTo>
                  <a:pt x="139325" y="530042"/>
                </a:lnTo>
                <a:lnTo>
                  <a:pt x="155984" y="516412"/>
                </a:lnTo>
                <a:lnTo>
                  <a:pt x="171128" y="504297"/>
                </a:lnTo>
                <a:lnTo>
                  <a:pt x="187786" y="493696"/>
                </a:lnTo>
                <a:lnTo>
                  <a:pt x="205959" y="484610"/>
                </a:lnTo>
                <a:lnTo>
                  <a:pt x="222618" y="477038"/>
                </a:lnTo>
                <a:lnTo>
                  <a:pt x="240791" y="470980"/>
                </a:lnTo>
                <a:lnTo>
                  <a:pt x="265021" y="464923"/>
                </a:lnTo>
                <a:lnTo>
                  <a:pt x="289252" y="460379"/>
                </a:lnTo>
                <a:lnTo>
                  <a:pt x="313482" y="457351"/>
                </a:lnTo>
                <a:lnTo>
                  <a:pt x="336198" y="457351"/>
                </a:lnTo>
                <a:lnTo>
                  <a:pt x="360429" y="458865"/>
                </a:lnTo>
                <a:lnTo>
                  <a:pt x="383145" y="460379"/>
                </a:lnTo>
                <a:lnTo>
                  <a:pt x="405861" y="464923"/>
                </a:lnTo>
                <a:lnTo>
                  <a:pt x="428577" y="469466"/>
                </a:lnTo>
                <a:lnTo>
                  <a:pt x="472495" y="480067"/>
                </a:lnTo>
                <a:lnTo>
                  <a:pt x="513384" y="493696"/>
                </a:lnTo>
                <a:lnTo>
                  <a:pt x="590618" y="519441"/>
                </a:lnTo>
                <a:lnTo>
                  <a:pt x="586075" y="475523"/>
                </a:lnTo>
                <a:lnTo>
                  <a:pt x="586075" y="433120"/>
                </a:lnTo>
                <a:lnTo>
                  <a:pt x="589104" y="393745"/>
                </a:lnTo>
                <a:lnTo>
                  <a:pt x="593647" y="355885"/>
                </a:lnTo>
                <a:lnTo>
                  <a:pt x="601219" y="319540"/>
                </a:lnTo>
                <a:lnTo>
                  <a:pt x="611820" y="286223"/>
                </a:lnTo>
                <a:lnTo>
                  <a:pt x="623935" y="254420"/>
                </a:lnTo>
                <a:lnTo>
                  <a:pt x="639079" y="224132"/>
                </a:lnTo>
                <a:lnTo>
                  <a:pt x="657252" y="196873"/>
                </a:lnTo>
                <a:lnTo>
                  <a:pt x="676940" y="171128"/>
                </a:lnTo>
                <a:lnTo>
                  <a:pt x="698141" y="148412"/>
                </a:lnTo>
                <a:lnTo>
                  <a:pt x="720857" y="125696"/>
                </a:lnTo>
                <a:lnTo>
                  <a:pt x="746602" y="106008"/>
                </a:lnTo>
                <a:lnTo>
                  <a:pt x="773862" y="89350"/>
                </a:lnTo>
                <a:lnTo>
                  <a:pt x="802635" y="72692"/>
                </a:lnTo>
                <a:lnTo>
                  <a:pt x="832923" y="59062"/>
                </a:lnTo>
                <a:lnTo>
                  <a:pt x="869269" y="45432"/>
                </a:lnTo>
                <a:lnTo>
                  <a:pt x="905615" y="36346"/>
                </a:lnTo>
                <a:lnTo>
                  <a:pt x="944989" y="28774"/>
                </a:lnTo>
                <a:lnTo>
                  <a:pt x="982850" y="24231"/>
                </a:lnTo>
                <a:lnTo>
                  <a:pt x="1023739" y="21202"/>
                </a:lnTo>
                <a:lnTo>
                  <a:pt x="1063113" y="22716"/>
                </a:lnTo>
                <a:lnTo>
                  <a:pt x="1102488" y="25745"/>
                </a:lnTo>
                <a:lnTo>
                  <a:pt x="1140348" y="31803"/>
                </a:lnTo>
                <a:lnTo>
                  <a:pt x="1178208" y="39375"/>
                </a:lnTo>
                <a:lnTo>
                  <a:pt x="1214554" y="49975"/>
                </a:lnTo>
                <a:lnTo>
                  <a:pt x="1247871" y="63605"/>
                </a:lnTo>
                <a:lnTo>
                  <a:pt x="1279673" y="78749"/>
                </a:lnTo>
                <a:lnTo>
                  <a:pt x="1309961" y="96922"/>
                </a:lnTo>
                <a:lnTo>
                  <a:pt x="1322077" y="106008"/>
                </a:lnTo>
                <a:lnTo>
                  <a:pt x="1335706" y="116609"/>
                </a:lnTo>
                <a:lnTo>
                  <a:pt x="1347821" y="127210"/>
                </a:lnTo>
                <a:lnTo>
                  <a:pt x="1358422" y="137811"/>
                </a:lnTo>
                <a:lnTo>
                  <a:pt x="1369023" y="149926"/>
                </a:lnTo>
                <a:lnTo>
                  <a:pt x="1378110" y="162041"/>
                </a:lnTo>
                <a:lnTo>
                  <a:pt x="1388711" y="180214"/>
                </a:lnTo>
                <a:lnTo>
                  <a:pt x="1397797" y="198387"/>
                </a:lnTo>
                <a:lnTo>
                  <a:pt x="1405369" y="218074"/>
                </a:lnTo>
                <a:lnTo>
                  <a:pt x="1411427" y="237762"/>
                </a:lnTo>
                <a:lnTo>
                  <a:pt x="1417484" y="258963"/>
                </a:lnTo>
                <a:lnTo>
                  <a:pt x="1422027" y="281680"/>
                </a:lnTo>
                <a:lnTo>
                  <a:pt x="1431114" y="330140"/>
                </a:lnTo>
                <a:lnTo>
                  <a:pt x="1437171" y="330140"/>
                </a:lnTo>
                <a:lnTo>
                  <a:pt x="1441715" y="308939"/>
                </a:lnTo>
                <a:lnTo>
                  <a:pt x="1449287" y="289252"/>
                </a:lnTo>
                <a:lnTo>
                  <a:pt x="1459888" y="271079"/>
                </a:lnTo>
                <a:lnTo>
                  <a:pt x="1470488" y="251391"/>
                </a:lnTo>
                <a:lnTo>
                  <a:pt x="1482604" y="234733"/>
                </a:lnTo>
                <a:lnTo>
                  <a:pt x="1494719" y="218074"/>
                </a:lnTo>
                <a:lnTo>
                  <a:pt x="1518949" y="186272"/>
                </a:lnTo>
                <a:lnTo>
                  <a:pt x="1540151" y="159013"/>
                </a:lnTo>
                <a:lnTo>
                  <a:pt x="1564382" y="131753"/>
                </a:lnTo>
                <a:lnTo>
                  <a:pt x="1590127" y="106008"/>
                </a:lnTo>
                <a:lnTo>
                  <a:pt x="1617386" y="81778"/>
                </a:lnTo>
                <a:lnTo>
                  <a:pt x="1647674" y="60576"/>
                </a:lnTo>
                <a:lnTo>
                  <a:pt x="1664332" y="49975"/>
                </a:lnTo>
                <a:lnTo>
                  <a:pt x="1679477" y="40889"/>
                </a:lnTo>
                <a:lnTo>
                  <a:pt x="1697649" y="33317"/>
                </a:lnTo>
                <a:lnTo>
                  <a:pt x="1714308" y="24231"/>
                </a:lnTo>
                <a:lnTo>
                  <a:pt x="1732481" y="18173"/>
                </a:lnTo>
                <a:lnTo>
                  <a:pt x="1752168" y="12115"/>
                </a:lnTo>
                <a:lnTo>
                  <a:pt x="1782456" y="6058"/>
                </a:lnTo>
                <a:lnTo>
                  <a:pt x="1814259" y="1515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6380161" y="1617829"/>
            <a:ext cx="2197782" cy="1876348"/>
          </a:xfrm>
          <a:custGeom>
            <a:avLst/>
            <a:gdLst>
              <a:gd name="connsiteX0" fmla="*/ 1847576 w 2930376"/>
              <a:gd name="connsiteY0" fmla="*/ 0 h 1876348"/>
              <a:gd name="connsiteX1" fmla="*/ 1880893 w 2930376"/>
              <a:gd name="connsiteY1" fmla="*/ 1515 h 1876348"/>
              <a:gd name="connsiteX2" fmla="*/ 1914209 w 2930376"/>
              <a:gd name="connsiteY2" fmla="*/ 4543 h 1876348"/>
              <a:gd name="connsiteX3" fmla="*/ 1944498 w 2930376"/>
              <a:gd name="connsiteY3" fmla="*/ 10601 h 1876348"/>
              <a:gd name="connsiteX4" fmla="*/ 1974786 w 2930376"/>
              <a:gd name="connsiteY4" fmla="*/ 16659 h 1876348"/>
              <a:gd name="connsiteX5" fmla="*/ 2000531 w 2930376"/>
              <a:gd name="connsiteY5" fmla="*/ 24231 h 1876348"/>
              <a:gd name="connsiteX6" fmla="*/ 2038391 w 2930376"/>
              <a:gd name="connsiteY6" fmla="*/ 37860 h 1876348"/>
              <a:gd name="connsiteX7" fmla="*/ 2074737 w 2930376"/>
              <a:gd name="connsiteY7" fmla="*/ 53004 h 1876348"/>
              <a:gd name="connsiteX8" fmla="*/ 2108053 w 2930376"/>
              <a:gd name="connsiteY8" fmla="*/ 71177 h 1876348"/>
              <a:gd name="connsiteX9" fmla="*/ 2139856 w 2930376"/>
              <a:gd name="connsiteY9" fmla="*/ 89350 h 1876348"/>
              <a:gd name="connsiteX10" fmla="*/ 2170144 w 2930376"/>
              <a:gd name="connsiteY10" fmla="*/ 110552 h 1876348"/>
              <a:gd name="connsiteX11" fmla="*/ 2197403 w 2930376"/>
              <a:gd name="connsiteY11" fmla="*/ 134782 h 1876348"/>
              <a:gd name="connsiteX12" fmla="*/ 2209519 w 2930376"/>
              <a:gd name="connsiteY12" fmla="*/ 146897 h 1876348"/>
              <a:gd name="connsiteX13" fmla="*/ 2221634 w 2930376"/>
              <a:gd name="connsiteY13" fmla="*/ 160527 h 1876348"/>
              <a:gd name="connsiteX14" fmla="*/ 2233749 w 2930376"/>
              <a:gd name="connsiteY14" fmla="*/ 174157 h 1876348"/>
              <a:gd name="connsiteX15" fmla="*/ 2244350 w 2930376"/>
              <a:gd name="connsiteY15" fmla="*/ 187786 h 1876348"/>
              <a:gd name="connsiteX16" fmla="*/ 2253437 w 2930376"/>
              <a:gd name="connsiteY16" fmla="*/ 202930 h 1876348"/>
              <a:gd name="connsiteX17" fmla="*/ 2262523 w 2930376"/>
              <a:gd name="connsiteY17" fmla="*/ 218075 h 1876348"/>
              <a:gd name="connsiteX18" fmla="*/ 2270095 w 2930376"/>
              <a:gd name="connsiteY18" fmla="*/ 234733 h 1876348"/>
              <a:gd name="connsiteX19" fmla="*/ 2277667 w 2930376"/>
              <a:gd name="connsiteY19" fmla="*/ 251391 h 1876348"/>
              <a:gd name="connsiteX20" fmla="*/ 2285239 w 2930376"/>
              <a:gd name="connsiteY20" fmla="*/ 269564 h 1876348"/>
              <a:gd name="connsiteX21" fmla="*/ 2289782 w 2930376"/>
              <a:gd name="connsiteY21" fmla="*/ 287737 h 1876348"/>
              <a:gd name="connsiteX22" fmla="*/ 2294325 w 2930376"/>
              <a:gd name="connsiteY22" fmla="*/ 305910 h 1876348"/>
              <a:gd name="connsiteX23" fmla="*/ 2297354 w 2930376"/>
              <a:gd name="connsiteY23" fmla="*/ 325597 h 1876348"/>
              <a:gd name="connsiteX24" fmla="*/ 2300383 w 2930376"/>
              <a:gd name="connsiteY24" fmla="*/ 346799 h 1876348"/>
              <a:gd name="connsiteX25" fmla="*/ 2301897 w 2930376"/>
              <a:gd name="connsiteY25" fmla="*/ 368001 h 1876348"/>
              <a:gd name="connsiteX26" fmla="*/ 2301897 w 2930376"/>
              <a:gd name="connsiteY26" fmla="*/ 389202 h 1876348"/>
              <a:gd name="connsiteX27" fmla="*/ 2301897 w 2930376"/>
              <a:gd name="connsiteY27" fmla="*/ 411918 h 1876348"/>
              <a:gd name="connsiteX28" fmla="*/ 2300383 w 2930376"/>
              <a:gd name="connsiteY28" fmla="*/ 436149 h 1876348"/>
              <a:gd name="connsiteX29" fmla="*/ 2297354 w 2930376"/>
              <a:gd name="connsiteY29" fmla="*/ 460379 h 1876348"/>
              <a:gd name="connsiteX30" fmla="*/ 2292811 w 2930376"/>
              <a:gd name="connsiteY30" fmla="*/ 484610 h 1876348"/>
              <a:gd name="connsiteX31" fmla="*/ 2288268 w 2930376"/>
              <a:gd name="connsiteY31" fmla="*/ 510355 h 1876348"/>
              <a:gd name="connsiteX32" fmla="*/ 2415478 w 2930376"/>
              <a:gd name="connsiteY32" fmla="*/ 474009 h 1876348"/>
              <a:gd name="connsiteX33" fmla="*/ 2444251 w 2930376"/>
              <a:gd name="connsiteY33" fmla="*/ 467951 h 1876348"/>
              <a:gd name="connsiteX34" fmla="*/ 2473025 w 2930376"/>
              <a:gd name="connsiteY34" fmla="*/ 463408 h 1876348"/>
              <a:gd name="connsiteX35" fmla="*/ 2501799 w 2930376"/>
              <a:gd name="connsiteY35" fmla="*/ 461894 h 1876348"/>
              <a:gd name="connsiteX36" fmla="*/ 2529058 w 2930376"/>
              <a:gd name="connsiteY36" fmla="*/ 461894 h 1876348"/>
              <a:gd name="connsiteX37" fmla="*/ 2556318 w 2930376"/>
              <a:gd name="connsiteY37" fmla="*/ 461894 h 1876348"/>
              <a:gd name="connsiteX38" fmla="*/ 2583577 w 2930376"/>
              <a:gd name="connsiteY38" fmla="*/ 464923 h 1876348"/>
              <a:gd name="connsiteX39" fmla="*/ 2609322 w 2930376"/>
              <a:gd name="connsiteY39" fmla="*/ 469466 h 1876348"/>
              <a:gd name="connsiteX40" fmla="*/ 2635067 w 2930376"/>
              <a:gd name="connsiteY40" fmla="*/ 474009 h 1876348"/>
              <a:gd name="connsiteX41" fmla="*/ 2659297 w 2930376"/>
              <a:gd name="connsiteY41" fmla="*/ 480067 h 1876348"/>
              <a:gd name="connsiteX42" fmla="*/ 2683528 w 2930376"/>
              <a:gd name="connsiteY42" fmla="*/ 487639 h 1876348"/>
              <a:gd name="connsiteX43" fmla="*/ 2706244 w 2930376"/>
              <a:gd name="connsiteY43" fmla="*/ 496725 h 1876348"/>
              <a:gd name="connsiteX44" fmla="*/ 2727445 w 2930376"/>
              <a:gd name="connsiteY44" fmla="*/ 507326 h 1876348"/>
              <a:gd name="connsiteX45" fmla="*/ 2747133 w 2930376"/>
              <a:gd name="connsiteY45" fmla="*/ 517927 h 1876348"/>
              <a:gd name="connsiteX46" fmla="*/ 2766820 w 2930376"/>
              <a:gd name="connsiteY46" fmla="*/ 528528 h 1876348"/>
              <a:gd name="connsiteX47" fmla="*/ 2784993 w 2930376"/>
              <a:gd name="connsiteY47" fmla="*/ 540643 h 1876348"/>
              <a:gd name="connsiteX48" fmla="*/ 2801651 w 2930376"/>
              <a:gd name="connsiteY48" fmla="*/ 554272 h 1876348"/>
              <a:gd name="connsiteX49" fmla="*/ 2813767 w 2930376"/>
              <a:gd name="connsiteY49" fmla="*/ 566388 h 1876348"/>
              <a:gd name="connsiteX50" fmla="*/ 2825882 w 2930376"/>
              <a:gd name="connsiteY50" fmla="*/ 578503 h 1876348"/>
              <a:gd name="connsiteX51" fmla="*/ 2837997 w 2930376"/>
              <a:gd name="connsiteY51" fmla="*/ 592133 h 1876348"/>
              <a:gd name="connsiteX52" fmla="*/ 2848598 w 2930376"/>
              <a:gd name="connsiteY52" fmla="*/ 607277 h 1876348"/>
              <a:gd name="connsiteX53" fmla="*/ 2859199 w 2930376"/>
              <a:gd name="connsiteY53" fmla="*/ 623935 h 1876348"/>
              <a:gd name="connsiteX54" fmla="*/ 2868285 w 2930376"/>
              <a:gd name="connsiteY54" fmla="*/ 642108 h 1876348"/>
              <a:gd name="connsiteX55" fmla="*/ 2877372 w 2930376"/>
              <a:gd name="connsiteY55" fmla="*/ 660281 h 1876348"/>
              <a:gd name="connsiteX56" fmla="*/ 2884944 w 2930376"/>
              <a:gd name="connsiteY56" fmla="*/ 679968 h 1876348"/>
              <a:gd name="connsiteX57" fmla="*/ 2900088 w 2930376"/>
              <a:gd name="connsiteY57" fmla="*/ 720857 h 1876348"/>
              <a:gd name="connsiteX58" fmla="*/ 2912203 w 2930376"/>
              <a:gd name="connsiteY58" fmla="*/ 764775 h 1876348"/>
              <a:gd name="connsiteX59" fmla="*/ 2921289 w 2930376"/>
              <a:gd name="connsiteY59" fmla="*/ 810207 h 1876348"/>
              <a:gd name="connsiteX60" fmla="*/ 2927347 w 2930376"/>
              <a:gd name="connsiteY60" fmla="*/ 855639 h 1876348"/>
              <a:gd name="connsiteX61" fmla="*/ 2930376 w 2930376"/>
              <a:gd name="connsiteY61" fmla="*/ 904100 h 1876348"/>
              <a:gd name="connsiteX62" fmla="*/ 2930376 w 2930376"/>
              <a:gd name="connsiteY62" fmla="*/ 951047 h 1876348"/>
              <a:gd name="connsiteX63" fmla="*/ 2927347 w 2930376"/>
              <a:gd name="connsiteY63" fmla="*/ 996479 h 1876348"/>
              <a:gd name="connsiteX64" fmla="*/ 2924319 w 2930376"/>
              <a:gd name="connsiteY64" fmla="*/ 1019195 h 1876348"/>
              <a:gd name="connsiteX65" fmla="*/ 2919775 w 2930376"/>
              <a:gd name="connsiteY65" fmla="*/ 1041911 h 1876348"/>
              <a:gd name="connsiteX66" fmla="*/ 2915232 w 2930376"/>
              <a:gd name="connsiteY66" fmla="*/ 1064627 h 1876348"/>
              <a:gd name="connsiteX67" fmla="*/ 2910689 w 2930376"/>
              <a:gd name="connsiteY67" fmla="*/ 1085829 h 1876348"/>
              <a:gd name="connsiteX68" fmla="*/ 2903117 w 2930376"/>
              <a:gd name="connsiteY68" fmla="*/ 1105516 h 1876348"/>
              <a:gd name="connsiteX69" fmla="*/ 2897059 w 2930376"/>
              <a:gd name="connsiteY69" fmla="*/ 1125203 h 1876348"/>
              <a:gd name="connsiteX70" fmla="*/ 2887973 w 2930376"/>
              <a:gd name="connsiteY70" fmla="*/ 1144890 h 1876348"/>
              <a:gd name="connsiteX71" fmla="*/ 2878886 w 2930376"/>
              <a:gd name="connsiteY71" fmla="*/ 1163063 h 1876348"/>
              <a:gd name="connsiteX72" fmla="*/ 2868285 w 2930376"/>
              <a:gd name="connsiteY72" fmla="*/ 1179722 h 1876348"/>
              <a:gd name="connsiteX73" fmla="*/ 2857685 w 2930376"/>
              <a:gd name="connsiteY73" fmla="*/ 1196380 h 1876348"/>
              <a:gd name="connsiteX74" fmla="*/ 2839512 w 2930376"/>
              <a:gd name="connsiteY74" fmla="*/ 1219096 h 1876348"/>
              <a:gd name="connsiteX75" fmla="*/ 2818310 w 2930376"/>
              <a:gd name="connsiteY75" fmla="*/ 1238784 h 1876348"/>
              <a:gd name="connsiteX76" fmla="*/ 2795594 w 2930376"/>
              <a:gd name="connsiteY76" fmla="*/ 1255442 h 1876348"/>
              <a:gd name="connsiteX77" fmla="*/ 2771363 w 2930376"/>
              <a:gd name="connsiteY77" fmla="*/ 1270586 h 1876348"/>
              <a:gd name="connsiteX78" fmla="*/ 2744104 w 2930376"/>
              <a:gd name="connsiteY78" fmla="*/ 1282701 h 1876348"/>
              <a:gd name="connsiteX79" fmla="*/ 2716845 w 2930376"/>
              <a:gd name="connsiteY79" fmla="*/ 1294817 h 1876348"/>
              <a:gd name="connsiteX80" fmla="*/ 2686557 w 2930376"/>
              <a:gd name="connsiteY80" fmla="*/ 1303903 h 1876348"/>
              <a:gd name="connsiteX81" fmla="*/ 2656269 w 2930376"/>
              <a:gd name="connsiteY81" fmla="*/ 1311475 h 1876348"/>
              <a:gd name="connsiteX82" fmla="*/ 2622951 w 2930376"/>
              <a:gd name="connsiteY82" fmla="*/ 1317533 h 1876348"/>
              <a:gd name="connsiteX83" fmla="*/ 2589635 w 2930376"/>
              <a:gd name="connsiteY83" fmla="*/ 1322076 h 1876348"/>
              <a:gd name="connsiteX84" fmla="*/ 2553289 w 2930376"/>
              <a:gd name="connsiteY84" fmla="*/ 1325105 h 1876348"/>
              <a:gd name="connsiteX85" fmla="*/ 2516943 w 2930376"/>
              <a:gd name="connsiteY85" fmla="*/ 1328134 h 1876348"/>
              <a:gd name="connsiteX86" fmla="*/ 2441223 w 2930376"/>
              <a:gd name="connsiteY86" fmla="*/ 1329648 h 1876348"/>
              <a:gd name="connsiteX87" fmla="*/ 2362474 w 2930376"/>
              <a:gd name="connsiteY87" fmla="*/ 1329648 h 1876348"/>
              <a:gd name="connsiteX88" fmla="*/ 2368531 w 2930376"/>
              <a:gd name="connsiteY88" fmla="*/ 1373566 h 1876348"/>
              <a:gd name="connsiteX89" fmla="*/ 2373075 w 2930376"/>
              <a:gd name="connsiteY89" fmla="*/ 1415969 h 1876348"/>
              <a:gd name="connsiteX90" fmla="*/ 2374589 w 2930376"/>
              <a:gd name="connsiteY90" fmla="*/ 1456858 h 1876348"/>
              <a:gd name="connsiteX91" fmla="*/ 2373075 w 2930376"/>
              <a:gd name="connsiteY91" fmla="*/ 1496232 h 1876348"/>
              <a:gd name="connsiteX92" fmla="*/ 2368531 w 2930376"/>
              <a:gd name="connsiteY92" fmla="*/ 1532578 h 1876348"/>
              <a:gd name="connsiteX93" fmla="*/ 2362474 w 2930376"/>
              <a:gd name="connsiteY93" fmla="*/ 1567410 h 1876348"/>
              <a:gd name="connsiteX94" fmla="*/ 2351873 w 2930376"/>
              <a:gd name="connsiteY94" fmla="*/ 1600726 h 1876348"/>
              <a:gd name="connsiteX95" fmla="*/ 2339757 w 2930376"/>
              <a:gd name="connsiteY95" fmla="*/ 1632529 h 1876348"/>
              <a:gd name="connsiteX96" fmla="*/ 2326128 w 2930376"/>
              <a:gd name="connsiteY96" fmla="*/ 1661303 h 1876348"/>
              <a:gd name="connsiteX97" fmla="*/ 2307955 w 2930376"/>
              <a:gd name="connsiteY97" fmla="*/ 1688562 h 1876348"/>
              <a:gd name="connsiteX98" fmla="*/ 2288268 w 2930376"/>
              <a:gd name="connsiteY98" fmla="*/ 1712792 h 1876348"/>
              <a:gd name="connsiteX99" fmla="*/ 2265552 w 2930376"/>
              <a:gd name="connsiteY99" fmla="*/ 1733994 h 1876348"/>
              <a:gd name="connsiteX100" fmla="*/ 2241321 w 2930376"/>
              <a:gd name="connsiteY100" fmla="*/ 1753681 h 1876348"/>
              <a:gd name="connsiteX101" fmla="*/ 2212547 w 2930376"/>
              <a:gd name="connsiteY101" fmla="*/ 1771854 h 1876348"/>
              <a:gd name="connsiteX102" fmla="*/ 2183774 w 2930376"/>
              <a:gd name="connsiteY102" fmla="*/ 1785484 h 1876348"/>
              <a:gd name="connsiteX103" fmla="*/ 2150457 w 2930376"/>
              <a:gd name="connsiteY103" fmla="*/ 1797599 h 1876348"/>
              <a:gd name="connsiteX104" fmla="*/ 2132284 w 2930376"/>
              <a:gd name="connsiteY104" fmla="*/ 1802142 h 1876348"/>
              <a:gd name="connsiteX105" fmla="*/ 2114111 w 2930376"/>
              <a:gd name="connsiteY105" fmla="*/ 1805171 h 1876348"/>
              <a:gd name="connsiteX106" fmla="*/ 2095938 w 2930376"/>
              <a:gd name="connsiteY106" fmla="*/ 1806686 h 1876348"/>
              <a:gd name="connsiteX107" fmla="*/ 2076251 w 2930376"/>
              <a:gd name="connsiteY107" fmla="*/ 1808200 h 1876348"/>
              <a:gd name="connsiteX108" fmla="*/ 2036876 w 2930376"/>
              <a:gd name="connsiteY108" fmla="*/ 1809714 h 1876348"/>
              <a:gd name="connsiteX109" fmla="*/ 2017189 w 2930376"/>
              <a:gd name="connsiteY109" fmla="*/ 1809714 h 1876348"/>
              <a:gd name="connsiteX110" fmla="*/ 1994473 w 2930376"/>
              <a:gd name="connsiteY110" fmla="*/ 1812743 h 1876348"/>
              <a:gd name="connsiteX111" fmla="*/ 1961156 w 2930376"/>
              <a:gd name="connsiteY111" fmla="*/ 1815772 h 1876348"/>
              <a:gd name="connsiteX112" fmla="*/ 1926325 w 2930376"/>
              <a:gd name="connsiteY112" fmla="*/ 1817287 h 1876348"/>
              <a:gd name="connsiteX113" fmla="*/ 1889979 w 2930376"/>
              <a:gd name="connsiteY113" fmla="*/ 1814258 h 1876348"/>
              <a:gd name="connsiteX114" fmla="*/ 1853633 w 2930376"/>
              <a:gd name="connsiteY114" fmla="*/ 1811229 h 1876348"/>
              <a:gd name="connsiteX115" fmla="*/ 1818802 w 2930376"/>
              <a:gd name="connsiteY115" fmla="*/ 1805171 h 1876348"/>
              <a:gd name="connsiteX116" fmla="*/ 1785485 w 2930376"/>
              <a:gd name="connsiteY116" fmla="*/ 1797599 h 1876348"/>
              <a:gd name="connsiteX117" fmla="*/ 1753682 w 2930376"/>
              <a:gd name="connsiteY117" fmla="*/ 1788513 h 1876348"/>
              <a:gd name="connsiteX118" fmla="*/ 1726423 w 2930376"/>
              <a:gd name="connsiteY118" fmla="*/ 1777912 h 1876348"/>
              <a:gd name="connsiteX119" fmla="*/ 1702193 w 2930376"/>
              <a:gd name="connsiteY119" fmla="*/ 1768826 h 1876348"/>
              <a:gd name="connsiteX120" fmla="*/ 1680991 w 2930376"/>
              <a:gd name="connsiteY120" fmla="*/ 1758225 h 1876348"/>
              <a:gd name="connsiteX121" fmla="*/ 1661304 w 2930376"/>
              <a:gd name="connsiteY121" fmla="*/ 1746109 h 1876348"/>
              <a:gd name="connsiteX122" fmla="*/ 1643131 w 2930376"/>
              <a:gd name="connsiteY122" fmla="*/ 1733994 h 1876348"/>
              <a:gd name="connsiteX123" fmla="*/ 1626472 w 2930376"/>
              <a:gd name="connsiteY123" fmla="*/ 1721879 h 1876348"/>
              <a:gd name="connsiteX124" fmla="*/ 1611328 w 2930376"/>
              <a:gd name="connsiteY124" fmla="*/ 1709764 h 1876348"/>
              <a:gd name="connsiteX125" fmla="*/ 1597699 w 2930376"/>
              <a:gd name="connsiteY125" fmla="*/ 1696134 h 1876348"/>
              <a:gd name="connsiteX126" fmla="*/ 1584069 w 2930376"/>
              <a:gd name="connsiteY126" fmla="*/ 1682504 h 1876348"/>
              <a:gd name="connsiteX127" fmla="*/ 1559838 w 2930376"/>
              <a:gd name="connsiteY127" fmla="*/ 1653731 h 1876348"/>
              <a:gd name="connsiteX128" fmla="*/ 1537122 w 2930376"/>
              <a:gd name="connsiteY128" fmla="*/ 1620414 h 1876348"/>
              <a:gd name="connsiteX129" fmla="*/ 1511377 w 2930376"/>
              <a:gd name="connsiteY129" fmla="*/ 1585582 h 1876348"/>
              <a:gd name="connsiteX130" fmla="*/ 1484118 w 2930376"/>
              <a:gd name="connsiteY130" fmla="*/ 1547722 h 1876348"/>
              <a:gd name="connsiteX131" fmla="*/ 1481089 w 2930376"/>
              <a:gd name="connsiteY131" fmla="*/ 1547722 h 1876348"/>
              <a:gd name="connsiteX132" fmla="*/ 1472003 w 2930376"/>
              <a:gd name="connsiteY132" fmla="*/ 1574982 h 1876348"/>
              <a:gd name="connsiteX133" fmla="*/ 1462916 w 2930376"/>
              <a:gd name="connsiteY133" fmla="*/ 1599212 h 1876348"/>
              <a:gd name="connsiteX134" fmla="*/ 1452315 w 2930376"/>
              <a:gd name="connsiteY134" fmla="*/ 1623443 h 1876348"/>
              <a:gd name="connsiteX135" fmla="*/ 1438686 w 2930376"/>
              <a:gd name="connsiteY135" fmla="*/ 1647673 h 1876348"/>
              <a:gd name="connsiteX136" fmla="*/ 1426571 w 2930376"/>
              <a:gd name="connsiteY136" fmla="*/ 1670389 h 1876348"/>
              <a:gd name="connsiteX137" fmla="*/ 1411427 w 2930376"/>
              <a:gd name="connsiteY137" fmla="*/ 1691591 h 1876348"/>
              <a:gd name="connsiteX138" fmla="*/ 1396283 w 2930376"/>
              <a:gd name="connsiteY138" fmla="*/ 1712792 h 1876348"/>
              <a:gd name="connsiteX139" fmla="*/ 1378110 w 2930376"/>
              <a:gd name="connsiteY139" fmla="*/ 1730965 h 1876348"/>
              <a:gd name="connsiteX140" fmla="*/ 1361451 w 2930376"/>
              <a:gd name="connsiteY140" fmla="*/ 1750653 h 1876348"/>
              <a:gd name="connsiteX141" fmla="*/ 1341764 w 2930376"/>
              <a:gd name="connsiteY141" fmla="*/ 1767311 h 1876348"/>
              <a:gd name="connsiteX142" fmla="*/ 1323591 w 2930376"/>
              <a:gd name="connsiteY142" fmla="*/ 1783970 h 1876348"/>
              <a:gd name="connsiteX143" fmla="*/ 1302389 w 2930376"/>
              <a:gd name="connsiteY143" fmla="*/ 1799114 h 1876348"/>
              <a:gd name="connsiteX144" fmla="*/ 1281188 w 2930376"/>
              <a:gd name="connsiteY144" fmla="*/ 1812743 h 1876348"/>
              <a:gd name="connsiteX145" fmla="*/ 1258471 w 2930376"/>
              <a:gd name="connsiteY145" fmla="*/ 1824858 h 1876348"/>
              <a:gd name="connsiteX146" fmla="*/ 1235755 w 2930376"/>
              <a:gd name="connsiteY146" fmla="*/ 1835459 h 1876348"/>
              <a:gd name="connsiteX147" fmla="*/ 1213039 w 2930376"/>
              <a:gd name="connsiteY147" fmla="*/ 1846060 h 1876348"/>
              <a:gd name="connsiteX148" fmla="*/ 1188809 w 2930376"/>
              <a:gd name="connsiteY148" fmla="*/ 1855147 h 1876348"/>
              <a:gd name="connsiteX149" fmla="*/ 1164578 w 2930376"/>
              <a:gd name="connsiteY149" fmla="*/ 1862719 h 1876348"/>
              <a:gd name="connsiteX150" fmla="*/ 1138833 w 2930376"/>
              <a:gd name="connsiteY150" fmla="*/ 1867262 h 1876348"/>
              <a:gd name="connsiteX151" fmla="*/ 1113089 w 2930376"/>
              <a:gd name="connsiteY151" fmla="*/ 1871805 h 1876348"/>
              <a:gd name="connsiteX152" fmla="*/ 1087344 w 2930376"/>
              <a:gd name="connsiteY152" fmla="*/ 1874834 h 1876348"/>
              <a:gd name="connsiteX153" fmla="*/ 1060084 w 2930376"/>
              <a:gd name="connsiteY153" fmla="*/ 1876348 h 1876348"/>
              <a:gd name="connsiteX154" fmla="*/ 1032825 w 2930376"/>
              <a:gd name="connsiteY154" fmla="*/ 1876348 h 1876348"/>
              <a:gd name="connsiteX155" fmla="*/ 1005566 w 2930376"/>
              <a:gd name="connsiteY155" fmla="*/ 1874834 h 1876348"/>
              <a:gd name="connsiteX156" fmla="*/ 978306 w 2930376"/>
              <a:gd name="connsiteY156" fmla="*/ 1871805 h 1876348"/>
              <a:gd name="connsiteX157" fmla="*/ 949533 w 2930376"/>
              <a:gd name="connsiteY157" fmla="*/ 1867262 h 1876348"/>
              <a:gd name="connsiteX158" fmla="*/ 922273 w 2930376"/>
              <a:gd name="connsiteY158" fmla="*/ 1861204 h 1876348"/>
              <a:gd name="connsiteX159" fmla="*/ 893500 w 2930376"/>
              <a:gd name="connsiteY159" fmla="*/ 1853632 h 1876348"/>
              <a:gd name="connsiteX160" fmla="*/ 864726 w 2930376"/>
              <a:gd name="connsiteY160" fmla="*/ 1843031 h 1876348"/>
              <a:gd name="connsiteX161" fmla="*/ 837467 w 2930376"/>
              <a:gd name="connsiteY161" fmla="*/ 1832431 h 1876348"/>
              <a:gd name="connsiteX162" fmla="*/ 808693 w 2930376"/>
              <a:gd name="connsiteY162" fmla="*/ 1818801 h 1876348"/>
              <a:gd name="connsiteX163" fmla="*/ 779919 w 2930376"/>
              <a:gd name="connsiteY163" fmla="*/ 1803657 h 1876348"/>
              <a:gd name="connsiteX164" fmla="*/ 749631 w 2930376"/>
              <a:gd name="connsiteY164" fmla="*/ 1785484 h 1876348"/>
              <a:gd name="connsiteX165" fmla="*/ 723886 w 2930376"/>
              <a:gd name="connsiteY165" fmla="*/ 1765797 h 1876348"/>
              <a:gd name="connsiteX166" fmla="*/ 701170 w 2930376"/>
              <a:gd name="connsiteY166" fmla="*/ 1744595 h 1876348"/>
              <a:gd name="connsiteX167" fmla="*/ 679968 w 2930376"/>
              <a:gd name="connsiteY167" fmla="*/ 1721879 h 1876348"/>
              <a:gd name="connsiteX168" fmla="*/ 663310 w 2930376"/>
              <a:gd name="connsiteY168" fmla="*/ 1697648 h 1876348"/>
              <a:gd name="connsiteX169" fmla="*/ 648166 w 2930376"/>
              <a:gd name="connsiteY169" fmla="*/ 1671903 h 1876348"/>
              <a:gd name="connsiteX170" fmla="*/ 636051 w 2930376"/>
              <a:gd name="connsiteY170" fmla="*/ 1644644 h 1876348"/>
              <a:gd name="connsiteX171" fmla="*/ 625450 w 2930376"/>
              <a:gd name="connsiteY171" fmla="*/ 1615871 h 1876348"/>
              <a:gd name="connsiteX172" fmla="*/ 616363 w 2930376"/>
              <a:gd name="connsiteY172" fmla="*/ 1585582 h 1876348"/>
              <a:gd name="connsiteX173" fmla="*/ 610306 w 2930376"/>
              <a:gd name="connsiteY173" fmla="*/ 1553780 h 1876348"/>
              <a:gd name="connsiteX174" fmla="*/ 605763 w 2930376"/>
              <a:gd name="connsiteY174" fmla="*/ 1518949 h 1876348"/>
              <a:gd name="connsiteX175" fmla="*/ 602734 w 2930376"/>
              <a:gd name="connsiteY175" fmla="*/ 1482603 h 1876348"/>
              <a:gd name="connsiteX176" fmla="*/ 601219 w 2930376"/>
              <a:gd name="connsiteY176" fmla="*/ 1444743 h 1876348"/>
              <a:gd name="connsiteX177" fmla="*/ 601219 w 2930376"/>
              <a:gd name="connsiteY177" fmla="*/ 1403854 h 1876348"/>
              <a:gd name="connsiteX178" fmla="*/ 602734 w 2930376"/>
              <a:gd name="connsiteY178" fmla="*/ 1317533 h 1876348"/>
              <a:gd name="connsiteX179" fmla="*/ 554273 w 2930376"/>
              <a:gd name="connsiteY179" fmla="*/ 1317533 h 1876348"/>
              <a:gd name="connsiteX180" fmla="*/ 507326 w 2930376"/>
              <a:gd name="connsiteY180" fmla="*/ 1316018 h 1876348"/>
              <a:gd name="connsiteX181" fmla="*/ 461894 w 2930376"/>
              <a:gd name="connsiteY181" fmla="*/ 1312990 h 1876348"/>
              <a:gd name="connsiteX182" fmla="*/ 419491 w 2930376"/>
              <a:gd name="connsiteY182" fmla="*/ 1306932 h 1876348"/>
              <a:gd name="connsiteX183" fmla="*/ 378602 w 2930376"/>
              <a:gd name="connsiteY183" fmla="*/ 1300874 h 1876348"/>
              <a:gd name="connsiteX184" fmla="*/ 339227 w 2930376"/>
              <a:gd name="connsiteY184" fmla="*/ 1291788 h 1876348"/>
              <a:gd name="connsiteX185" fmla="*/ 301367 w 2930376"/>
              <a:gd name="connsiteY185" fmla="*/ 1281187 h 1876348"/>
              <a:gd name="connsiteX186" fmla="*/ 265021 w 2930376"/>
              <a:gd name="connsiteY186" fmla="*/ 1267557 h 1876348"/>
              <a:gd name="connsiteX187" fmla="*/ 231704 w 2930376"/>
              <a:gd name="connsiteY187" fmla="*/ 1253928 h 1876348"/>
              <a:gd name="connsiteX188" fmla="*/ 199902 w 2930376"/>
              <a:gd name="connsiteY188" fmla="*/ 1237269 h 1876348"/>
              <a:gd name="connsiteX189" fmla="*/ 169613 w 2930376"/>
              <a:gd name="connsiteY189" fmla="*/ 1219096 h 1876348"/>
              <a:gd name="connsiteX190" fmla="*/ 142354 w 2930376"/>
              <a:gd name="connsiteY190" fmla="*/ 1197895 h 1876348"/>
              <a:gd name="connsiteX191" fmla="*/ 118124 w 2930376"/>
              <a:gd name="connsiteY191" fmla="*/ 1175179 h 1876348"/>
              <a:gd name="connsiteX192" fmla="*/ 93893 w 2930376"/>
              <a:gd name="connsiteY192" fmla="*/ 1149434 h 1876348"/>
              <a:gd name="connsiteX193" fmla="*/ 72691 w 2930376"/>
              <a:gd name="connsiteY193" fmla="*/ 1122174 h 1876348"/>
              <a:gd name="connsiteX194" fmla="*/ 54519 w 2930376"/>
              <a:gd name="connsiteY194" fmla="*/ 1093401 h 1876348"/>
              <a:gd name="connsiteX195" fmla="*/ 42403 w 2930376"/>
              <a:gd name="connsiteY195" fmla="*/ 1072199 h 1876348"/>
              <a:gd name="connsiteX196" fmla="*/ 33317 w 2930376"/>
              <a:gd name="connsiteY196" fmla="*/ 1049483 h 1876348"/>
              <a:gd name="connsiteX197" fmla="*/ 24231 w 2930376"/>
              <a:gd name="connsiteY197" fmla="*/ 1028281 h 1876348"/>
              <a:gd name="connsiteX198" fmla="*/ 16658 w 2930376"/>
              <a:gd name="connsiteY198" fmla="*/ 1004051 h 1876348"/>
              <a:gd name="connsiteX199" fmla="*/ 10601 w 2930376"/>
              <a:gd name="connsiteY199" fmla="*/ 981335 h 1876348"/>
              <a:gd name="connsiteX200" fmla="*/ 6058 w 2930376"/>
              <a:gd name="connsiteY200" fmla="*/ 957104 h 1876348"/>
              <a:gd name="connsiteX201" fmla="*/ 3029 w 2930376"/>
              <a:gd name="connsiteY201" fmla="*/ 934388 h 1876348"/>
              <a:gd name="connsiteX202" fmla="*/ 1514 w 2930376"/>
              <a:gd name="connsiteY202" fmla="*/ 910158 h 1876348"/>
              <a:gd name="connsiteX203" fmla="*/ 0 w 2930376"/>
              <a:gd name="connsiteY203" fmla="*/ 885927 h 1876348"/>
              <a:gd name="connsiteX204" fmla="*/ 0 w 2930376"/>
              <a:gd name="connsiteY204" fmla="*/ 861697 h 1876348"/>
              <a:gd name="connsiteX205" fmla="*/ 1514 w 2930376"/>
              <a:gd name="connsiteY205" fmla="*/ 837466 h 1876348"/>
              <a:gd name="connsiteX206" fmla="*/ 4543 w 2930376"/>
              <a:gd name="connsiteY206" fmla="*/ 813236 h 1876348"/>
              <a:gd name="connsiteX207" fmla="*/ 7572 w 2930376"/>
              <a:gd name="connsiteY207" fmla="*/ 789005 h 1876348"/>
              <a:gd name="connsiteX208" fmla="*/ 12115 w 2930376"/>
              <a:gd name="connsiteY208" fmla="*/ 766289 h 1876348"/>
              <a:gd name="connsiteX209" fmla="*/ 18173 w 2930376"/>
              <a:gd name="connsiteY209" fmla="*/ 742059 h 1876348"/>
              <a:gd name="connsiteX210" fmla="*/ 25745 w 2930376"/>
              <a:gd name="connsiteY210" fmla="*/ 719343 h 1876348"/>
              <a:gd name="connsiteX211" fmla="*/ 33317 w 2930376"/>
              <a:gd name="connsiteY211" fmla="*/ 696627 h 1876348"/>
              <a:gd name="connsiteX212" fmla="*/ 40889 w 2930376"/>
              <a:gd name="connsiteY212" fmla="*/ 675425 h 1876348"/>
              <a:gd name="connsiteX213" fmla="*/ 51490 w 2930376"/>
              <a:gd name="connsiteY213" fmla="*/ 654223 h 1876348"/>
              <a:gd name="connsiteX214" fmla="*/ 62091 w 2930376"/>
              <a:gd name="connsiteY214" fmla="*/ 634536 h 1876348"/>
              <a:gd name="connsiteX215" fmla="*/ 72691 w 2930376"/>
              <a:gd name="connsiteY215" fmla="*/ 614849 h 1876348"/>
              <a:gd name="connsiteX216" fmla="*/ 84807 w 2930376"/>
              <a:gd name="connsiteY216" fmla="*/ 595161 h 1876348"/>
              <a:gd name="connsiteX217" fmla="*/ 96922 w 2930376"/>
              <a:gd name="connsiteY217" fmla="*/ 576989 h 1876348"/>
              <a:gd name="connsiteX218" fmla="*/ 110552 w 2930376"/>
              <a:gd name="connsiteY218" fmla="*/ 560330 h 1876348"/>
              <a:gd name="connsiteX219" fmla="*/ 125696 w 2930376"/>
              <a:gd name="connsiteY219" fmla="*/ 545186 h 1876348"/>
              <a:gd name="connsiteX220" fmla="*/ 139325 w 2930376"/>
              <a:gd name="connsiteY220" fmla="*/ 530042 h 1876348"/>
              <a:gd name="connsiteX221" fmla="*/ 155984 w 2930376"/>
              <a:gd name="connsiteY221" fmla="*/ 516412 h 1876348"/>
              <a:gd name="connsiteX222" fmla="*/ 171128 w 2930376"/>
              <a:gd name="connsiteY222" fmla="*/ 504297 h 1876348"/>
              <a:gd name="connsiteX223" fmla="*/ 187786 w 2930376"/>
              <a:gd name="connsiteY223" fmla="*/ 493696 h 1876348"/>
              <a:gd name="connsiteX224" fmla="*/ 205959 w 2930376"/>
              <a:gd name="connsiteY224" fmla="*/ 484610 h 1876348"/>
              <a:gd name="connsiteX225" fmla="*/ 222618 w 2930376"/>
              <a:gd name="connsiteY225" fmla="*/ 477038 h 1876348"/>
              <a:gd name="connsiteX226" fmla="*/ 240791 w 2930376"/>
              <a:gd name="connsiteY226" fmla="*/ 470980 h 1876348"/>
              <a:gd name="connsiteX227" fmla="*/ 265021 w 2930376"/>
              <a:gd name="connsiteY227" fmla="*/ 464923 h 1876348"/>
              <a:gd name="connsiteX228" fmla="*/ 289252 w 2930376"/>
              <a:gd name="connsiteY228" fmla="*/ 460379 h 1876348"/>
              <a:gd name="connsiteX229" fmla="*/ 313482 w 2930376"/>
              <a:gd name="connsiteY229" fmla="*/ 457351 h 1876348"/>
              <a:gd name="connsiteX230" fmla="*/ 336198 w 2930376"/>
              <a:gd name="connsiteY230" fmla="*/ 457351 h 1876348"/>
              <a:gd name="connsiteX231" fmla="*/ 360429 w 2930376"/>
              <a:gd name="connsiteY231" fmla="*/ 458865 h 1876348"/>
              <a:gd name="connsiteX232" fmla="*/ 383145 w 2930376"/>
              <a:gd name="connsiteY232" fmla="*/ 460379 h 1876348"/>
              <a:gd name="connsiteX233" fmla="*/ 405861 w 2930376"/>
              <a:gd name="connsiteY233" fmla="*/ 464923 h 1876348"/>
              <a:gd name="connsiteX234" fmla="*/ 428577 w 2930376"/>
              <a:gd name="connsiteY234" fmla="*/ 469466 h 1876348"/>
              <a:gd name="connsiteX235" fmla="*/ 472495 w 2930376"/>
              <a:gd name="connsiteY235" fmla="*/ 480067 h 1876348"/>
              <a:gd name="connsiteX236" fmla="*/ 513384 w 2930376"/>
              <a:gd name="connsiteY236" fmla="*/ 493696 h 1876348"/>
              <a:gd name="connsiteX237" fmla="*/ 590618 w 2930376"/>
              <a:gd name="connsiteY237" fmla="*/ 519441 h 1876348"/>
              <a:gd name="connsiteX238" fmla="*/ 586075 w 2930376"/>
              <a:gd name="connsiteY238" fmla="*/ 475523 h 1876348"/>
              <a:gd name="connsiteX239" fmla="*/ 586075 w 2930376"/>
              <a:gd name="connsiteY239" fmla="*/ 433120 h 1876348"/>
              <a:gd name="connsiteX240" fmla="*/ 589104 w 2930376"/>
              <a:gd name="connsiteY240" fmla="*/ 393746 h 1876348"/>
              <a:gd name="connsiteX241" fmla="*/ 593647 w 2930376"/>
              <a:gd name="connsiteY241" fmla="*/ 355885 h 1876348"/>
              <a:gd name="connsiteX242" fmla="*/ 601219 w 2930376"/>
              <a:gd name="connsiteY242" fmla="*/ 319540 h 1876348"/>
              <a:gd name="connsiteX243" fmla="*/ 611820 w 2930376"/>
              <a:gd name="connsiteY243" fmla="*/ 286223 h 1876348"/>
              <a:gd name="connsiteX244" fmla="*/ 623935 w 2930376"/>
              <a:gd name="connsiteY244" fmla="*/ 254420 h 1876348"/>
              <a:gd name="connsiteX245" fmla="*/ 639079 w 2930376"/>
              <a:gd name="connsiteY245" fmla="*/ 224132 h 1876348"/>
              <a:gd name="connsiteX246" fmla="*/ 657252 w 2930376"/>
              <a:gd name="connsiteY246" fmla="*/ 196873 h 1876348"/>
              <a:gd name="connsiteX247" fmla="*/ 676940 w 2930376"/>
              <a:gd name="connsiteY247" fmla="*/ 171128 h 1876348"/>
              <a:gd name="connsiteX248" fmla="*/ 698141 w 2930376"/>
              <a:gd name="connsiteY248" fmla="*/ 148412 h 1876348"/>
              <a:gd name="connsiteX249" fmla="*/ 720857 w 2930376"/>
              <a:gd name="connsiteY249" fmla="*/ 125696 h 1876348"/>
              <a:gd name="connsiteX250" fmla="*/ 746602 w 2930376"/>
              <a:gd name="connsiteY250" fmla="*/ 106009 h 1876348"/>
              <a:gd name="connsiteX251" fmla="*/ 773862 w 2930376"/>
              <a:gd name="connsiteY251" fmla="*/ 89350 h 1876348"/>
              <a:gd name="connsiteX252" fmla="*/ 802635 w 2930376"/>
              <a:gd name="connsiteY252" fmla="*/ 72692 h 1876348"/>
              <a:gd name="connsiteX253" fmla="*/ 832923 w 2930376"/>
              <a:gd name="connsiteY253" fmla="*/ 59062 h 1876348"/>
              <a:gd name="connsiteX254" fmla="*/ 869269 w 2930376"/>
              <a:gd name="connsiteY254" fmla="*/ 45432 h 1876348"/>
              <a:gd name="connsiteX255" fmla="*/ 905615 w 2930376"/>
              <a:gd name="connsiteY255" fmla="*/ 36346 h 1876348"/>
              <a:gd name="connsiteX256" fmla="*/ 944989 w 2930376"/>
              <a:gd name="connsiteY256" fmla="*/ 28774 h 1876348"/>
              <a:gd name="connsiteX257" fmla="*/ 982850 w 2930376"/>
              <a:gd name="connsiteY257" fmla="*/ 24231 h 1876348"/>
              <a:gd name="connsiteX258" fmla="*/ 1023739 w 2930376"/>
              <a:gd name="connsiteY258" fmla="*/ 21202 h 1876348"/>
              <a:gd name="connsiteX259" fmla="*/ 1063113 w 2930376"/>
              <a:gd name="connsiteY259" fmla="*/ 22716 h 1876348"/>
              <a:gd name="connsiteX260" fmla="*/ 1102488 w 2930376"/>
              <a:gd name="connsiteY260" fmla="*/ 25745 h 1876348"/>
              <a:gd name="connsiteX261" fmla="*/ 1140348 w 2930376"/>
              <a:gd name="connsiteY261" fmla="*/ 31803 h 1876348"/>
              <a:gd name="connsiteX262" fmla="*/ 1178208 w 2930376"/>
              <a:gd name="connsiteY262" fmla="*/ 39375 h 1876348"/>
              <a:gd name="connsiteX263" fmla="*/ 1214554 w 2930376"/>
              <a:gd name="connsiteY263" fmla="*/ 49976 h 1876348"/>
              <a:gd name="connsiteX264" fmla="*/ 1247871 w 2930376"/>
              <a:gd name="connsiteY264" fmla="*/ 63605 h 1876348"/>
              <a:gd name="connsiteX265" fmla="*/ 1279673 w 2930376"/>
              <a:gd name="connsiteY265" fmla="*/ 78749 h 1876348"/>
              <a:gd name="connsiteX266" fmla="*/ 1309961 w 2930376"/>
              <a:gd name="connsiteY266" fmla="*/ 96922 h 1876348"/>
              <a:gd name="connsiteX267" fmla="*/ 1322077 w 2930376"/>
              <a:gd name="connsiteY267" fmla="*/ 106009 h 1876348"/>
              <a:gd name="connsiteX268" fmla="*/ 1335706 w 2930376"/>
              <a:gd name="connsiteY268" fmla="*/ 116609 h 1876348"/>
              <a:gd name="connsiteX269" fmla="*/ 1347821 w 2930376"/>
              <a:gd name="connsiteY269" fmla="*/ 127210 h 1876348"/>
              <a:gd name="connsiteX270" fmla="*/ 1358422 w 2930376"/>
              <a:gd name="connsiteY270" fmla="*/ 137811 h 1876348"/>
              <a:gd name="connsiteX271" fmla="*/ 1369023 w 2930376"/>
              <a:gd name="connsiteY271" fmla="*/ 149926 h 1876348"/>
              <a:gd name="connsiteX272" fmla="*/ 1378110 w 2930376"/>
              <a:gd name="connsiteY272" fmla="*/ 162042 h 1876348"/>
              <a:gd name="connsiteX273" fmla="*/ 1388711 w 2930376"/>
              <a:gd name="connsiteY273" fmla="*/ 180214 h 1876348"/>
              <a:gd name="connsiteX274" fmla="*/ 1397797 w 2930376"/>
              <a:gd name="connsiteY274" fmla="*/ 198387 h 1876348"/>
              <a:gd name="connsiteX275" fmla="*/ 1405369 w 2930376"/>
              <a:gd name="connsiteY275" fmla="*/ 218075 h 1876348"/>
              <a:gd name="connsiteX276" fmla="*/ 1411427 w 2930376"/>
              <a:gd name="connsiteY276" fmla="*/ 237762 h 1876348"/>
              <a:gd name="connsiteX277" fmla="*/ 1417484 w 2930376"/>
              <a:gd name="connsiteY277" fmla="*/ 258963 h 1876348"/>
              <a:gd name="connsiteX278" fmla="*/ 1422027 w 2930376"/>
              <a:gd name="connsiteY278" fmla="*/ 281680 h 1876348"/>
              <a:gd name="connsiteX279" fmla="*/ 1431114 w 2930376"/>
              <a:gd name="connsiteY279" fmla="*/ 330140 h 1876348"/>
              <a:gd name="connsiteX280" fmla="*/ 1437171 w 2930376"/>
              <a:gd name="connsiteY280" fmla="*/ 330140 h 1876348"/>
              <a:gd name="connsiteX281" fmla="*/ 1441715 w 2930376"/>
              <a:gd name="connsiteY281" fmla="*/ 308939 h 1876348"/>
              <a:gd name="connsiteX282" fmla="*/ 1449287 w 2930376"/>
              <a:gd name="connsiteY282" fmla="*/ 289251 h 1876348"/>
              <a:gd name="connsiteX283" fmla="*/ 1459888 w 2930376"/>
              <a:gd name="connsiteY283" fmla="*/ 271079 h 1876348"/>
              <a:gd name="connsiteX284" fmla="*/ 1470488 w 2930376"/>
              <a:gd name="connsiteY284" fmla="*/ 251391 h 1876348"/>
              <a:gd name="connsiteX285" fmla="*/ 1482604 w 2930376"/>
              <a:gd name="connsiteY285" fmla="*/ 234733 h 1876348"/>
              <a:gd name="connsiteX286" fmla="*/ 1494719 w 2930376"/>
              <a:gd name="connsiteY286" fmla="*/ 218075 h 1876348"/>
              <a:gd name="connsiteX287" fmla="*/ 1518949 w 2930376"/>
              <a:gd name="connsiteY287" fmla="*/ 186272 h 1876348"/>
              <a:gd name="connsiteX288" fmla="*/ 1540151 w 2930376"/>
              <a:gd name="connsiteY288" fmla="*/ 159013 h 1876348"/>
              <a:gd name="connsiteX289" fmla="*/ 1564382 w 2930376"/>
              <a:gd name="connsiteY289" fmla="*/ 131753 h 1876348"/>
              <a:gd name="connsiteX290" fmla="*/ 1590127 w 2930376"/>
              <a:gd name="connsiteY290" fmla="*/ 106009 h 1876348"/>
              <a:gd name="connsiteX291" fmla="*/ 1617386 w 2930376"/>
              <a:gd name="connsiteY291" fmla="*/ 81778 h 1876348"/>
              <a:gd name="connsiteX292" fmla="*/ 1647674 w 2930376"/>
              <a:gd name="connsiteY292" fmla="*/ 60576 h 1876348"/>
              <a:gd name="connsiteX293" fmla="*/ 1664332 w 2930376"/>
              <a:gd name="connsiteY293" fmla="*/ 49976 h 1876348"/>
              <a:gd name="connsiteX294" fmla="*/ 1679477 w 2930376"/>
              <a:gd name="connsiteY294" fmla="*/ 40889 h 1876348"/>
              <a:gd name="connsiteX295" fmla="*/ 1697649 w 2930376"/>
              <a:gd name="connsiteY295" fmla="*/ 33317 h 1876348"/>
              <a:gd name="connsiteX296" fmla="*/ 1714308 w 2930376"/>
              <a:gd name="connsiteY296" fmla="*/ 24231 h 1876348"/>
              <a:gd name="connsiteX297" fmla="*/ 1732481 w 2930376"/>
              <a:gd name="connsiteY297" fmla="*/ 18173 h 1876348"/>
              <a:gd name="connsiteX298" fmla="*/ 1752168 w 2930376"/>
              <a:gd name="connsiteY298" fmla="*/ 12115 h 1876348"/>
              <a:gd name="connsiteX299" fmla="*/ 1782456 w 2930376"/>
              <a:gd name="connsiteY299" fmla="*/ 6058 h 1876348"/>
              <a:gd name="connsiteX300" fmla="*/ 1814259 w 2930376"/>
              <a:gd name="connsiteY300" fmla="*/ 1515 h 187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2930376" h="1876348">
                <a:moveTo>
                  <a:pt x="1847576" y="0"/>
                </a:moveTo>
                <a:lnTo>
                  <a:pt x="1880893" y="1515"/>
                </a:lnTo>
                <a:lnTo>
                  <a:pt x="1914209" y="4543"/>
                </a:lnTo>
                <a:lnTo>
                  <a:pt x="1944498" y="10601"/>
                </a:lnTo>
                <a:lnTo>
                  <a:pt x="1974786" y="16659"/>
                </a:lnTo>
                <a:lnTo>
                  <a:pt x="2000531" y="24231"/>
                </a:lnTo>
                <a:lnTo>
                  <a:pt x="2038391" y="37860"/>
                </a:lnTo>
                <a:lnTo>
                  <a:pt x="2074737" y="53004"/>
                </a:lnTo>
                <a:lnTo>
                  <a:pt x="2108053" y="71177"/>
                </a:lnTo>
                <a:lnTo>
                  <a:pt x="2139856" y="89350"/>
                </a:lnTo>
                <a:lnTo>
                  <a:pt x="2170144" y="110552"/>
                </a:lnTo>
                <a:lnTo>
                  <a:pt x="2197403" y="134782"/>
                </a:lnTo>
                <a:lnTo>
                  <a:pt x="2209519" y="146897"/>
                </a:lnTo>
                <a:lnTo>
                  <a:pt x="2221634" y="160527"/>
                </a:lnTo>
                <a:lnTo>
                  <a:pt x="2233749" y="174157"/>
                </a:lnTo>
                <a:lnTo>
                  <a:pt x="2244350" y="187786"/>
                </a:lnTo>
                <a:lnTo>
                  <a:pt x="2253437" y="202930"/>
                </a:lnTo>
                <a:lnTo>
                  <a:pt x="2262523" y="218075"/>
                </a:lnTo>
                <a:lnTo>
                  <a:pt x="2270095" y="234733"/>
                </a:lnTo>
                <a:lnTo>
                  <a:pt x="2277667" y="251391"/>
                </a:lnTo>
                <a:lnTo>
                  <a:pt x="2285239" y="269564"/>
                </a:lnTo>
                <a:lnTo>
                  <a:pt x="2289782" y="287737"/>
                </a:lnTo>
                <a:lnTo>
                  <a:pt x="2294325" y="305910"/>
                </a:lnTo>
                <a:lnTo>
                  <a:pt x="2297354" y="325597"/>
                </a:lnTo>
                <a:lnTo>
                  <a:pt x="2300383" y="346799"/>
                </a:lnTo>
                <a:lnTo>
                  <a:pt x="2301897" y="368001"/>
                </a:lnTo>
                <a:lnTo>
                  <a:pt x="2301897" y="389202"/>
                </a:lnTo>
                <a:lnTo>
                  <a:pt x="2301897" y="411918"/>
                </a:lnTo>
                <a:lnTo>
                  <a:pt x="2300383" y="436149"/>
                </a:lnTo>
                <a:lnTo>
                  <a:pt x="2297354" y="460379"/>
                </a:lnTo>
                <a:lnTo>
                  <a:pt x="2292811" y="484610"/>
                </a:lnTo>
                <a:lnTo>
                  <a:pt x="2288268" y="510355"/>
                </a:lnTo>
                <a:lnTo>
                  <a:pt x="2415478" y="474009"/>
                </a:lnTo>
                <a:lnTo>
                  <a:pt x="2444251" y="467951"/>
                </a:lnTo>
                <a:lnTo>
                  <a:pt x="2473025" y="463408"/>
                </a:lnTo>
                <a:lnTo>
                  <a:pt x="2501799" y="461894"/>
                </a:lnTo>
                <a:lnTo>
                  <a:pt x="2529058" y="461894"/>
                </a:lnTo>
                <a:lnTo>
                  <a:pt x="2556318" y="461894"/>
                </a:lnTo>
                <a:lnTo>
                  <a:pt x="2583577" y="464923"/>
                </a:lnTo>
                <a:lnTo>
                  <a:pt x="2609322" y="469466"/>
                </a:lnTo>
                <a:lnTo>
                  <a:pt x="2635067" y="474009"/>
                </a:lnTo>
                <a:lnTo>
                  <a:pt x="2659297" y="480067"/>
                </a:lnTo>
                <a:lnTo>
                  <a:pt x="2683528" y="487639"/>
                </a:lnTo>
                <a:lnTo>
                  <a:pt x="2706244" y="496725"/>
                </a:lnTo>
                <a:lnTo>
                  <a:pt x="2727445" y="507326"/>
                </a:lnTo>
                <a:lnTo>
                  <a:pt x="2747133" y="517927"/>
                </a:lnTo>
                <a:lnTo>
                  <a:pt x="2766820" y="528528"/>
                </a:lnTo>
                <a:lnTo>
                  <a:pt x="2784993" y="540643"/>
                </a:lnTo>
                <a:lnTo>
                  <a:pt x="2801651" y="554272"/>
                </a:lnTo>
                <a:lnTo>
                  <a:pt x="2813767" y="566388"/>
                </a:lnTo>
                <a:lnTo>
                  <a:pt x="2825882" y="578503"/>
                </a:lnTo>
                <a:lnTo>
                  <a:pt x="2837997" y="592133"/>
                </a:lnTo>
                <a:lnTo>
                  <a:pt x="2848598" y="607277"/>
                </a:lnTo>
                <a:lnTo>
                  <a:pt x="2859199" y="623935"/>
                </a:lnTo>
                <a:lnTo>
                  <a:pt x="2868285" y="642108"/>
                </a:lnTo>
                <a:lnTo>
                  <a:pt x="2877372" y="660281"/>
                </a:lnTo>
                <a:lnTo>
                  <a:pt x="2884944" y="679968"/>
                </a:lnTo>
                <a:lnTo>
                  <a:pt x="2900088" y="720857"/>
                </a:lnTo>
                <a:lnTo>
                  <a:pt x="2912203" y="764775"/>
                </a:lnTo>
                <a:lnTo>
                  <a:pt x="2921289" y="810207"/>
                </a:lnTo>
                <a:lnTo>
                  <a:pt x="2927347" y="855639"/>
                </a:lnTo>
                <a:lnTo>
                  <a:pt x="2930376" y="904100"/>
                </a:lnTo>
                <a:lnTo>
                  <a:pt x="2930376" y="951047"/>
                </a:lnTo>
                <a:lnTo>
                  <a:pt x="2927347" y="996479"/>
                </a:lnTo>
                <a:lnTo>
                  <a:pt x="2924319" y="1019195"/>
                </a:lnTo>
                <a:lnTo>
                  <a:pt x="2919775" y="1041911"/>
                </a:lnTo>
                <a:lnTo>
                  <a:pt x="2915232" y="1064627"/>
                </a:lnTo>
                <a:lnTo>
                  <a:pt x="2910689" y="1085829"/>
                </a:lnTo>
                <a:lnTo>
                  <a:pt x="2903117" y="1105516"/>
                </a:lnTo>
                <a:lnTo>
                  <a:pt x="2897059" y="1125203"/>
                </a:lnTo>
                <a:lnTo>
                  <a:pt x="2887973" y="1144890"/>
                </a:lnTo>
                <a:lnTo>
                  <a:pt x="2878886" y="1163063"/>
                </a:lnTo>
                <a:lnTo>
                  <a:pt x="2868285" y="1179722"/>
                </a:lnTo>
                <a:lnTo>
                  <a:pt x="2857685" y="1196380"/>
                </a:lnTo>
                <a:lnTo>
                  <a:pt x="2839512" y="1219096"/>
                </a:lnTo>
                <a:lnTo>
                  <a:pt x="2818310" y="1238784"/>
                </a:lnTo>
                <a:lnTo>
                  <a:pt x="2795594" y="1255442"/>
                </a:lnTo>
                <a:lnTo>
                  <a:pt x="2771363" y="1270586"/>
                </a:lnTo>
                <a:lnTo>
                  <a:pt x="2744104" y="1282701"/>
                </a:lnTo>
                <a:lnTo>
                  <a:pt x="2716845" y="1294817"/>
                </a:lnTo>
                <a:lnTo>
                  <a:pt x="2686557" y="1303903"/>
                </a:lnTo>
                <a:lnTo>
                  <a:pt x="2656269" y="1311475"/>
                </a:lnTo>
                <a:lnTo>
                  <a:pt x="2622951" y="1317533"/>
                </a:lnTo>
                <a:lnTo>
                  <a:pt x="2589635" y="1322076"/>
                </a:lnTo>
                <a:lnTo>
                  <a:pt x="2553289" y="1325105"/>
                </a:lnTo>
                <a:lnTo>
                  <a:pt x="2516943" y="1328134"/>
                </a:lnTo>
                <a:lnTo>
                  <a:pt x="2441223" y="1329648"/>
                </a:lnTo>
                <a:lnTo>
                  <a:pt x="2362474" y="1329648"/>
                </a:lnTo>
                <a:lnTo>
                  <a:pt x="2368531" y="1373566"/>
                </a:lnTo>
                <a:lnTo>
                  <a:pt x="2373075" y="1415969"/>
                </a:lnTo>
                <a:lnTo>
                  <a:pt x="2374589" y="1456858"/>
                </a:lnTo>
                <a:lnTo>
                  <a:pt x="2373075" y="1496232"/>
                </a:lnTo>
                <a:lnTo>
                  <a:pt x="2368531" y="1532578"/>
                </a:lnTo>
                <a:lnTo>
                  <a:pt x="2362474" y="1567410"/>
                </a:lnTo>
                <a:lnTo>
                  <a:pt x="2351873" y="1600726"/>
                </a:lnTo>
                <a:lnTo>
                  <a:pt x="2339757" y="1632529"/>
                </a:lnTo>
                <a:lnTo>
                  <a:pt x="2326128" y="1661303"/>
                </a:lnTo>
                <a:lnTo>
                  <a:pt x="2307955" y="1688562"/>
                </a:lnTo>
                <a:lnTo>
                  <a:pt x="2288268" y="1712792"/>
                </a:lnTo>
                <a:lnTo>
                  <a:pt x="2265552" y="1733994"/>
                </a:lnTo>
                <a:lnTo>
                  <a:pt x="2241321" y="1753681"/>
                </a:lnTo>
                <a:lnTo>
                  <a:pt x="2212547" y="1771854"/>
                </a:lnTo>
                <a:lnTo>
                  <a:pt x="2183774" y="1785484"/>
                </a:lnTo>
                <a:lnTo>
                  <a:pt x="2150457" y="1797599"/>
                </a:lnTo>
                <a:lnTo>
                  <a:pt x="2132284" y="1802142"/>
                </a:lnTo>
                <a:lnTo>
                  <a:pt x="2114111" y="1805171"/>
                </a:lnTo>
                <a:lnTo>
                  <a:pt x="2095938" y="1806686"/>
                </a:lnTo>
                <a:lnTo>
                  <a:pt x="2076251" y="1808200"/>
                </a:lnTo>
                <a:lnTo>
                  <a:pt x="2036876" y="1809714"/>
                </a:lnTo>
                <a:lnTo>
                  <a:pt x="2017189" y="1809714"/>
                </a:lnTo>
                <a:lnTo>
                  <a:pt x="1994473" y="1812743"/>
                </a:lnTo>
                <a:lnTo>
                  <a:pt x="1961156" y="1815772"/>
                </a:lnTo>
                <a:lnTo>
                  <a:pt x="1926325" y="1817287"/>
                </a:lnTo>
                <a:lnTo>
                  <a:pt x="1889979" y="1814258"/>
                </a:lnTo>
                <a:lnTo>
                  <a:pt x="1853633" y="1811229"/>
                </a:lnTo>
                <a:lnTo>
                  <a:pt x="1818802" y="1805171"/>
                </a:lnTo>
                <a:lnTo>
                  <a:pt x="1785485" y="1797599"/>
                </a:lnTo>
                <a:lnTo>
                  <a:pt x="1753682" y="1788513"/>
                </a:lnTo>
                <a:lnTo>
                  <a:pt x="1726423" y="1777912"/>
                </a:lnTo>
                <a:lnTo>
                  <a:pt x="1702193" y="1768826"/>
                </a:lnTo>
                <a:lnTo>
                  <a:pt x="1680991" y="1758225"/>
                </a:lnTo>
                <a:lnTo>
                  <a:pt x="1661304" y="1746109"/>
                </a:lnTo>
                <a:lnTo>
                  <a:pt x="1643131" y="1733994"/>
                </a:lnTo>
                <a:lnTo>
                  <a:pt x="1626472" y="1721879"/>
                </a:lnTo>
                <a:lnTo>
                  <a:pt x="1611328" y="1709764"/>
                </a:lnTo>
                <a:lnTo>
                  <a:pt x="1597699" y="1696134"/>
                </a:lnTo>
                <a:lnTo>
                  <a:pt x="1584069" y="1682504"/>
                </a:lnTo>
                <a:lnTo>
                  <a:pt x="1559838" y="1653731"/>
                </a:lnTo>
                <a:lnTo>
                  <a:pt x="1537122" y="1620414"/>
                </a:lnTo>
                <a:lnTo>
                  <a:pt x="1511377" y="1585582"/>
                </a:lnTo>
                <a:lnTo>
                  <a:pt x="1484118" y="1547722"/>
                </a:lnTo>
                <a:lnTo>
                  <a:pt x="1481089" y="1547722"/>
                </a:lnTo>
                <a:lnTo>
                  <a:pt x="1472003" y="1574982"/>
                </a:lnTo>
                <a:lnTo>
                  <a:pt x="1462916" y="1599212"/>
                </a:lnTo>
                <a:lnTo>
                  <a:pt x="1452315" y="1623443"/>
                </a:lnTo>
                <a:lnTo>
                  <a:pt x="1438686" y="1647673"/>
                </a:lnTo>
                <a:lnTo>
                  <a:pt x="1426571" y="1670389"/>
                </a:lnTo>
                <a:lnTo>
                  <a:pt x="1411427" y="1691591"/>
                </a:lnTo>
                <a:lnTo>
                  <a:pt x="1396283" y="1712792"/>
                </a:lnTo>
                <a:lnTo>
                  <a:pt x="1378110" y="1730965"/>
                </a:lnTo>
                <a:lnTo>
                  <a:pt x="1361451" y="1750653"/>
                </a:lnTo>
                <a:lnTo>
                  <a:pt x="1341764" y="1767311"/>
                </a:lnTo>
                <a:lnTo>
                  <a:pt x="1323591" y="1783970"/>
                </a:lnTo>
                <a:lnTo>
                  <a:pt x="1302389" y="1799114"/>
                </a:lnTo>
                <a:lnTo>
                  <a:pt x="1281188" y="1812743"/>
                </a:lnTo>
                <a:lnTo>
                  <a:pt x="1258471" y="1824858"/>
                </a:lnTo>
                <a:lnTo>
                  <a:pt x="1235755" y="1835459"/>
                </a:lnTo>
                <a:lnTo>
                  <a:pt x="1213039" y="1846060"/>
                </a:lnTo>
                <a:lnTo>
                  <a:pt x="1188809" y="1855147"/>
                </a:lnTo>
                <a:lnTo>
                  <a:pt x="1164578" y="1862719"/>
                </a:lnTo>
                <a:lnTo>
                  <a:pt x="1138833" y="1867262"/>
                </a:lnTo>
                <a:lnTo>
                  <a:pt x="1113089" y="1871805"/>
                </a:lnTo>
                <a:lnTo>
                  <a:pt x="1087344" y="1874834"/>
                </a:lnTo>
                <a:lnTo>
                  <a:pt x="1060084" y="1876348"/>
                </a:lnTo>
                <a:lnTo>
                  <a:pt x="1032825" y="1876348"/>
                </a:lnTo>
                <a:lnTo>
                  <a:pt x="1005566" y="1874834"/>
                </a:lnTo>
                <a:lnTo>
                  <a:pt x="978306" y="1871805"/>
                </a:lnTo>
                <a:lnTo>
                  <a:pt x="949533" y="1867262"/>
                </a:lnTo>
                <a:lnTo>
                  <a:pt x="922273" y="1861204"/>
                </a:lnTo>
                <a:lnTo>
                  <a:pt x="893500" y="1853632"/>
                </a:lnTo>
                <a:lnTo>
                  <a:pt x="864726" y="1843031"/>
                </a:lnTo>
                <a:lnTo>
                  <a:pt x="837467" y="1832431"/>
                </a:lnTo>
                <a:lnTo>
                  <a:pt x="808693" y="1818801"/>
                </a:lnTo>
                <a:lnTo>
                  <a:pt x="779919" y="1803657"/>
                </a:lnTo>
                <a:lnTo>
                  <a:pt x="749631" y="1785484"/>
                </a:lnTo>
                <a:lnTo>
                  <a:pt x="723886" y="1765797"/>
                </a:lnTo>
                <a:lnTo>
                  <a:pt x="701170" y="1744595"/>
                </a:lnTo>
                <a:lnTo>
                  <a:pt x="679968" y="1721879"/>
                </a:lnTo>
                <a:lnTo>
                  <a:pt x="663310" y="1697648"/>
                </a:lnTo>
                <a:lnTo>
                  <a:pt x="648166" y="1671903"/>
                </a:lnTo>
                <a:lnTo>
                  <a:pt x="636051" y="1644644"/>
                </a:lnTo>
                <a:lnTo>
                  <a:pt x="625450" y="1615871"/>
                </a:lnTo>
                <a:lnTo>
                  <a:pt x="616363" y="1585582"/>
                </a:lnTo>
                <a:lnTo>
                  <a:pt x="610306" y="1553780"/>
                </a:lnTo>
                <a:lnTo>
                  <a:pt x="605763" y="1518949"/>
                </a:lnTo>
                <a:lnTo>
                  <a:pt x="602734" y="1482603"/>
                </a:lnTo>
                <a:lnTo>
                  <a:pt x="601219" y="1444743"/>
                </a:lnTo>
                <a:lnTo>
                  <a:pt x="601219" y="1403854"/>
                </a:lnTo>
                <a:lnTo>
                  <a:pt x="602734" y="1317533"/>
                </a:lnTo>
                <a:lnTo>
                  <a:pt x="554273" y="1317533"/>
                </a:lnTo>
                <a:lnTo>
                  <a:pt x="507326" y="1316018"/>
                </a:lnTo>
                <a:lnTo>
                  <a:pt x="461894" y="1312990"/>
                </a:lnTo>
                <a:lnTo>
                  <a:pt x="419491" y="1306932"/>
                </a:lnTo>
                <a:lnTo>
                  <a:pt x="378602" y="1300874"/>
                </a:lnTo>
                <a:lnTo>
                  <a:pt x="339227" y="1291788"/>
                </a:lnTo>
                <a:lnTo>
                  <a:pt x="301367" y="1281187"/>
                </a:lnTo>
                <a:lnTo>
                  <a:pt x="265021" y="1267557"/>
                </a:lnTo>
                <a:lnTo>
                  <a:pt x="231704" y="1253928"/>
                </a:lnTo>
                <a:lnTo>
                  <a:pt x="199902" y="1237269"/>
                </a:lnTo>
                <a:lnTo>
                  <a:pt x="169613" y="1219096"/>
                </a:lnTo>
                <a:lnTo>
                  <a:pt x="142354" y="1197895"/>
                </a:lnTo>
                <a:lnTo>
                  <a:pt x="118124" y="1175179"/>
                </a:lnTo>
                <a:lnTo>
                  <a:pt x="93893" y="1149434"/>
                </a:lnTo>
                <a:lnTo>
                  <a:pt x="72691" y="1122174"/>
                </a:lnTo>
                <a:lnTo>
                  <a:pt x="54519" y="1093401"/>
                </a:lnTo>
                <a:lnTo>
                  <a:pt x="42403" y="1072199"/>
                </a:lnTo>
                <a:lnTo>
                  <a:pt x="33317" y="1049483"/>
                </a:lnTo>
                <a:lnTo>
                  <a:pt x="24231" y="1028281"/>
                </a:lnTo>
                <a:lnTo>
                  <a:pt x="16658" y="1004051"/>
                </a:lnTo>
                <a:lnTo>
                  <a:pt x="10601" y="981335"/>
                </a:lnTo>
                <a:lnTo>
                  <a:pt x="6058" y="957104"/>
                </a:lnTo>
                <a:lnTo>
                  <a:pt x="3029" y="934388"/>
                </a:lnTo>
                <a:lnTo>
                  <a:pt x="1514" y="910158"/>
                </a:lnTo>
                <a:lnTo>
                  <a:pt x="0" y="885927"/>
                </a:lnTo>
                <a:lnTo>
                  <a:pt x="0" y="861697"/>
                </a:lnTo>
                <a:lnTo>
                  <a:pt x="1514" y="837466"/>
                </a:lnTo>
                <a:lnTo>
                  <a:pt x="4543" y="813236"/>
                </a:lnTo>
                <a:lnTo>
                  <a:pt x="7572" y="789005"/>
                </a:lnTo>
                <a:lnTo>
                  <a:pt x="12115" y="766289"/>
                </a:lnTo>
                <a:lnTo>
                  <a:pt x="18173" y="742059"/>
                </a:lnTo>
                <a:lnTo>
                  <a:pt x="25745" y="719343"/>
                </a:lnTo>
                <a:lnTo>
                  <a:pt x="33317" y="696627"/>
                </a:lnTo>
                <a:lnTo>
                  <a:pt x="40889" y="675425"/>
                </a:lnTo>
                <a:lnTo>
                  <a:pt x="51490" y="654223"/>
                </a:lnTo>
                <a:lnTo>
                  <a:pt x="62091" y="634536"/>
                </a:lnTo>
                <a:lnTo>
                  <a:pt x="72691" y="614849"/>
                </a:lnTo>
                <a:lnTo>
                  <a:pt x="84807" y="595161"/>
                </a:lnTo>
                <a:lnTo>
                  <a:pt x="96922" y="576989"/>
                </a:lnTo>
                <a:lnTo>
                  <a:pt x="110552" y="560330"/>
                </a:lnTo>
                <a:lnTo>
                  <a:pt x="125696" y="545186"/>
                </a:lnTo>
                <a:lnTo>
                  <a:pt x="139325" y="530042"/>
                </a:lnTo>
                <a:lnTo>
                  <a:pt x="155984" y="516412"/>
                </a:lnTo>
                <a:lnTo>
                  <a:pt x="171128" y="504297"/>
                </a:lnTo>
                <a:lnTo>
                  <a:pt x="187786" y="493696"/>
                </a:lnTo>
                <a:lnTo>
                  <a:pt x="205959" y="484610"/>
                </a:lnTo>
                <a:lnTo>
                  <a:pt x="222618" y="477038"/>
                </a:lnTo>
                <a:lnTo>
                  <a:pt x="240791" y="470980"/>
                </a:lnTo>
                <a:lnTo>
                  <a:pt x="265021" y="464923"/>
                </a:lnTo>
                <a:lnTo>
                  <a:pt x="289252" y="460379"/>
                </a:lnTo>
                <a:lnTo>
                  <a:pt x="313482" y="457351"/>
                </a:lnTo>
                <a:lnTo>
                  <a:pt x="336198" y="457351"/>
                </a:lnTo>
                <a:lnTo>
                  <a:pt x="360429" y="458865"/>
                </a:lnTo>
                <a:lnTo>
                  <a:pt x="383145" y="460379"/>
                </a:lnTo>
                <a:lnTo>
                  <a:pt x="405861" y="464923"/>
                </a:lnTo>
                <a:lnTo>
                  <a:pt x="428577" y="469466"/>
                </a:lnTo>
                <a:lnTo>
                  <a:pt x="472495" y="480067"/>
                </a:lnTo>
                <a:lnTo>
                  <a:pt x="513384" y="493696"/>
                </a:lnTo>
                <a:lnTo>
                  <a:pt x="590618" y="519441"/>
                </a:lnTo>
                <a:lnTo>
                  <a:pt x="586075" y="475523"/>
                </a:lnTo>
                <a:lnTo>
                  <a:pt x="586075" y="433120"/>
                </a:lnTo>
                <a:lnTo>
                  <a:pt x="589104" y="393746"/>
                </a:lnTo>
                <a:lnTo>
                  <a:pt x="593647" y="355885"/>
                </a:lnTo>
                <a:lnTo>
                  <a:pt x="601219" y="319540"/>
                </a:lnTo>
                <a:lnTo>
                  <a:pt x="611820" y="286223"/>
                </a:lnTo>
                <a:lnTo>
                  <a:pt x="623935" y="254420"/>
                </a:lnTo>
                <a:lnTo>
                  <a:pt x="639079" y="224132"/>
                </a:lnTo>
                <a:lnTo>
                  <a:pt x="657252" y="196873"/>
                </a:lnTo>
                <a:lnTo>
                  <a:pt x="676940" y="171128"/>
                </a:lnTo>
                <a:lnTo>
                  <a:pt x="698141" y="148412"/>
                </a:lnTo>
                <a:lnTo>
                  <a:pt x="720857" y="125696"/>
                </a:lnTo>
                <a:lnTo>
                  <a:pt x="746602" y="106009"/>
                </a:lnTo>
                <a:lnTo>
                  <a:pt x="773862" y="89350"/>
                </a:lnTo>
                <a:lnTo>
                  <a:pt x="802635" y="72692"/>
                </a:lnTo>
                <a:lnTo>
                  <a:pt x="832923" y="59062"/>
                </a:lnTo>
                <a:lnTo>
                  <a:pt x="869269" y="45432"/>
                </a:lnTo>
                <a:lnTo>
                  <a:pt x="905615" y="36346"/>
                </a:lnTo>
                <a:lnTo>
                  <a:pt x="944989" y="28774"/>
                </a:lnTo>
                <a:lnTo>
                  <a:pt x="982850" y="24231"/>
                </a:lnTo>
                <a:lnTo>
                  <a:pt x="1023739" y="21202"/>
                </a:lnTo>
                <a:lnTo>
                  <a:pt x="1063113" y="22716"/>
                </a:lnTo>
                <a:lnTo>
                  <a:pt x="1102488" y="25745"/>
                </a:lnTo>
                <a:lnTo>
                  <a:pt x="1140348" y="31803"/>
                </a:lnTo>
                <a:lnTo>
                  <a:pt x="1178208" y="39375"/>
                </a:lnTo>
                <a:lnTo>
                  <a:pt x="1214554" y="49976"/>
                </a:lnTo>
                <a:lnTo>
                  <a:pt x="1247871" y="63605"/>
                </a:lnTo>
                <a:lnTo>
                  <a:pt x="1279673" y="78749"/>
                </a:lnTo>
                <a:lnTo>
                  <a:pt x="1309961" y="96922"/>
                </a:lnTo>
                <a:lnTo>
                  <a:pt x="1322077" y="106009"/>
                </a:lnTo>
                <a:lnTo>
                  <a:pt x="1335706" y="116609"/>
                </a:lnTo>
                <a:lnTo>
                  <a:pt x="1347821" y="127210"/>
                </a:lnTo>
                <a:lnTo>
                  <a:pt x="1358422" y="137811"/>
                </a:lnTo>
                <a:lnTo>
                  <a:pt x="1369023" y="149926"/>
                </a:lnTo>
                <a:lnTo>
                  <a:pt x="1378110" y="162042"/>
                </a:lnTo>
                <a:lnTo>
                  <a:pt x="1388711" y="180214"/>
                </a:lnTo>
                <a:lnTo>
                  <a:pt x="1397797" y="198387"/>
                </a:lnTo>
                <a:lnTo>
                  <a:pt x="1405369" y="218075"/>
                </a:lnTo>
                <a:lnTo>
                  <a:pt x="1411427" y="237762"/>
                </a:lnTo>
                <a:lnTo>
                  <a:pt x="1417484" y="258963"/>
                </a:lnTo>
                <a:lnTo>
                  <a:pt x="1422027" y="281680"/>
                </a:lnTo>
                <a:lnTo>
                  <a:pt x="1431114" y="330140"/>
                </a:lnTo>
                <a:lnTo>
                  <a:pt x="1437171" y="330140"/>
                </a:lnTo>
                <a:lnTo>
                  <a:pt x="1441715" y="308939"/>
                </a:lnTo>
                <a:lnTo>
                  <a:pt x="1449287" y="289251"/>
                </a:lnTo>
                <a:lnTo>
                  <a:pt x="1459888" y="271079"/>
                </a:lnTo>
                <a:lnTo>
                  <a:pt x="1470488" y="251391"/>
                </a:lnTo>
                <a:lnTo>
                  <a:pt x="1482604" y="234733"/>
                </a:lnTo>
                <a:lnTo>
                  <a:pt x="1494719" y="218075"/>
                </a:lnTo>
                <a:lnTo>
                  <a:pt x="1518949" y="186272"/>
                </a:lnTo>
                <a:lnTo>
                  <a:pt x="1540151" y="159013"/>
                </a:lnTo>
                <a:lnTo>
                  <a:pt x="1564382" y="131753"/>
                </a:lnTo>
                <a:lnTo>
                  <a:pt x="1590127" y="106009"/>
                </a:lnTo>
                <a:lnTo>
                  <a:pt x="1617386" y="81778"/>
                </a:lnTo>
                <a:lnTo>
                  <a:pt x="1647674" y="60576"/>
                </a:lnTo>
                <a:lnTo>
                  <a:pt x="1664332" y="49976"/>
                </a:lnTo>
                <a:lnTo>
                  <a:pt x="1679477" y="40889"/>
                </a:lnTo>
                <a:lnTo>
                  <a:pt x="1697649" y="33317"/>
                </a:lnTo>
                <a:lnTo>
                  <a:pt x="1714308" y="24231"/>
                </a:lnTo>
                <a:lnTo>
                  <a:pt x="1732481" y="18173"/>
                </a:lnTo>
                <a:lnTo>
                  <a:pt x="1752168" y="12115"/>
                </a:lnTo>
                <a:lnTo>
                  <a:pt x="1782456" y="6058"/>
                </a:lnTo>
                <a:lnTo>
                  <a:pt x="1814259" y="1515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847045" y="1308333"/>
            <a:ext cx="5195327" cy="4834845"/>
          </a:xfrm>
          <a:custGeom>
            <a:avLst/>
            <a:gdLst>
              <a:gd name="connsiteX0" fmla="*/ 0 w 6927102"/>
              <a:gd name="connsiteY0" fmla="*/ 0 h 4834845"/>
              <a:gd name="connsiteX1" fmla="*/ 348754 w 6927102"/>
              <a:gd name="connsiteY1" fmla="*/ 0 h 4834845"/>
              <a:gd name="connsiteX2" fmla="*/ 528316 w 6927102"/>
              <a:gd name="connsiteY2" fmla="*/ 142310 h 4834845"/>
              <a:gd name="connsiteX3" fmla="*/ 707879 w 6927102"/>
              <a:gd name="connsiteY3" fmla="*/ 0 h 4834845"/>
              <a:gd name="connsiteX4" fmla="*/ 1082566 w 6927102"/>
              <a:gd name="connsiteY4" fmla="*/ 0 h 4834845"/>
              <a:gd name="connsiteX5" fmla="*/ 1262128 w 6927102"/>
              <a:gd name="connsiteY5" fmla="*/ 142310 h 4834845"/>
              <a:gd name="connsiteX6" fmla="*/ 1441690 w 6927102"/>
              <a:gd name="connsiteY6" fmla="*/ 0 h 4834845"/>
              <a:gd name="connsiteX7" fmla="*/ 1816374 w 6927102"/>
              <a:gd name="connsiteY7" fmla="*/ 0 h 4834845"/>
              <a:gd name="connsiteX8" fmla="*/ 1995936 w 6927102"/>
              <a:gd name="connsiteY8" fmla="*/ 142310 h 4834845"/>
              <a:gd name="connsiteX9" fmla="*/ 2175499 w 6927102"/>
              <a:gd name="connsiteY9" fmla="*/ 0 h 4834845"/>
              <a:gd name="connsiteX10" fmla="*/ 2550182 w 6927102"/>
              <a:gd name="connsiteY10" fmla="*/ 0 h 4834845"/>
              <a:gd name="connsiteX11" fmla="*/ 2729744 w 6927102"/>
              <a:gd name="connsiteY11" fmla="*/ 142310 h 4834845"/>
              <a:gd name="connsiteX12" fmla="*/ 2909307 w 6927102"/>
              <a:gd name="connsiteY12" fmla="*/ 0 h 4834845"/>
              <a:gd name="connsiteX13" fmla="*/ 3283990 w 6927102"/>
              <a:gd name="connsiteY13" fmla="*/ 0 h 4834845"/>
              <a:gd name="connsiteX14" fmla="*/ 3463552 w 6927102"/>
              <a:gd name="connsiteY14" fmla="*/ 142310 h 4834845"/>
              <a:gd name="connsiteX15" fmla="*/ 3643115 w 6927102"/>
              <a:gd name="connsiteY15" fmla="*/ 0 h 4834845"/>
              <a:gd name="connsiteX16" fmla="*/ 4017798 w 6927102"/>
              <a:gd name="connsiteY16" fmla="*/ 0 h 4834845"/>
              <a:gd name="connsiteX17" fmla="*/ 4197360 w 6927102"/>
              <a:gd name="connsiteY17" fmla="*/ 142310 h 4834845"/>
              <a:gd name="connsiteX18" fmla="*/ 4376923 w 6927102"/>
              <a:gd name="connsiteY18" fmla="*/ 0 h 4834845"/>
              <a:gd name="connsiteX19" fmla="*/ 4751606 w 6927102"/>
              <a:gd name="connsiteY19" fmla="*/ 0 h 4834845"/>
              <a:gd name="connsiteX20" fmla="*/ 4931169 w 6927102"/>
              <a:gd name="connsiteY20" fmla="*/ 142310 h 4834845"/>
              <a:gd name="connsiteX21" fmla="*/ 5110731 w 6927102"/>
              <a:gd name="connsiteY21" fmla="*/ 0 h 4834845"/>
              <a:gd name="connsiteX22" fmla="*/ 5485414 w 6927102"/>
              <a:gd name="connsiteY22" fmla="*/ 0 h 4834845"/>
              <a:gd name="connsiteX23" fmla="*/ 5664977 w 6927102"/>
              <a:gd name="connsiteY23" fmla="*/ 142310 h 4834845"/>
              <a:gd name="connsiteX24" fmla="*/ 5844539 w 6927102"/>
              <a:gd name="connsiteY24" fmla="*/ 0 h 4834845"/>
              <a:gd name="connsiteX25" fmla="*/ 6219223 w 6927102"/>
              <a:gd name="connsiteY25" fmla="*/ 0 h 4834845"/>
              <a:gd name="connsiteX26" fmla="*/ 6398785 w 6927102"/>
              <a:gd name="connsiteY26" fmla="*/ 142310 h 4834845"/>
              <a:gd name="connsiteX27" fmla="*/ 6578347 w 6927102"/>
              <a:gd name="connsiteY27" fmla="*/ 0 h 4834845"/>
              <a:gd name="connsiteX28" fmla="*/ 6927102 w 6927102"/>
              <a:gd name="connsiteY28" fmla="*/ 0 h 4834845"/>
              <a:gd name="connsiteX29" fmla="*/ 6927102 w 6927102"/>
              <a:gd name="connsiteY29" fmla="*/ 372441 h 4834845"/>
              <a:gd name="connsiteX30" fmla="*/ 6771574 w 6927102"/>
              <a:gd name="connsiteY30" fmla="*/ 536281 h 4834845"/>
              <a:gd name="connsiteX31" fmla="*/ 6927102 w 6927102"/>
              <a:gd name="connsiteY31" fmla="*/ 700122 h 4834845"/>
              <a:gd name="connsiteX32" fmla="*/ 6927102 w 6927102"/>
              <a:gd name="connsiteY32" fmla="*/ 999489 h 4834845"/>
              <a:gd name="connsiteX33" fmla="*/ 6771574 w 6927102"/>
              <a:gd name="connsiteY33" fmla="*/ 1163329 h 4834845"/>
              <a:gd name="connsiteX34" fmla="*/ 6927102 w 6927102"/>
              <a:gd name="connsiteY34" fmla="*/ 1327169 h 4834845"/>
              <a:gd name="connsiteX35" fmla="*/ 6927102 w 6927102"/>
              <a:gd name="connsiteY35" fmla="*/ 1626536 h 4834845"/>
              <a:gd name="connsiteX36" fmla="*/ 6771574 w 6927102"/>
              <a:gd name="connsiteY36" fmla="*/ 1790376 h 4834845"/>
              <a:gd name="connsiteX37" fmla="*/ 6927102 w 6927102"/>
              <a:gd name="connsiteY37" fmla="*/ 1954217 h 4834845"/>
              <a:gd name="connsiteX38" fmla="*/ 6927102 w 6927102"/>
              <a:gd name="connsiteY38" fmla="*/ 2253583 h 4834845"/>
              <a:gd name="connsiteX39" fmla="*/ 6771574 w 6927102"/>
              <a:gd name="connsiteY39" fmla="*/ 2417424 h 4834845"/>
              <a:gd name="connsiteX40" fmla="*/ 6927102 w 6927102"/>
              <a:gd name="connsiteY40" fmla="*/ 2581264 h 4834845"/>
              <a:gd name="connsiteX41" fmla="*/ 6927102 w 6927102"/>
              <a:gd name="connsiteY41" fmla="*/ 2880631 h 4834845"/>
              <a:gd name="connsiteX42" fmla="*/ 6771574 w 6927102"/>
              <a:gd name="connsiteY42" fmla="*/ 3044471 h 4834845"/>
              <a:gd name="connsiteX43" fmla="*/ 6927102 w 6927102"/>
              <a:gd name="connsiteY43" fmla="*/ 3208311 h 4834845"/>
              <a:gd name="connsiteX44" fmla="*/ 6927102 w 6927102"/>
              <a:gd name="connsiteY44" fmla="*/ 3507678 h 4834845"/>
              <a:gd name="connsiteX45" fmla="*/ 6771574 w 6927102"/>
              <a:gd name="connsiteY45" fmla="*/ 3671519 h 4834845"/>
              <a:gd name="connsiteX46" fmla="*/ 6927102 w 6927102"/>
              <a:gd name="connsiteY46" fmla="*/ 3835359 h 4834845"/>
              <a:gd name="connsiteX47" fmla="*/ 6927102 w 6927102"/>
              <a:gd name="connsiteY47" fmla="*/ 4134724 h 4834845"/>
              <a:gd name="connsiteX48" fmla="*/ 6771574 w 6927102"/>
              <a:gd name="connsiteY48" fmla="*/ 4298565 h 4834845"/>
              <a:gd name="connsiteX49" fmla="*/ 6927102 w 6927102"/>
              <a:gd name="connsiteY49" fmla="*/ 4462405 h 4834845"/>
              <a:gd name="connsiteX50" fmla="*/ 6927102 w 6927102"/>
              <a:gd name="connsiteY50" fmla="*/ 4834845 h 4834845"/>
              <a:gd name="connsiteX51" fmla="*/ 6578347 w 6927102"/>
              <a:gd name="connsiteY51" fmla="*/ 4834845 h 4834845"/>
              <a:gd name="connsiteX52" fmla="*/ 6398785 w 6927102"/>
              <a:gd name="connsiteY52" fmla="*/ 4692534 h 4834845"/>
              <a:gd name="connsiteX53" fmla="*/ 6219223 w 6927102"/>
              <a:gd name="connsiteY53" fmla="*/ 4834845 h 4834845"/>
              <a:gd name="connsiteX54" fmla="*/ 5844539 w 6927102"/>
              <a:gd name="connsiteY54" fmla="*/ 4834845 h 4834845"/>
              <a:gd name="connsiteX55" fmla="*/ 5664977 w 6927102"/>
              <a:gd name="connsiteY55" fmla="*/ 4692534 h 4834845"/>
              <a:gd name="connsiteX56" fmla="*/ 5485414 w 6927102"/>
              <a:gd name="connsiteY56" fmla="*/ 4834845 h 4834845"/>
              <a:gd name="connsiteX57" fmla="*/ 5110731 w 6927102"/>
              <a:gd name="connsiteY57" fmla="*/ 4834845 h 4834845"/>
              <a:gd name="connsiteX58" fmla="*/ 4931169 w 6927102"/>
              <a:gd name="connsiteY58" fmla="*/ 4692534 h 4834845"/>
              <a:gd name="connsiteX59" fmla="*/ 4751606 w 6927102"/>
              <a:gd name="connsiteY59" fmla="*/ 4834845 h 4834845"/>
              <a:gd name="connsiteX60" fmla="*/ 4376923 w 6927102"/>
              <a:gd name="connsiteY60" fmla="*/ 4834845 h 4834845"/>
              <a:gd name="connsiteX61" fmla="*/ 4197360 w 6927102"/>
              <a:gd name="connsiteY61" fmla="*/ 4692534 h 4834845"/>
              <a:gd name="connsiteX62" fmla="*/ 4017798 w 6927102"/>
              <a:gd name="connsiteY62" fmla="*/ 4834845 h 4834845"/>
              <a:gd name="connsiteX63" fmla="*/ 3643115 w 6927102"/>
              <a:gd name="connsiteY63" fmla="*/ 4834845 h 4834845"/>
              <a:gd name="connsiteX64" fmla="*/ 3463552 w 6927102"/>
              <a:gd name="connsiteY64" fmla="*/ 4692534 h 4834845"/>
              <a:gd name="connsiteX65" fmla="*/ 3283990 w 6927102"/>
              <a:gd name="connsiteY65" fmla="*/ 4834845 h 4834845"/>
              <a:gd name="connsiteX66" fmla="*/ 2909307 w 6927102"/>
              <a:gd name="connsiteY66" fmla="*/ 4834845 h 4834845"/>
              <a:gd name="connsiteX67" fmla="*/ 2729744 w 6927102"/>
              <a:gd name="connsiteY67" fmla="*/ 4692534 h 4834845"/>
              <a:gd name="connsiteX68" fmla="*/ 2550182 w 6927102"/>
              <a:gd name="connsiteY68" fmla="*/ 4834845 h 4834845"/>
              <a:gd name="connsiteX69" fmla="*/ 2175499 w 6927102"/>
              <a:gd name="connsiteY69" fmla="*/ 4834845 h 4834845"/>
              <a:gd name="connsiteX70" fmla="*/ 1995936 w 6927102"/>
              <a:gd name="connsiteY70" fmla="*/ 4692534 h 4834845"/>
              <a:gd name="connsiteX71" fmla="*/ 1816374 w 6927102"/>
              <a:gd name="connsiteY71" fmla="*/ 4834845 h 4834845"/>
              <a:gd name="connsiteX72" fmla="*/ 1441690 w 6927102"/>
              <a:gd name="connsiteY72" fmla="*/ 4834845 h 4834845"/>
              <a:gd name="connsiteX73" fmla="*/ 1262128 w 6927102"/>
              <a:gd name="connsiteY73" fmla="*/ 4692534 h 4834845"/>
              <a:gd name="connsiteX74" fmla="*/ 1082566 w 6927102"/>
              <a:gd name="connsiteY74" fmla="*/ 4834845 h 4834845"/>
              <a:gd name="connsiteX75" fmla="*/ 707879 w 6927102"/>
              <a:gd name="connsiteY75" fmla="*/ 4834845 h 4834845"/>
              <a:gd name="connsiteX76" fmla="*/ 528316 w 6927102"/>
              <a:gd name="connsiteY76" fmla="*/ 4692534 h 4834845"/>
              <a:gd name="connsiteX77" fmla="*/ 348754 w 6927102"/>
              <a:gd name="connsiteY77" fmla="*/ 4834845 h 4834845"/>
              <a:gd name="connsiteX78" fmla="*/ 0 w 6927102"/>
              <a:gd name="connsiteY78" fmla="*/ 4834845 h 4834845"/>
              <a:gd name="connsiteX79" fmla="*/ 0 w 6927102"/>
              <a:gd name="connsiteY79" fmla="*/ 4462405 h 4834845"/>
              <a:gd name="connsiteX80" fmla="*/ 155528 w 6927102"/>
              <a:gd name="connsiteY80" fmla="*/ 4298565 h 4834845"/>
              <a:gd name="connsiteX81" fmla="*/ 0 w 6927102"/>
              <a:gd name="connsiteY81" fmla="*/ 4134724 h 4834845"/>
              <a:gd name="connsiteX82" fmla="*/ 0 w 6927102"/>
              <a:gd name="connsiteY82" fmla="*/ 3835359 h 4834845"/>
              <a:gd name="connsiteX83" fmla="*/ 155528 w 6927102"/>
              <a:gd name="connsiteY83" fmla="*/ 3671519 h 4834845"/>
              <a:gd name="connsiteX84" fmla="*/ 0 w 6927102"/>
              <a:gd name="connsiteY84" fmla="*/ 3507678 h 4834845"/>
              <a:gd name="connsiteX85" fmla="*/ 0 w 6927102"/>
              <a:gd name="connsiteY85" fmla="*/ 3208311 h 4834845"/>
              <a:gd name="connsiteX86" fmla="*/ 155528 w 6927102"/>
              <a:gd name="connsiteY86" fmla="*/ 3044471 h 4834845"/>
              <a:gd name="connsiteX87" fmla="*/ 0 w 6927102"/>
              <a:gd name="connsiteY87" fmla="*/ 2880631 h 4834845"/>
              <a:gd name="connsiteX88" fmla="*/ 0 w 6927102"/>
              <a:gd name="connsiteY88" fmla="*/ 2581264 h 4834845"/>
              <a:gd name="connsiteX89" fmla="*/ 155528 w 6927102"/>
              <a:gd name="connsiteY89" fmla="*/ 2417424 h 4834845"/>
              <a:gd name="connsiteX90" fmla="*/ 0 w 6927102"/>
              <a:gd name="connsiteY90" fmla="*/ 2253583 h 4834845"/>
              <a:gd name="connsiteX91" fmla="*/ 0 w 6927102"/>
              <a:gd name="connsiteY91" fmla="*/ 1954217 h 4834845"/>
              <a:gd name="connsiteX92" fmla="*/ 155528 w 6927102"/>
              <a:gd name="connsiteY92" fmla="*/ 1790376 h 4834845"/>
              <a:gd name="connsiteX93" fmla="*/ 0 w 6927102"/>
              <a:gd name="connsiteY93" fmla="*/ 1626536 h 4834845"/>
              <a:gd name="connsiteX94" fmla="*/ 0 w 6927102"/>
              <a:gd name="connsiteY94" fmla="*/ 1327169 h 4834845"/>
              <a:gd name="connsiteX95" fmla="*/ 155528 w 6927102"/>
              <a:gd name="connsiteY95" fmla="*/ 1163329 h 4834845"/>
              <a:gd name="connsiteX96" fmla="*/ 0 w 6927102"/>
              <a:gd name="connsiteY96" fmla="*/ 999489 h 4834845"/>
              <a:gd name="connsiteX97" fmla="*/ 0 w 6927102"/>
              <a:gd name="connsiteY97" fmla="*/ 700122 h 4834845"/>
              <a:gd name="connsiteX98" fmla="*/ 155528 w 6927102"/>
              <a:gd name="connsiteY98" fmla="*/ 536281 h 4834845"/>
              <a:gd name="connsiteX99" fmla="*/ 0 w 6927102"/>
              <a:gd name="connsiteY99" fmla="*/ 372441 h 4834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6927102" h="4834845">
                <a:moveTo>
                  <a:pt x="0" y="0"/>
                </a:moveTo>
                <a:lnTo>
                  <a:pt x="348754" y="0"/>
                </a:lnTo>
                <a:cubicBezTo>
                  <a:pt x="359652" y="80948"/>
                  <a:pt x="436134" y="142310"/>
                  <a:pt x="528316" y="142310"/>
                </a:cubicBezTo>
                <a:cubicBezTo>
                  <a:pt x="620497" y="142310"/>
                  <a:pt x="696979" y="80948"/>
                  <a:pt x="707879" y="0"/>
                </a:cubicBezTo>
                <a:lnTo>
                  <a:pt x="1082566" y="0"/>
                </a:lnTo>
                <a:cubicBezTo>
                  <a:pt x="1093464" y="80948"/>
                  <a:pt x="1169945" y="142310"/>
                  <a:pt x="1262128" y="142310"/>
                </a:cubicBezTo>
                <a:cubicBezTo>
                  <a:pt x="1354309" y="142310"/>
                  <a:pt x="1430792" y="80948"/>
                  <a:pt x="1441690" y="0"/>
                </a:cubicBezTo>
                <a:lnTo>
                  <a:pt x="1816374" y="0"/>
                </a:lnTo>
                <a:cubicBezTo>
                  <a:pt x="1827272" y="80948"/>
                  <a:pt x="1903753" y="142310"/>
                  <a:pt x="1995936" y="142310"/>
                </a:cubicBezTo>
                <a:cubicBezTo>
                  <a:pt x="2088117" y="142310"/>
                  <a:pt x="2164601" y="80948"/>
                  <a:pt x="2175499" y="0"/>
                </a:cubicBezTo>
                <a:lnTo>
                  <a:pt x="2550182" y="0"/>
                </a:lnTo>
                <a:cubicBezTo>
                  <a:pt x="2561080" y="80948"/>
                  <a:pt x="2637562" y="142310"/>
                  <a:pt x="2729744" y="142310"/>
                </a:cubicBezTo>
                <a:cubicBezTo>
                  <a:pt x="2821925" y="142310"/>
                  <a:pt x="2898409" y="80948"/>
                  <a:pt x="2909307" y="0"/>
                </a:cubicBezTo>
                <a:lnTo>
                  <a:pt x="3283990" y="0"/>
                </a:lnTo>
                <a:cubicBezTo>
                  <a:pt x="3294889" y="80948"/>
                  <a:pt x="3371370" y="142310"/>
                  <a:pt x="3463552" y="142310"/>
                </a:cubicBezTo>
                <a:cubicBezTo>
                  <a:pt x="3555733" y="142310"/>
                  <a:pt x="3632218" y="80948"/>
                  <a:pt x="3643115" y="0"/>
                </a:cubicBezTo>
                <a:lnTo>
                  <a:pt x="4017798" y="0"/>
                </a:lnTo>
                <a:cubicBezTo>
                  <a:pt x="4028697" y="80948"/>
                  <a:pt x="4105178" y="142310"/>
                  <a:pt x="4197360" y="142310"/>
                </a:cubicBezTo>
                <a:cubicBezTo>
                  <a:pt x="4289542" y="142310"/>
                  <a:pt x="4366025" y="80948"/>
                  <a:pt x="4376923" y="0"/>
                </a:cubicBezTo>
                <a:lnTo>
                  <a:pt x="4751606" y="0"/>
                </a:lnTo>
                <a:cubicBezTo>
                  <a:pt x="4762504" y="80948"/>
                  <a:pt x="4838986" y="142310"/>
                  <a:pt x="4931169" y="142310"/>
                </a:cubicBezTo>
                <a:cubicBezTo>
                  <a:pt x="5023350" y="142310"/>
                  <a:pt x="5099833" y="80948"/>
                  <a:pt x="5110731" y="0"/>
                </a:cubicBezTo>
                <a:lnTo>
                  <a:pt x="5485414" y="0"/>
                </a:lnTo>
                <a:cubicBezTo>
                  <a:pt x="5496312" y="80948"/>
                  <a:pt x="5572794" y="142310"/>
                  <a:pt x="5664977" y="142310"/>
                </a:cubicBezTo>
                <a:cubicBezTo>
                  <a:pt x="5757158" y="142310"/>
                  <a:pt x="5833641" y="80948"/>
                  <a:pt x="5844539" y="0"/>
                </a:cubicBezTo>
                <a:lnTo>
                  <a:pt x="6219223" y="0"/>
                </a:lnTo>
                <a:cubicBezTo>
                  <a:pt x="6230121" y="80948"/>
                  <a:pt x="6306602" y="142310"/>
                  <a:pt x="6398785" y="142310"/>
                </a:cubicBezTo>
                <a:cubicBezTo>
                  <a:pt x="6490966" y="142310"/>
                  <a:pt x="6567450" y="80948"/>
                  <a:pt x="6578347" y="0"/>
                </a:cubicBezTo>
                <a:lnTo>
                  <a:pt x="6927102" y="0"/>
                </a:lnTo>
                <a:lnTo>
                  <a:pt x="6927102" y="372441"/>
                </a:lnTo>
                <a:cubicBezTo>
                  <a:pt x="6838602" y="382522"/>
                  <a:pt x="6771574" y="452257"/>
                  <a:pt x="6771574" y="536281"/>
                </a:cubicBezTo>
                <a:cubicBezTo>
                  <a:pt x="6771574" y="620306"/>
                  <a:pt x="6838602" y="690040"/>
                  <a:pt x="6927102" y="700122"/>
                </a:cubicBezTo>
                <a:lnTo>
                  <a:pt x="6927102" y="999489"/>
                </a:lnTo>
                <a:cubicBezTo>
                  <a:pt x="6838602" y="1009570"/>
                  <a:pt x="6771574" y="1079304"/>
                  <a:pt x="6771574" y="1163329"/>
                </a:cubicBezTo>
                <a:cubicBezTo>
                  <a:pt x="6771574" y="1247353"/>
                  <a:pt x="6838602" y="1317088"/>
                  <a:pt x="6927102" y="1327169"/>
                </a:cubicBezTo>
                <a:lnTo>
                  <a:pt x="6927102" y="1626536"/>
                </a:lnTo>
                <a:cubicBezTo>
                  <a:pt x="6838602" y="1636617"/>
                  <a:pt x="6771574" y="1706352"/>
                  <a:pt x="6771574" y="1790376"/>
                </a:cubicBezTo>
                <a:cubicBezTo>
                  <a:pt x="6771574" y="1874401"/>
                  <a:pt x="6838602" y="1944135"/>
                  <a:pt x="6927102" y="1954217"/>
                </a:cubicBezTo>
                <a:lnTo>
                  <a:pt x="6927102" y="2253583"/>
                </a:lnTo>
                <a:cubicBezTo>
                  <a:pt x="6838602" y="2263665"/>
                  <a:pt x="6771574" y="2333399"/>
                  <a:pt x="6771574" y="2417424"/>
                </a:cubicBezTo>
                <a:cubicBezTo>
                  <a:pt x="6771574" y="2501448"/>
                  <a:pt x="6838602" y="2571183"/>
                  <a:pt x="6927102" y="2581264"/>
                </a:cubicBezTo>
                <a:lnTo>
                  <a:pt x="6927102" y="2880631"/>
                </a:lnTo>
                <a:cubicBezTo>
                  <a:pt x="6838602" y="2890712"/>
                  <a:pt x="6771574" y="2960447"/>
                  <a:pt x="6771574" y="3044471"/>
                </a:cubicBezTo>
                <a:cubicBezTo>
                  <a:pt x="6771574" y="3128496"/>
                  <a:pt x="6838602" y="3198230"/>
                  <a:pt x="6927102" y="3208311"/>
                </a:cubicBezTo>
                <a:lnTo>
                  <a:pt x="6927102" y="3507678"/>
                </a:lnTo>
                <a:cubicBezTo>
                  <a:pt x="6838602" y="3517760"/>
                  <a:pt x="6771574" y="3587494"/>
                  <a:pt x="6771574" y="3671519"/>
                </a:cubicBezTo>
                <a:cubicBezTo>
                  <a:pt x="6771574" y="3755543"/>
                  <a:pt x="6838602" y="3825278"/>
                  <a:pt x="6927102" y="3835359"/>
                </a:cubicBezTo>
                <a:lnTo>
                  <a:pt x="6927102" y="4134724"/>
                </a:lnTo>
                <a:cubicBezTo>
                  <a:pt x="6838602" y="4144805"/>
                  <a:pt x="6771574" y="4214540"/>
                  <a:pt x="6771574" y="4298565"/>
                </a:cubicBezTo>
                <a:cubicBezTo>
                  <a:pt x="6771574" y="4382589"/>
                  <a:pt x="6838602" y="4452324"/>
                  <a:pt x="6927102" y="4462405"/>
                </a:cubicBezTo>
                <a:lnTo>
                  <a:pt x="6927102" y="4834845"/>
                </a:lnTo>
                <a:lnTo>
                  <a:pt x="6578347" y="4834845"/>
                </a:lnTo>
                <a:cubicBezTo>
                  <a:pt x="6567450" y="4753898"/>
                  <a:pt x="6490966" y="4692534"/>
                  <a:pt x="6398785" y="4692534"/>
                </a:cubicBezTo>
                <a:cubicBezTo>
                  <a:pt x="6306602" y="4692534"/>
                  <a:pt x="6230121" y="4753898"/>
                  <a:pt x="6219223" y="4834845"/>
                </a:cubicBezTo>
                <a:lnTo>
                  <a:pt x="5844539" y="4834845"/>
                </a:lnTo>
                <a:cubicBezTo>
                  <a:pt x="5833641" y="4753898"/>
                  <a:pt x="5757158" y="4692534"/>
                  <a:pt x="5664977" y="4692534"/>
                </a:cubicBezTo>
                <a:cubicBezTo>
                  <a:pt x="5572794" y="4692534"/>
                  <a:pt x="5496312" y="4753898"/>
                  <a:pt x="5485414" y="4834845"/>
                </a:cubicBezTo>
                <a:lnTo>
                  <a:pt x="5110731" y="4834845"/>
                </a:lnTo>
                <a:cubicBezTo>
                  <a:pt x="5099833" y="4753898"/>
                  <a:pt x="5023350" y="4692534"/>
                  <a:pt x="4931169" y="4692534"/>
                </a:cubicBezTo>
                <a:cubicBezTo>
                  <a:pt x="4838986" y="4692534"/>
                  <a:pt x="4762504" y="4753898"/>
                  <a:pt x="4751606" y="4834845"/>
                </a:cubicBezTo>
                <a:lnTo>
                  <a:pt x="4376923" y="4834845"/>
                </a:lnTo>
                <a:cubicBezTo>
                  <a:pt x="4366025" y="4753898"/>
                  <a:pt x="4289542" y="4692534"/>
                  <a:pt x="4197360" y="4692534"/>
                </a:cubicBezTo>
                <a:cubicBezTo>
                  <a:pt x="4105178" y="4692534"/>
                  <a:pt x="4028697" y="4753898"/>
                  <a:pt x="4017798" y="4834845"/>
                </a:cubicBezTo>
                <a:lnTo>
                  <a:pt x="3643115" y="4834845"/>
                </a:lnTo>
                <a:cubicBezTo>
                  <a:pt x="3632218" y="4753898"/>
                  <a:pt x="3555733" y="4692534"/>
                  <a:pt x="3463552" y="4692534"/>
                </a:cubicBezTo>
                <a:cubicBezTo>
                  <a:pt x="3371370" y="4692534"/>
                  <a:pt x="3294889" y="4753898"/>
                  <a:pt x="3283990" y="4834845"/>
                </a:cubicBezTo>
                <a:lnTo>
                  <a:pt x="2909307" y="4834845"/>
                </a:lnTo>
                <a:cubicBezTo>
                  <a:pt x="2898409" y="4753898"/>
                  <a:pt x="2821925" y="4692534"/>
                  <a:pt x="2729744" y="4692534"/>
                </a:cubicBezTo>
                <a:cubicBezTo>
                  <a:pt x="2637562" y="4692534"/>
                  <a:pt x="2561080" y="4753898"/>
                  <a:pt x="2550182" y="4834845"/>
                </a:cubicBezTo>
                <a:lnTo>
                  <a:pt x="2175499" y="4834845"/>
                </a:lnTo>
                <a:cubicBezTo>
                  <a:pt x="2164601" y="4753898"/>
                  <a:pt x="2088117" y="4692534"/>
                  <a:pt x="1995936" y="4692534"/>
                </a:cubicBezTo>
                <a:cubicBezTo>
                  <a:pt x="1903753" y="4692534"/>
                  <a:pt x="1827272" y="4753898"/>
                  <a:pt x="1816374" y="4834845"/>
                </a:cubicBezTo>
                <a:lnTo>
                  <a:pt x="1441690" y="4834845"/>
                </a:lnTo>
                <a:cubicBezTo>
                  <a:pt x="1430792" y="4753898"/>
                  <a:pt x="1354309" y="4692534"/>
                  <a:pt x="1262128" y="4692534"/>
                </a:cubicBezTo>
                <a:cubicBezTo>
                  <a:pt x="1169945" y="4692534"/>
                  <a:pt x="1093464" y="4753898"/>
                  <a:pt x="1082566" y="4834845"/>
                </a:cubicBezTo>
                <a:lnTo>
                  <a:pt x="707879" y="4834845"/>
                </a:lnTo>
                <a:cubicBezTo>
                  <a:pt x="696979" y="4753898"/>
                  <a:pt x="620497" y="4692534"/>
                  <a:pt x="528316" y="4692534"/>
                </a:cubicBezTo>
                <a:cubicBezTo>
                  <a:pt x="436134" y="4692534"/>
                  <a:pt x="359652" y="4753898"/>
                  <a:pt x="348754" y="4834845"/>
                </a:cubicBezTo>
                <a:lnTo>
                  <a:pt x="0" y="4834845"/>
                </a:lnTo>
                <a:lnTo>
                  <a:pt x="0" y="4462405"/>
                </a:lnTo>
                <a:cubicBezTo>
                  <a:pt x="88498" y="4452324"/>
                  <a:pt x="155528" y="4382589"/>
                  <a:pt x="155528" y="4298565"/>
                </a:cubicBezTo>
                <a:cubicBezTo>
                  <a:pt x="155528" y="4214540"/>
                  <a:pt x="88498" y="4144805"/>
                  <a:pt x="0" y="4134724"/>
                </a:cubicBezTo>
                <a:lnTo>
                  <a:pt x="0" y="3835359"/>
                </a:lnTo>
                <a:cubicBezTo>
                  <a:pt x="88498" y="3825278"/>
                  <a:pt x="155528" y="3755543"/>
                  <a:pt x="155528" y="3671519"/>
                </a:cubicBezTo>
                <a:cubicBezTo>
                  <a:pt x="155528" y="3587494"/>
                  <a:pt x="88498" y="3517760"/>
                  <a:pt x="0" y="3507678"/>
                </a:cubicBezTo>
                <a:lnTo>
                  <a:pt x="0" y="3208311"/>
                </a:lnTo>
                <a:cubicBezTo>
                  <a:pt x="88498" y="3198230"/>
                  <a:pt x="155528" y="3128496"/>
                  <a:pt x="155528" y="3044471"/>
                </a:cubicBezTo>
                <a:cubicBezTo>
                  <a:pt x="155528" y="2960447"/>
                  <a:pt x="88498" y="2890712"/>
                  <a:pt x="0" y="2880631"/>
                </a:cubicBezTo>
                <a:lnTo>
                  <a:pt x="0" y="2581264"/>
                </a:lnTo>
                <a:cubicBezTo>
                  <a:pt x="88498" y="2571183"/>
                  <a:pt x="155528" y="2501448"/>
                  <a:pt x="155528" y="2417424"/>
                </a:cubicBezTo>
                <a:cubicBezTo>
                  <a:pt x="155528" y="2333399"/>
                  <a:pt x="88498" y="2263665"/>
                  <a:pt x="0" y="2253583"/>
                </a:cubicBezTo>
                <a:lnTo>
                  <a:pt x="0" y="1954217"/>
                </a:lnTo>
                <a:cubicBezTo>
                  <a:pt x="88498" y="1944136"/>
                  <a:pt x="155528" y="1874401"/>
                  <a:pt x="155528" y="1790376"/>
                </a:cubicBezTo>
                <a:cubicBezTo>
                  <a:pt x="155528" y="1706352"/>
                  <a:pt x="88498" y="1636617"/>
                  <a:pt x="0" y="1626536"/>
                </a:cubicBezTo>
                <a:lnTo>
                  <a:pt x="0" y="1327169"/>
                </a:lnTo>
                <a:cubicBezTo>
                  <a:pt x="88498" y="1317088"/>
                  <a:pt x="155528" y="1247353"/>
                  <a:pt x="155528" y="1163329"/>
                </a:cubicBezTo>
                <a:cubicBezTo>
                  <a:pt x="155528" y="1079304"/>
                  <a:pt x="88498" y="1009570"/>
                  <a:pt x="0" y="999489"/>
                </a:cubicBezTo>
                <a:lnTo>
                  <a:pt x="0" y="700122"/>
                </a:lnTo>
                <a:cubicBezTo>
                  <a:pt x="88498" y="690040"/>
                  <a:pt x="155528" y="620306"/>
                  <a:pt x="155528" y="536281"/>
                </a:cubicBezTo>
                <a:cubicBezTo>
                  <a:pt x="155528" y="452257"/>
                  <a:pt x="88498" y="382522"/>
                  <a:pt x="0" y="372441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20367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图片占位符 6"/>
          <p:cNvSpPr>
            <a:spLocks noGrp="1"/>
          </p:cNvSpPr>
          <p:nvPr>
            <p:ph type="pic" sz="quarter" idx="10"/>
          </p:nvPr>
        </p:nvSpPr>
        <p:spPr>
          <a:xfrm>
            <a:off x="1992411" y="1386801"/>
            <a:ext cx="5102028" cy="4947998"/>
          </a:xfrm>
          <a:custGeom>
            <a:avLst/>
            <a:gdLst>
              <a:gd name="connsiteX0" fmla="*/ 857484 w 6802704"/>
              <a:gd name="connsiteY0" fmla="*/ 0 h 4947998"/>
              <a:gd name="connsiteX1" fmla="*/ 946408 w 6802704"/>
              <a:gd name="connsiteY1" fmla="*/ 3176 h 4947998"/>
              <a:gd name="connsiteX2" fmla="*/ 1041684 w 6802704"/>
              <a:gd name="connsiteY2" fmla="*/ 9528 h 4947998"/>
              <a:gd name="connsiteX3" fmla="*/ 1136960 w 6802704"/>
              <a:gd name="connsiteY3" fmla="*/ 22231 h 4947998"/>
              <a:gd name="connsiteX4" fmla="*/ 1235412 w 6802704"/>
              <a:gd name="connsiteY4" fmla="*/ 38111 h 4947998"/>
              <a:gd name="connsiteX5" fmla="*/ 1460898 w 6802704"/>
              <a:gd name="connsiteY5" fmla="*/ 76221 h 4947998"/>
              <a:gd name="connsiteX6" fmla="*/ 1702264 w 6802704"/>
              <a:gd name="connsiteY6" fmla="*/ 107980 h 4947998"/>
              <a:gd name="connsiteX7" fmla="*/ 1959509 w 6802704"/>
              <a:gd name="connsiteY7" fmla="*/ 136562 h 4947998"/>
              <a:gd name="connsiteX8" fmla="*/ 2229458 w 6802704"/>
              <a:gd name="connsiteY8" fmla="*/ 158793 h 4947998"/>
              <a:gd name="connsiteX9" fmla="*/ 2512110 w 6802704"/>
              <a:gd name="connsiteY9" fmla="*/ 177849 h 4947998"/>
              <a:gd name="connsiteX10" fmla="*/ 2801114 w 6802704"/>
              <a:gd name="connsiteY10" fmla="*/ 190552 h 4947998"/>
              <a:gd name="connsiteX11" fmla="*/ 3099645 w 6802704"/>
              <a:gd name="connsiteY11" fmla="*/ 200080 h 4947998"/>
              <a:gd name="connsiteX12" fmla="*/ 3404529 w 6802704"/>
              <a:gd name="connsiteY12" fmla="*/ 200080 h 4947998"/>
              <a:gd name="connsiteX13" fmla="*/ 3709411 w 6802704"/>
              <a:gd name="connsiteY13" fmla="*/ 200080 h 4947998"/>
              <a:gd name="connsiteX14" fmla="*/ 4011118 w 6802704"/>
              <a:gd name="connsiteY14" fmla="*/ 190552 h 4947998"/>
              <a:gd name="connsiteX15" fmla="*/ 4300122 w 6802704"/>
              <a:gd name="connsiteY15" fmla="*/ 177849 h 4947998"/>
              <a:gd name="connsiteX16" fmla="*/ 4582774 w 6802704"/>
              <a:gd name="connsiteY16" fmla="*/ 158793 h 4947998"/>
              <a:gd name="connsiteX17" fmla="*/ 4852723 w 6802704"/>
              <a:gd name="connsiteY17" fmla="*/ 136562 h 4947998"/>
              <a:gd name="connsiteX18" fmla="*/ 5109968 w 6802704"/>
              <a:gd name="connsiteY18" fmla="*/ 107980 h 4947998"/>
              <a:gd name="connsiteX19" fmla="*/ 5351334 w 6802704"/>
              <a:gd name="connsiteY19" fmla="*/ 76221 h 4947998"/>
              <a:gd name="connsiteX20" fmla="*/ 5576820 w 6802704"/>
              <a:gd name="connsiteY20" fmla="*/ 38111 h 4947998"/>
              <a:gd name="connsiteX21" fmla="*/ 5672096 w 6802704"/>
              <a:gd name="connsiteY21" fmla="*/ 22231 h 4947998"/>
              <a:gd name="connsiteX22" fmla="*/ 5764196 w 6802704"/>
              <a:gd name="connsiteY22" fmla="*/ 9528 h 4947998"/>
              <a:gd name="connsiteX23" fmla="*/ 5856296 w 6802704"/>
              <a:gd name="connsiteY23" fmla="*/ 3176 h 4947998"/>
              <a:gd name="connsiteX24" fmla="*/ 5942044 w 6802704"/>
              <a:gd name="connsiteY24" fmla="*/ 3176 h 4947998"/>
              <a:gd name="connsiteX25" fmla="*/ 6005562 w 6802704"/>
              <a:gd name="connsiteY25" fmla="*/ 3176 h 4947998"/>
              <a:gd name="connsiteX26" fmla="*/ 6069079 w 6802704"/>
              <a:gd name="connsiteY26" fmla="*/ 6352 h 4947998"/>
              <a:gd name="connsiteX27" fmla="*/ 6129420 w 6802704"/>
              <a:gd name="connsiteY27" fmla="*/ 12704 h 4947998"/>
              <a:gd name="connsiteX28" fmla="*/ 6186586 w 6802704"/>
              <a:gd name="connsiteY28" fmla="*/ 22231 h 4947998"/>
              <a:gd name="connsiteX29" fmla="*/ 6240576 w 6802704"/>
              <a:gd name="connsiteY29" fmla="*/ 34935 h 4947998"/>
              <a:gd name="connsiteX30" fmla="*/ 6294566 w 6802704"/>
              <a:gd name="connsiteY30" fmla="*/ 47638 h 4947998"/>
              <a:gd name="connsiteX31" fmla="*/ 6345380 w 6802704"/>
              <a:gd name="connsiteY31" fmla="*/ 63517 h 4947998"/>
              <a:gd name="connsiteX32" fmla="*/ 6396193 w 6802704"/>
              <a:gd name="connsiteY32" fmla="*/ 82573 h 4947998"/>
              <a:gd name="connsiteX33" fmla="*/ 6443831 w 6802704"/>
              <a:gd name="connsiteY33" fmla="*/ 101628 h 4947998"/>
              <a:gd name="connsiteX34" fmla="*/ 6485118 w 6802704"/>
              <a:gd name="connsiteY34" fmla="*/ 123859 h 4947998"/>
              <a:gd name="connsiteX35" fmla="*/ 6529580 w 6802704"/>
              <a:gd name="connsiteY35" fmla="*/ 149266 h 4947998"/>
              <a:gd name="connsiteX36" fmla="*/ 6567690 w 6802704"/>
              <a:gd name="connsiteY36" fmla="*/ 177849 h 4947998"/>
              <a:gd name="connsiteX37" fmla="*/ 6602624 w 6802704"/>
              <a:gd name="connsiteY37" fmla="*/ 206431 h 4947998"/>
              <a:gd name="connsiteX38" fmla="*/ 6637559 w 6802704"/>
              <a:gd name="connsiteY38" fmla="*/ 238190 h 4947998"/>
              <a:gd name="connsiteX39" fmla="*/ 6666142 w 6802704"/>
              <a:gd name="connsiteY39" fmla="*/ 273125 h 4947998"/>
              <a:gd name="connsiteX40" fmla="*/ 6694724 w 6802704"/>
              <a:gd name="connsiteY40" fmla="*/ 311235 h 4947998"/>
              <a:gd name="connsiteX41" fmla="*/ 6726483 w 6802704"/>
              <a:gd name="connsiteY41" fmla="*/ 358873 h 4947998"/>
              <a:gd name="connsiteX42" fmla="*/ 6755066 w 6802704"/>
              <a:gd name="connsiteY42" fmla="*/ 416039 h 4947998"/>
              <a:gd name="connsiteX43" fmla="*/ 6767770 w 6802704"/>
              <a:gd name="connsiteY43" fmla="*/ 447797 h 4947998"/>
              <a:gd name="connsiteX44" fmla="*/ 6780473 w 6802704"/>
              <a:gd name="connsiteY44" fmla="*/ 482732 h 4947998"/>
              <a:gd name="connsiteX45" fmla="*/ 6786824 w 6802704"/>
              <a:gd name="connsiteY45" fmla="*/ 520842 h 4947998"/>
              <a:gd name="connsiteX46" fmla="*/ 6796352 w 6802704"/>
              <a:gd name="connsiteY46" fmla="*/ 558952 h 4947998"/>
              <a:gd name="connsiteX47" fmla="*/ 6799528 w 6802704"/>
              <a:gd name="connsiteY47" fmla="*/ 600239 h 4947998"/>
              <a:gd name="connsiteX48" fmla="*/ 6802704 w 6802704"/>
              <a:gd name="connsiteY48" fmla="*/ 641525 h 4947998"/>
              <a:gd name="connsiteX49" fmla="*/ 6802704 w 6802704"/>
              <a:gd name="connsiteY49" fmla="*/ 689163 h 4947998"/>
              <a:gd name="connsiteX50" fmla="*/ 6799528 w 6802704"/>
              <a:gd name="connsiteY50" fmla="*/ 736801 h 4947998"/>
              <a:gd name="connsiteX51" fmla="*/ 6793176 w 6802704"/>
              <a:gd name="connsiteY51" fmla="*/ 787615 h 4947998"/>
              <a:gd name="connsiteX52" fmla="*/ 6783649 w 6802704"/>
              <a:gd name="connsiteY52" fmla="*/ 838429 h 4947998"/>
              <a:gd name="connsiteX53" fmla="*/ 6767770 w 6802704"/>
              <a:gd name="connsiteY53" fmla="*/ 895594 h 4947998"/>
              <a:gd name="connsiteX54" fmla="*/ 6748714 w 6802704"/>
              <a:gd name="connsiteY54" fmla="*/ 952760 h 4947998"/>
              <a:gd name="connsiteX55" fmla="*/ 6723308 w 6802704"/>
              <a:gd name="connsiteY55" fmla="*/ 1028980 h 4947998"/>
              <a:gd name="connsiteX56" fmla="*/ 6697900 w 6802704"/>
              <a:gd name="connsiteY56" fmla="*/ 1111553 h 4947998"/>
              <a:gd name="connsiteX57" fmla="*/ 6675670 w 6802704"/>
              <a:gd name="connsiteY57" fmla="*/ 1194126 h 4947998"/>
              <a:gd name="connsiteX58" fmla="*/ 6653438 w 6802704"/>
              <a:gd name="connsiteY58" fmla="*/ 1283050 h 4947998"/>
              <a:gd name="connsiteX59" fmla="*/ 6634383 w 6802704"/>
              <a:gd name="connsiteY59" fmla="*/ 1371974 h 4947998"/>
              <a:gd name="connsiteX60" fmla="*/ 6615328 w 6802704"/>
              <a:gd name="connsiteY60" fmla="*/ 1464074 h 4947998"/>
              <a:gd name="connsiteX61" fmla="*/ 6599448 w 6802704"/>
              <a:gd name="connsiteY61" fmla="*/ 1556174 h 4947998"/>
              <a:gd name="connsiteX62" fmla="*/ 6583570 w 6802704"/>
              <a:gd name="connsiteY62" fmla="*/ 1651450 h 4947998"/>
              <a:gd name="connsiteX63" fmla="*/ 6570866 w 6802704"/>
              <a:gd name="connsiteY63" fmla="*/ 1749902 h 4947998"/>
              <a:gd name="connsiteX64" fmla="*/ 6558162 w 6802704"/>
              <a:gd name="connsiteY64" fmla="*/ 1848354 h 4947998"/>
              <a:gd name="connsiteX65" fmla="*/ 6542283 w 6802704"/>
              <a:gd name="connsiteY65" fmla="*/ 2054785 h 4947998"/>
              <a:gd name="connsiteX66" fmla="*/ 6529580 w 6802704"/>
              <a:gd name="connsiteY66" fmla="*/ 2264392 h 4947998"/>
              <a:gd name="connsiteX67" fmla="*/ 6526404 w 6802704"/>
              <a:gd name="connsiteY67" fmla="*/ 2477175 h 4947998"/>
              <a:gd name="connsiteX68" fmla="*/ 6529580 w 6802704"/>
              <a:gd name="connsiteY68" fmla="*/ 2686782 h 4947998"/>
              <a:gd name="connsiteX69" fmla="*/ 6542283 w 6802704"/>
              <a:gd name="connsiteY69" fmla="*/ 2896389 h 4947998"/>
              <a:gd name="connsiteX70" fmla="*/ 6558162 w 6802704"/>
              <a:gd name="connsiteY70" fmla="*/ 3096469 h 4947998"/>
              <a:gd name="connsiteX71" fmla="*/ 6583570 w 6802704"/>
              <a:gd name="connsiteY71" fmla="*/ 3293372 h 4947998"/>
              <a:gd name="connsiteX72" fmla="*/ 6596272 w 6802704"/>
              <a:gd name="connsiteY72" fmla="*/ 3388648 h 4947998"/>
              <a:gd name="connsiteX73" fmla="*/ 6612152 w 6802704"/>
              <a:gd name="connsiteY73" fmla="*/ 3480748 h 4947998"/>
              <a:gd name="connsiteX74" fmla="*/ 6631208 w 6802704"/>
              <a:gd name="connsiteY74" fmla="*/ 3572848 h 4947998"/>
              <a:gd name="connsiteX75" fmla="*/ 6650262 w 6802704"/>
              <a:gd name="connsiteY75" fmla="*/ 3658597 h 4947998"/>
              <a:gd name="connsiteX76" fmla="*/ 6672494 w 6802704"/>
              <a:gd name="connsiteY76" fmla="*/ 3744345 h 4947998"/>
              <a:gd name="connsiteX77" fmla="*/ 6694724 w 6802704"/>
              <a:gd name="connsiteY77" fmla="*/ 3830094 h 4947998"/>
              <a:gd name="connsiteX78" fmla="*/ 6716956 w 6802704"/>
              <a:gd name="connsiteY78" fmla="*/ 3909490 h 4947998"/>
              <a:gd name="connsiteX79" fmla="*/ 6742362 w 6802704"/>
              <a:gd name="connsiteY79" fmla="*/ 3988887 h 4947998"/>
              <a:gd name="connsiteX80" fmla="*/ 6761418 w 6802704"/>
              <a:gd name="connsiteY80" fmla="*/ 4046052 h 4947998"/>
              <a:gd name="connsiteX81" fmla="*/ 6777297 w 6802704"/>
              <a:gd name="connsiteY81" fmla="*/ 4103218 h 4947998"/>
              <a:gd name="connsiteX82" fmla="*/ 6786824 w 6802704"/>
              <a:gd name="connsiteY82" fmla="*/ 4160384 h 4947998"/>
              <a:gd name="connsiteX83" fmla="*/ 6796352 w 6802704"/>
              <a:gd name="connsiteY83" fmla="*/ 4211198 h 4947998"/>
              <a:gd name="connsiteX84" fmla="*/ 6799528 w 6802704"/>
              <a:gd name="connsiteY84" fmla="*/ 4262011 h 4947998"/>
              <a:gd name="connsiteX85" fmla="*/ 6799528 w 6802704"/>
              <a:gd name="connsiteY85" fmla="*/ 4306473 h 4947998"/>
              <a:gd name="connsiteX86" fmla="*/ 6796352 w 6802704"/>
              <a:gd name="connsiteY86" fmla="*/ 4350936 h 4947998"/>
              <a:gd name="connsiteX87" fmla="*/ 6793176 w 6802704"/>
              <a:gd name="connsiteY87" fmla="*/ 4395398 h 4947998"/>
              <a:gd name="connsiteX88" fmla="*/ 6783649 w 6802704"/>
              <a:gd name="connsiteY88" fmla="*/ 4433508 h 4947998"/>
              <a:gd name="connsiteX89" fmla="*/ 6774121 w 6802704"/>
              <a:gd name="connsiteY89" fmla="*/ 4471618 h 4947998"/>
              <a:gd name="connsiteX90" fmla="*/ 6764594 w 6802704"/>
              <a:gd name="connsiteY90" fmla="*/ 4506553 h 4947998"/>
              <a:gd name="connsiteX91" fmla="*/ 6751890 w 6802704"/>
              <a:gd name="connsiteY91" fmla="*/ 4538312 h 4947998"/>
              <a:gd name="connsiteX92" fmla="*/ 6739186 w 6802704"/>
              <a:gd name="connsiteY92" fmla="*/ 4570070 h 4947998"/>
              <a:gd name="connsiteX93" fmla="*/ 6723308 w 6802704"/>
              <a:gd name="connsiteY93" fmla="*/ 4595477 h 4947998"/>
              <a:gd name="connsiteX94" fmla="*/ 6691548 w 6802704"/>
              <a:gd name="connsiteY94" fmla="*/ 4646291 h 4947998"/>
              <a:gd name="connsiteX95" fmla="*/ 6662966 w 6802704"/>
              <a:gd name="connsiteY95" fmla="*/ 4681226 h 4947998"/>
              <a:gd name="connsiteX96" fmla="*/ 6634383 w 6802704"/>
              <a:gd name="connsiteY96" fmla="*/ 4716160 h 4947998"/>
              <a:gd name="connsiteX97" fmla="*/ 6599448 w 6802704"/>
              <a:gd name="connsiteY97" fmla="*/ 4747919 h 4947998"/>
              <a:gd name="connsiteX98" fmla="*/ 6564514 w 6802704"/>
              <a:gd name="connsiteY98" fmla="*/ 4776502 h 4947998"/>
              <a:gd name="connsiteX99" fmla="*/ 6526404 w 6802704"/>
              <a:gd name="connsiteY99" fmla="*/ 4805084 h 4947998"/>
              <a:gd name="connsiteX100" fmla="*/ 6485118 w 6802704"/>
              <a:gd name="connsiteY100" fmla="*/ 4830491 h 4947998"/>
              <a:gd name="connsiteX101" fmla="*/ 6440656 w 6802704"/>
              <a:gd name="connsiteY101" fmla="*/ 4852722 h 4947998"/>
              <a:gd name="connsiteX102" fmla="*/ 6393018 w 6802704"/>
              <a:gd name="connsiteY102" fmla="*/ 4871777 h 4947998"/>
              <a:gd name="connsiteX103" fmla="*/ 6345380 w 6802704"/>
              <a:gd name="connsiteY103" fmla="*/ 4890833 h 4947998"/>
              <a:gd name="connsiteX104" fmla="*/ 6294566 w 6802704"/>
              <a:gd name="connsiteY104" fmla="*/ 4906712 h 4947998"/>
              <a:gd name="connsiteX105" fmla="*/ 6240576 w 6802704"/>
              <a:gd name="connsiteY105" fmla="*/ 4919415 h 4947998"/>
              <a:gd name="connsiteX106" fmla="*/ 6183410 w 6802704"/>
              <a:gd name="connsiteY106" fmla="*/ 4928943 h 4947998"/>
              <a:gd name="connsiteX107" fmla="*/ 6126244 w 6802704"/>
              <a:gd name="connsiteY107" fmla="*/ 4938471 h 4947998"/>
              <a:gd name="connsiteX108" fmla="*/ 6062728 w 6802704"/>
              <a:gd name="connsiteY108" fmla="*/ 4944822 h 4947998"/>
              <a:gd name="connsiteX109" fmla="*/ 6002386 w 6802704"/>
              <a:gd name="connsiteY109" fmla="*/ 4947998 h 4947998"/>
              <a:gd name="connsiteX110" fmla="*/ 5935692 w 6802704"/>
              <a:gd name="connsiteY110" fmla="*/ 4947998 h 4947998"/>
              <a:gd name="connsiteX111" fmla="*/ 5843592 w 6802704"/>
              <a:gd name="connsiteY111" fmla="*/ 4947998 h 4947998"/>
              <a:gd name="connsiteX112" fmla="*/ 5748316 w 6802704"/>
              <a:gd name="connsiteY112" fmla="*/ 4938471 h 4947998"/>
              <a:gd name="connsiteX113" fmla="*/ 5649865 w 6802704"/>
              <a:gd name="connsiteY113" fmla="*/ 4928943 h 4947998"/>
              <a:gd name="connsiteX114" fmla="*/ 5548237 w 6802704"/>
              <a:gd name="connsiteY114" fmla="*/ 4913064 h 4947998"/>
              <a:gd name="connsiteX115" fmla="*/ 5322751 w 6802704"/>
              <a:gd name="connsiteY115" fmla="*/ 4874953 h 4947998"/>
              <a:gd name="connsiteX116" fmla="*/ 5081385 w 6802704"/>
              <a:gd name="connsiteY116" fmla="*/ 4843195 h 4947998"/>
              <a:gd name="connsiteX117" fmla="*/ 4827316 w 6802704"/>
              <a:gd name="connsiteY117" fmla="*/ 4817788 h 4947998"/>
              <a:gd name="connsiteX118" fmla="*/ 4560543 w 6802704"/>
              <a:gd name="connsiteY118" fmla="*/ 4795557 h 4947998"/>
              <a:gd name="connsiteX119" fmla="*/ 4284243 w 6802704"/>
              <a:gd name="connsiteY119" fmla="*/ 4776502 h 4947998"/>
              <a:gd name="connsiteX120" fmla="*/ 3998415 w 6802704"/>
              <a:gd name="connsiteY120" fmla="*/ 4763798 h 4947998"/>
              <a:gd name="connsiteX121" fmla="*/ 3703059 w 6802704"/>
              <a:gd name="connsiteY121" fmla="*/ 4757446 h 4947998"/>
              <a:gd name="connsiteX122" fmla="*/ 3404529 w 6802704"/>
              <a:gd name="connsiteY122" fmla="*/ 4754270 h 4947998"/>
              <a:gd name="connsiteX123" fmla="*/ 3105997 w 6802704"/>
              <a:gd name="connsiteY123" fmla="*/ 4757446 h 4947998"/>
              <a:gd name="connsiteX124" fmla="*/ 2813817 w 6802704"/>
              <a:gd name="connsiteY124" fmla="*/ 4763798 h 4947998"/>
              <a:gd name="connsiteX125" fmla="*/ 2527989 w 6802704"/>
              <a:gd name="connsiteY125" fmla="*/ 4776502 h 4947998"/>
              <a:gd name="connsiteX126" fmla="*/ 2251689 w 6802704"/>
              <a:gd name="connsiteY126" fmla="*/ 4795557 h 4947998"/>
              <a:gd name="connsiteX127" fmla="*/ 1984916 w 6802704"/>
              <a:gd name="connsiteY127" fmla="*/ 4817788 h 4947998"/>
              <a:gd name="connsiteX128" fmla="*/ 1730848 w 6802704"/>
              <a:gd name="connsiteY128" fmla="*/ 4843195 h 4947998"/>
              <a:gd name="connsiteX129" fmla="*/ 1489481 w 6802704"/>
              <a:gd name="connsiteY129" fmla="*/ 4874953 h 4947998"/>
              <a:gd name="connsiteX130" fmla="*/ 1263995 w 6802704"/>
              <a:gd name="connsiteY130" fmla="*/ 4913064 h 4947998"/>
              <a:gd name="connsiteX131" fmla="*/ 1165543 w 6802704"/>
              <a:gd name="connsiteY131" fmla="*/ 4928943 h 4947998"/>
              <a:gd name="connsiteX132" fmla="*/ 1067091 w 6802704"/>
              <a:gd name="connsiteY132" fmla="*/ 4938471 h 4947998"/>
              <a:gd name="connsiteX133" fmla="*/ 971815 w 6802704"/>
              <a:gd name="connsiteY133" fmla="*/ 4944822 h 4947998"/>
              <a:gd name="connsiteX134" fmla="*/ 879715 w 6802704"/>
              <a:gd name="connsiteY134" fmla="*/ 4947998 h 4947998"/>
              <a:gd name="connsiteX135" fmla="*/ 813022 w 6802704"/>
              <a:gd name="connsiteY135" fmla="*/ 4947998 h 4947998"/>
              <a:gd name="connsiteX136" fmla="*/ 749505 w 6802704"/>
              <a:gd name="connsiteY136" fmla="*/ 4941647 h 4947998"/>
              <a:gd name="connsiteX137" fmla="*/ 689163 w 6802704"/>
              <a:gd name="connsiteY137" fmla="*/ 4935295 h 4947998"/>
              <a:gd name="connsiteX138" fmla="*/ 628822 w 6802704"/>
              <a:gd name="connsiteY138" fmla="*/ 4928943 h 4947998"/>
              <a:gd name="connsiteX139" fmla="*/ 571656 w 6802704"/>
              <a:gd name="connsiteY139" fmla="*/ 4916240 h 4947998"/>
              <a:gd name="connsiteX140" fmla="*/ 517666 w 6802704"/>
              <a:gd name="connsiteY140" fmla="*/ 4903536 h 4947998"/>
              <a:gd name="connsiteX141" fmla="*/ 463677 w 6802704"/>
              <a:gd name="connsiteY141" fmla="*/ 4887657 h 4947998"/>
              <a:gd name="connsiteX142" fmla="*/ 412863 w 6802704"/>
              <a:gd name="connsiteY142" fmla="*/ 4868602 h 4947998"/>
              <a:gd name="connsiteX143" fmla="*/ 365225 w 6802704"/>
              <a:gd name="connsiteY143" fmla="*/ 4846371 h 4947998"/>
              <a:gd name="connsiteX144" fmla="*/ 320763 w 6802704"/>
              <a:gd name="connsiteY144" fmla="*/ 4824140 h 4947998"/>
              <a:gd name="connsiteX145" fmla="*/ 279477 w 6802704"/>
              <a:gd name="connsiteY145" fmla="*/ 4798733 h 4947998"/>
              <a:gd name="connsiteX146" fmla="*/ 238190 w 6802704"/>
              <a:gd name="connsiteY146" fmla="*/ 4773326 h 4947998"/>
              <a:gd name="connsiteX147" fmla="*/ 200080 w 6802704"/>
              <a:gd name="connsiteY147" fmla="*/ 4741567 h 4947998"/>
              <a:gd name="connsiteX148" fmla="*/ 168321 w 6802704"/>
              <a:gd name="connsiteY148" fmla="*/ 4709808 h 4947998"/>
              <a:gd name="connsiteX149" fmla="*/ 136563 w 6802704"/>
              <a:gd name="connsiteY149" fmla="*/ 4678050 h 4947998"/>
              <a:gd name="connsiteX150" fmla="*/ 107980 w 6802704"/>
              <a:gd name="connsiteY150" fmla="*/ 4639939 h 4947998"/>
              <a:gd name="connsiteX151" fmla="*/ 79397 w 6802704"/>
              <a:gd name="connsiteY151" fmla="*/ 4592301 h 4947998"/>
              <a:gd name="connsiteX152" fmla="*/ 50814 w 6802704"/>
              <a:gd name="connsiteY152" fmla="*/ 4535136 h 4947998"/>
              <a:gd name="connsiteX153" fmla="*/ 38111 w 6802704"/>
              <a:gd name="connsiteY153" fmla="*/ 4503377 h 4947998"/>
              <a:gd name="connsiteX154" fmla="*/ 28583 w 6802704"/>
              <a:gd name="connsiteY154" fmla="*/ 4471618 h 4947998"/>
              <a:gd name="connsiteX155" fmla="*/ 19055 w 6802704"/>
              <a:gd name="connsiteY155" fmla="*/ 4433508 h 4947998"/>
              <a:gd name="connsiteX156" fmla="*/ 12704 w 6802704"/>
              <a:gd name="connsiteY156" fmla="*/ 4395398 h 4947998"/>
              <a:gd name="connsiteX157" fmla="*/ 6352 w 6802704"/>
              <a:gd name="connsiteY157" fmla="*/ 4357287 h 4947998"/>
              <a:gd name="connsiteX158" fmla="*/ 6352 w 6802704"/>
              <a:gd name="connsiteY158" fmla="*/ 4312825 h 4947998"/>
              <a:gd name="connsiteX159" fmla="*/ 6352 w 6802704"/>
              <a:gd name="connsiteY159" fmla="*/ 4268363 h 4947998"/>
              <a:gd name="connsiteX160" fmla="*/ 9528 w 6802704"/>
              <a:gd name="connsiteY160" fmla="*/ 4220725 h 4947998"/>
              <a:gd name="connsiteX161" fmla="*/ 15880 w 6802704"/>
              <a:gd name="connsiteY161" fmla="*/ 4173087 h 4947998"/>
              <a:gd name="connsiteX162" fmla="*/ 28583 w 6802704"/>
              <a:gd name="connsiteY162" fmla="*/ 4119097 h 4947998"/>
              <a:gd name="connsiteX163" fmla="*/ 41287 w 6802704"/>
              <a:gd name="connsiteY163" fmla="*/ 4065108 h 4947998"/>
              <a:gd name="connsiteX164" fmla="*/ 60342 w 6802704"/>
              <a:gd name="connsiteY164" fmla="*/ 4007942 h 4947998"/>
              <a:gd name="connsiteX165" fmla="*/ 85749 w 6802704"/>
              <a:gd name="connsiteY165" fmla="*/ 3931721 h 4947998"/>
              <a:gd name="connsiteX166" fmla="*/ 111156 w 6802704"/>
              <a:gd name="connsiteY166" fmla="*/ 3849149 h 4947998"/>
              <a:gd name="connsiteX167" fmla="*/ 133387 w 6802704"/>
              <a:gd name="connsiteY167" fmla="*/ 3766576 h 4947998"/>
              <a:gd name="connsiteX168" fmla="*/ 155618 w 6802704"/>
              <a:gd name="connsiteY168" fmla="*/ 3677652 h 4947998"/>
              <a:gd name="connsiteX169" fmla="*/ 174673 w 6802704"/>
              <a:gd name="connsiteY169" fmla="*/ 3588728 h 4947998"/>
              <a:gd name="connsiteX170" fmla="*/ 193728 w 6802704"/>
              <a:gd name="connsiteY170" fmla="*/ 3496628 h 4947998"/>
              <a:gd name="connsiteX171" fmla="*/ 212783 w 6802704"/>
              <a:gd name="connsiteY171" fmla="*/ 3404528 h 4947998"/>
              <a:gd name="connsiteX172" fmla="*/ 225487 w 6802704"/>
              <a:gd name="connsiteY172" fmla="*/ 3306076 h 4947998"/>
              <a:gd name="connsiteX173" fmla="*/ 238190 w 6802704"/>
              <a:gd name="connsiteY173" fmla="*/ 3207624 h 4947998"/>
              <a:gd name="connsiteX174" fmla="*/ 250894 w 6802704"/>
              <a:gd name="connsiteY174" fmla="*/ 3109172 h 4947998"/>
              <a:gd name="connsiteX175" fmla="*/ 269949 w 6802704"/>
              <a:gd name="connsiteY175" fmla="*/ 2902741 h 4947998"/>
              <a:gd name="connsiteX176" fmla="*/ 279477 w 6802704"/>
              <a:gd name="connsiteY176" fmla="*/ 2693134 h 4947998"/>
              <a:gd name="connsiteX177" fmla="*/ 282652 w 6802704"/>
              <a:gd name="connsiteY177" fmla="*/ 2477175 h 4947998"/>
              <a:gd name="connsiteX178" fmla="*/ 279477 w 6802704"/>
              <a:gd name="connsiteY178" fmla="*/ 2261216 h 4947998"/>
              <a:gd name="connsiteX179" fmla="*/ 269949 w 6802704"/>
              <a:gd name="connsiteY179" fmla="*/ 2048433 h 4947998"/>
              <a:gd name="connsiteX180" fmla="*/ 260421 w 6802704"/>
              <a:gd name="connsiteY180" fmla="*/ 1943630 h 4947998"/>
              <a:gd name="connsiteX181" fmla="*/ 250894 w 6802704"/>
              <a:gd name="connsiteY181" fmla="*/ 1842002 h 4947998"/>
              <a:gd name="connsiteX182" fmla="*/ 238190 w 6802704"/>
              <a:gd name="connsiteY182" fmla="*/ 1740374 h 4947998"/>
              <a:gd name="connsiteX183" fmla="*/ 225487 w 6802704"/>
              <a:gd name="connsiteY183" fmla="*/ 1641923 h 4947998"/>
              <a:gd name="connsiteX184" fmla="*/ 209607 w 6802704"/>
              <a:gd name="connsiteY184" fmla="*/ 1543471 h 4947998"/>
              <a:gd name="connsiteX185" fmla="*/ 193728 w 6802704"/>
              <a:gd name="connsiteY185" fmla="*/ 1448195 h 4947998"/>
              <a:gd name="connsiteX186" fmla="*/ 174673 w 6802704"/>
              <a:gd name="connsiteY186" fmla="*/ 1356095 h 4947998"/>
              <a:gd name="connsiteX187" fmla="*/ 155618 w 6802704"/>
              <a:gd name="connsiteY187" fmla="*/ 1267170 h 4947998"/>
              <a:gd name="connsiteX188" fmla="*/ 133387 w 6802704"/>
              <a:gd name="connsiteY188" fmla="*/ 1181422 h 4947998"/>
              <a:gd name="connsiteX189" fmla="*/ 107980 w 6802704"/>
              <a:gd name="connsiteY189" fmla="*/ 1095674 h 4947998"/>
              <a:gd name="connsiteX190" fmla="*/ 82573 w 6802704"/>
              <a:gd name="connsiteY190" fmla="*/ 1016277 h 4947998"/>
              <a:gd name="connsiteX191" fmla="*/ 57166 w 6802704"/>
              <a:gd name="connsiteY191" fmla="*/ 936880 h 4947998"/>
              <a:gd name="connsiteX192" fmla="*/ 38111 w 6802704"/>
              <a:gd name="connsiteY192" fmla="*/ 879715 h 4947998"/>
              <a:gd name="connsiteX193" fmla="*/ 22231 w 6802704"/>
              <a:gd name="connsiteY193" fmla="*/ 825725 h 4947998"/>
              <a:gd name="connsiteX194" fmla="*/ 12704 w 6802704"/>
              <a:gd name="connsiteY194" fmla="*/ 774911 h 4947998"/>
              <a:gd name="connsiteX195" fmla="*/ 6352 w 6802704"/>
              <a:gd name="connsiteY195" fmla="*/ 724097 h 4947998"/>
              <a:gd name="connsiteX196" fmla="*/ 3176 w 6802704"/>
              <a:gd name="connsiteY196" fmla="*/ 676459 h 4947998"/>
              <a:gd name="connsiteX197" fmla="*/ 0 w 6802704"/>
              <a:gd name="connsiteY197" fmla="*/ 631997 h 4947998"/>
              <a:gd name="connsiteX198" fmla="*/ 3176 w 6802704"/>
              <a:gd name="connsiteY198" fmla="*/ 590711 h 4947998"/>
              <a:gd name="connsiteX199" fmla="*/ 9528 w 6802704"/>
              <a:gd name="connsiteY199" fmla="*/ 549425 h 4947998"/>
              <a:gd name="connsiteX200" fmla="*/ 15880 w 6802704"/>
              <a:gd name="connsiteY200" fmla="*/ 511314 h 4947998"/>
              <a:gd name="connsiteX201" fmla="*/ 22231 w 6802704"/>
              <a:gd name="connsiteY201" fmla="*/ 476380 h 4947998"/>
              <a:gd name="connsiteX202" fmla="*/ 34935 w 6802704"/>
              <a:gd name="connsiteY202" fmla="*/ 441445 h 4947998"/>
              <a:gd name="connsiteX203" fmla="*/ 47638 w 6802704"/>
              <a:gd name="connsiteY203" fmla="*/ 409687 h 4947998"/>
              <a:gd name="connsiteX204" fmla="*/ 73045 w 6802704"/>
              <a:gd name="connsiteY204" fmla="*/ 352521 h 4947998"/>
              <a:gd name="connsiteX205" fmla="*/ 104804 w 6802704"/>
              <a:gd name="connsiteY205" fmla="*/ 304883 h 4947998"/>
              <a:gd name="connsiteX206" fmla="*/ 130211 w 6802704"/>
              <a:gd name="connsiteY206" fmla="*/ 269949 h 4947998"/>
              <a:gd name="connsiteX207" fmla="*/ 161970 w 6802704"/>
              <a:gd name="connsiteY207" fmla="*/ 235014 h 4947998"/>
              <a:gd name="connsiteX208" fmla="*/ 193728 w 6802704"/>
              <a:gd name="connsiteY208" fmla="*/ 203256 h 4947998"/>
              <a:gd name="connsiteX209" fmla="*/ 231839 w 6802704"/>
              <a:gd name="connsiteY209" fmla="*/ 174673 h 4947998"/>
              <a:gd name="connsiteX210" fmla="*/ 269949 w 6802704"/>
              <a:gd name="connsiteY210" fmla="*/ 149266 h 4947998"/>
              <a:gd name="connsiteX211" fmla="*/ 311235 w 6802704"/>
              <a:gd name="connsiteY211" fmla="*/ 123859 h 4947998"/>
              <a:gd name="connsiteX212" fmla="*/ 355697 w 6802704"/>
              <a:gd name="connsiteY212" fmla="*/ 101628 h 4947998"/>
              <a:gd name="connsiteX213" fmla="*/ 403335 w 6802704"/>
              <a:gd name="connsiteY213" fmla="*/ 79397 h 4947998"/>
              <a:gd name="connsiteX214" fmla="*/ 450973 w 6802704"/>
              <a:gd name="connsiteY214" fmla="*/ 60342 h 4947998"/>
              <a:gd name="connsiteX215" fmla="*/ 501787 w 6802704"/>
              <a:gd name="connsiteY215" fmla="*/ 44462 h 4947998"/>
              <a:gd name="connsiteX216" fmla="*/ 555777 w 6802704"/>
              <a:gd name="connsiteY216" fmla="*/ 31759 h 4947998"/>
              <a:gd name="connsiteX217" fmla="*/ 612942 w 6802704"/>
              <a:gd name="connsiteY217" fmla="*/ 22231 h 4947998"/>
              <a:gd name="connsiteX218" fmla="*/ 670108 w 6802704"/>
              <a:gd name="connsiteY218" fmla="*/ 12704 h 4947998"/>
              <a:gd name="connsiteX219" fmla="*/ 730449 w 6802704"/>
              <a:gd name="connsiteY219" fmla="*/ 6352 h 4947998"/>
              <a:gd name="connsiteX220" fmla="*/ 793967 w 6802704"/>
              <a:gd name="connsiteY220" fmla="*/ 3176 h 494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6802704" h="4947998">
                <a:moveTo>
                  <a:pt x="857484" y="0"/>
                </a:moveTo>
                <a:lnTo>
                  <a:pt x="946408" y="3176"/>
                </a:lnTo>
                <a:lnTo>
                  <a:pt x="1041684" y="9528"/>
                </a:lnTo>
                <a:lnTo>
                  <a:pt x="1136960" y="22231"/>
                </a:lnTo>
                <a:lnTo>
                  <a:pt x="1235412" y="38111"/>
                </a:lnTo>
                <a:lnTo>
                  <a:pt x="1460898" y="76221"/>
                </a:lnTo>
                <a:lnTo>
                  <a:pt x="1702264" y="107980"/>
                </a:lnTo>
                <a:lnTo>
                  <a:pt x="1959509" y="136562"/>
                </a:lnTo>
                <a:lnTo>
                  <a:pt x="2229458" y="158793"/>
                </a:lnTo>
                <a:lnTo>
                  <a:pt x="2512110" y="177849"/>
                </a:lnTo>
                <a:lnTo>
                  <a:pt x="2801114" y="190552"/>
                </a:lnTo>
                <a:lnTo>
                  <a:pt x="3099645" y="200080"/>
                </a:lnTo>
                <a:lnTo>
                  <a:pt x="3404529" y="200080"/>
                </a:lnTo>
                <a:lnTo>
                  <a:pt x="3709411" y="200080"/>
                </a:lnTo>
                <a:lnTo>
                  <a:pt x="4011118" y="190552"/>
                </a:lnTo>
                <a:lnTo>
                  <a:pt x="4300122" y="177849"/>
                </a:lnTo>
                <a:lnTo>
                  <a:pt x="4582774" y="158793"/>
                </a:lnTo>
                <a:lnTo>
                  <a:pt x="4852723" y="136562"/>
                </a:lnTo>
                <a:lnTo>
                  <a:pt x="5109968" y="107980"/>
                </a:lnTo>
                <a:lnTo>
                  <a:pt x="5351334" y="76221"/>
                </a:lnTo>
                <a:lnTo>
                  <a:pt x="5576820" y="38111"/>
                </a:lnTo>
                <a:lnTo>
                  <a:pt x="5672096" y="22231"/>
                </a:lnTo>
                <a:lnTo>
                  <a:pt x="5764196" y="9528"/>
                </a:lnTo>
                <a:lnTo>
                  <a:pt x="5856296" y="3176"/>
                </a:lnTo>
                <a:lnTo>
                  <a:pt x="5942044" y="3176"/>
                </a:lnTo>
                <a:lnTo>
                  <a:pt x="6005562" y="3176"/>
                </a:lnTo>
                <a:lnTo>
                  <a:pt x="6069079" y="6352"/>
                </a:lnTo>
                <a:lnTo>
                  <a:pt x="6129420" y="12704"/>
                </a:lnTo>
                <a:lnTo>
                  <a:pt x="6186586" y="22231"/>
                </a:lnTo>
                <a:lnTo>
                  <a:pt x="6240576" y="34935"/>
                </a:lnTo>
                <a:lnTo>
                  <a:pt x="6294566" y="47638"/>
                </a:lnTo>
                <a:lnTo>
                  <a:pt x="6345380" y="63517"/>
                </a:lnTo>
                <a:lnTo>
                  <a:pt x="6396193" y="82573"/>
                </a:lnTo>
                <a:lnTo>
                  <a:pt x="6443831" y="101628"/>
                </a:lnTo>
                <a:lnTo>
                  <a:pt x="6485118" y="123859"/>
                </a:lnTo>
                <a:lnTo>
                  <a:pt x="6529580" y="149266"/>
                </a:lnTo>
                <a:lnTo>
                  <a:pt x="6567690" y="177849"/>
                </a:lnTo>
                <a:lnTo>
                  <a:pt x="6602624" y="206431"/>
                </a:lnTo>
                <a:lnTo>
                  <a:pt x="6637559" y="238190"/>
                </a:lnTo>
                <a:lnTo>
                  <a:pt x="6666142" y="273125"/>
                </a:lnTo>
                <a:lnTo>
                  <a:pt x="6694724" y="311235"/>
                </a:lnTo>
                <a:lnTo>
                  <a:pt x="6726483" y="358873"/>
                </a:lnTo>
                <a:lnTo>
                  <a:pt x="6755066" y="416039"/>
                </a:lnTo>
                <a:lnTo>
                  <a:pt x="6767770" y="447797"/>
                </a:lnTo>
                <a:lnTo>
                  <a:pt x="6780473" y="482732"/>
                </a:lnTo>
                <a:lnTo>
                  <a:pt x="6786824" y="520842"/>
                </a:lnTo>
                <a:lnTo>
                  <a:pt x="6796352" y="558952"/>
                </a:lnTo>
                <a:lnTo>
                  <a:pt x="6799528" y="600239"/>
                </a:lnTo>
                <a:lnTo>
                  <a:pt x="6802704" y="641525"/>
                </a:lnTo>
                <a:lnTo>
                  <a:pt x="6802704" y="689163"/>
                </a:lnTo>
                <a:lnTo>
                  <a:pt x="6799528" y="736801"/>
                </a:lnTo>
                <a:lnTo>
                  <a:pt x="6793176" y="787615"/>
                </a:lnTo>
                <a:lnTo>
                  <a:pt x="6783649" y="838429"/>
                </a:lnTo>
                <a:lnTo>
                  <a:pt x="6767770" y="895594"/>
                </a:lnTo>
                <a:lnTo>
                  <a:pt x="6748714" y="952760"/>
                </a:lnTo>
                <a:lnTo>
                  <a:pt x="6723308" y="1028980"/>
                </a:lnTo>
                <a:lnTo>
                  <a:pt x="6697900" y="1111553"/>
                </a:lnTo>
                <a:lnTo>
                  <a:pt x="6675670" y="1194126"/>
                </a:lnTo>
                <a:lnTo>
                  <a:pt x="6653438" y="1283050"/>
                </a:lnTo>
                <a:lnTo>
                  <a:pt x="6634383" y="1371974"/>
                </a:lnTo>
                <a:lnTo>
                  <a:pt x="6615328" y="1464074"/>
                </a:lnTo>
                <a:lnTo>
                  <a:pt x="6599448" y="1556174"/>
                </a:lnTo>
                <a:lnTo>
                  <a:pt x="6583570" y="1651450"/>
                </a:lnTo>
                <a:lnTo>
                  <a:pt x="6570866" y="1749902"/>
                </a:lnTo>
                <a:lnTo>
                  <a:pt x="6558162" y="1848354"/>
                </a:lnTo>
                <a:lnTo>
                  <a:pt x="6542283" y="2054785"/>
                </a:lnTo>
                <a:lnTo>
                  <a:pt x="6529580" y="2264392"/>
                </a:lnTo>
                <a:lnTo>
                  <a:pt x="6526404" y="2477175"/>
                </a:lnTo>
                <a:lnTo>
                  <a:pt x="6529580" y="2686782"/>
                </a:lnTo>
                <a:lnTo>
                  <a:pt x="6542283" y="2896389"/>
                </a:lnTo>
                <a:lnTo>
                  <a:pt x="6558162" y="3096469"/>
                </a:lnTo>
                <a:lnTo>
                  <a:pt x="6583570" y="3293372"/>
                </a:lnTo>
                <a:lnTo>
                  <a:pt x="6596272" y="3388648"/>
                </a:lnTo>
                <a:lnTo>
                  <a:pt x="6612152" y="3480748"/>
                </a:lnTo>
                <a:lnTo>
                  <a:pt x="6631208" y="3572848"/>
                </a:lnTo>
                <a:lnTo>
                  <a:pt x="6650262" y="3658597"/>
                </a:lnTo>
                <a:lnTo>
                  <a:pt x="6672494" y="3744345"/>
                </a:lnTo>
                <a:lnTo>
                  <a:pt x="6694724" y="3830094"/>
                </a:lnTo>
                <a:lnTo>
                  <a:pt x="6716956" y="3909490"/>
                </a:lnTo>
                <a:lnTo>
                  <a:pt x="6742362" y="3988887"/>
                </a:lnTo>
                <a:lnTo>
                  <a:pt x="6761418" y="4046052"/>
                </a:lnTo>
                <a:lnTo>
                  <a:pt x="6777297" y="4103218"/>
                </a:lnTo>
                <a:lnTo>
                  <a:pt x="6786824" y="4160384"/>
                </a:lnTo>
                <a:lnTo>
                  <a:pt x="6796352" y="4211198"/>
                </a:lnTo>
                <a:lnTo>
                  <a:pt x="6799528" y="4262011"/>
                </a:lnTo>
                <a:lnTo>
                  <a:pt x="6799528" y="4306473"/>
                </a:lnTo>
                <a:lnTo>
                  <a:pt x="6796352" y="4350936"/>
                </a:lnTo>
                <a:lnTo>
                  <a:pt x="6793176" y="4395398"/>
                </a:lnTo>
                <a:lnTo>
                  <a:pt x="6783649" y="4433508"/>
                </a:lnTo>
                <a:lnTo>
                  <a:pt x="6774121" y="4471618"/>
                </a:lnTo>
                <a:lnTo>
                  <a:pt x="6764594" y="4506553"/>
                </a:lnTo>
                <a:lnTo>
                  <a:pt x="6751890" y="4538312"/>
                </a:lnTo>
                <a:lnTo>
                  <a:pt x="6739186" y="4570070"/>
                </a:lnTo>
                <a:lnTo>
                  <a:pt x="6723308" y="4595477"/>
                </a:lnTo>
                <a:lnTo>
                  <a:pt x="6691548" y="4646291"/>
                </a:lnTo>
                <a:lnTo>
                  <a:pt x="6662966" y="4681226"/>
                </a:lnTo>
                <a:lnTo>
                  <a:pt x="6634383" y="4716160"/>
                </a:lnTo>
                <a:lnTo>
                  <a:pt x="6599448" y="4747919"/>
                </a:lnTo>
                <a:lnTo>
                  <a:pt x="6564514" y="4776502"/>
                </a:lnTo>
                <a:lnTo>
                  <a:pt x="6526404" y="4805084"/>
                </a:lnTo>
                <a:lnTo>
                  <a:pt x="6485118" y="4830491"/>
                </a:lnTo>
                <a:lnTo>
                  <a:pt x="6440656" y="4852722"/>
                </a:lnTo>
                <a:lnTo>
                  <a:pt x="6393018" y="4871777"/>
                </a:lnTo>
                <a:lnTo>
                  <a:pt x="6345380" y="4890833"/>
                </a:lnTo>
                <a:lnTo>
                  <a:pt x="6294566" y="4906712"/>
                </a:lnTo>
                <a:lnTo>
                  <a:pt x="6240576" y="4919415"/>
                </a:lnTo>
                <a:lnTo>
                  <a:pt x="6183410" y="4928943"/>
                </a:lnTo>
                <a:lnTo>
                  <a:pt x="6126244" y="4938471"/>
                </a:lnTo>
                <a:lnTo>
                  <a:pt x="6062728" y="4944822"/>
                </a:lnTo>
                <a:lnTo>
                  <a:pt x="6002386" y="4947998"/>
                </a:lnTo>
                <a:lnTo>
                  <a:pt x="5935692" y="4947998"/>
                </a:lnTo>
                <a:lnTo>
                  <a:pt x="5843592" y="4947998"/>
                </a:lnTo>
                <a:lnTo>
                  <a:pt x="5748316" y="4938471"/>
                </a:lnTo>
                <a:lnTo>
                  <a:pt x="5649865" y="4928943"/>
                </a:lnTo>
                <a:lnTo>
                  <a:pt x="5548237" y="4913064"/>
                </a:lnTo>
                <a:lnTo>
                  <a:pt x="5322751" y="4874953"/>
                </a:lnTo>
                <a:lnTo>
                  <a:pt x="5081385" y="4843195"/>
                </a:lnTo>
                <a:lnTo>
                  <a:pt x="4827316" y="4817788"/>
                </a:lnTo>
                <a:lnTo>
                  <a:pt x="4560543" y="4795557"/>
                </a:lnTo>
                <a:lnTo>
                  <a:pt x="4284243" y="4776502"/>
                </a:lnTo>
                <a:lnTo>
                  <a:pt x="3998415" y="4763798"/>
                </a:lnTo>
                <a:lnTo>
                  <a:pt x="3703059" y="4757446"/>
                </a:lnTo>
                <a:lnTo>
                  <a:pt x="3404529" y="4754270"/>
                </a:lnTo>
                <a:lnTo>
                  <a:pt x="3105997" y="4757446"/>
                </a:lnTo>
                <a:lnTo>
                  <a:pt x="2813817" y="4763798"/>
                </a:lnTo>
                <a:lnTo>
                  <a:pt x="2527989" y="4776502"/>
                </a:lnTo>
                <a:lnTo>
                  <a:pt x="2251689" y="4795557"/>
                </a:lnTo>
                <a:lnTo>
                  <a:pt x="1984916" y="4817788"/>
                </a:lnTo>
                <a:lnTo>
                  <a:pt x="1730848" y="4843195"/>
                </a:lnTo>
                <a:lnTo>
                  <a:pt x="1489481" y="4874953"/>
                </a:lnTo>
                <a:lnTo>
                  <a:pt x="1263995" y="4913064"/>
                </a:lnTo>
                <a:lnTo>
                  <a:pt x="1165543" y="4928943"/>
                </a:lnTo>
                <a:lnTo>
                  <a:pt x="1067091" y="4938471"/>
                </a:lnTo>
                <a:lnTo>
                  <a:pt x="971815" y="4944822"/>
                </a:lnTo>
                <a:lnTo>
                  <a:pt x="879715" y="4947998"/>
                </a:lnTo>
                <a:lnTo>
                  <a:pt x="813022" y="4947998"/>
                </a:lnTo>
                <a:lnTo>
                  <a:pt x="749505" y="4941647"/>
                </a:lnTo>
                <a:lnTo>
                  <a:pt x="689163" y="4935295"/>
                </a:lnTo>
                <a:lnTo>
                  <a:pt x="628822" y="4928943"/>
                </a:lnTo>
                <a:lnTo>
                  <a:pt x="571656" y="4916240"/>
                </a:lnTo>
                <a:lnTo>
                  <a:pt x="517666" y="4903536"/>
                </a:lnTo>
                <a:lnTo>
                  <a:pt x="463677" y="4887657"/>
                </a:lnTo>
                <a:lnTo>
                  <a:pt x="412863" y="4868602"/>
                </a:lnTo>
                <a:lnTo>
                  <a:pt x="365225" y="4846371"/>
                </a:lnTo>
                <a:lnTo>
                  <a:pt x="320763" y="4824140"/>
                </a:lnTo>
                <a:lnTo>
                  <a:pt x="279477" y="4798733"/>
                </a:lnTo>
                <a:lnTo>
                  <a:pt x="238190" y="4773326"/>
                </a:lnTo>
                <a:lnTo>
                  <a:pt x="200080" y="4741567"/>
                </a:lnTo>
                <a:lnTo>
                  <a:pt x="168321" y="4709808"/>
                </a:lnTo>
                <a:lnTo>
                  <a:pt x="136563" y="4678050"/>
                </a:lnTo>
                <a:lnTo>
                  <a:pt x="107980" y="4639939"/>
                </a:lnTo>
                <a:lnTo>
                  <a:pt x="79397" y="4592301"/>
                </a:lnTo>
                <a:lnTo>
                  <a:pt x="50814" y="4535136"/>
                </a:lnTo>
                <a:lnTo>
                  <a:pt x="38111" y="4503377"/>
                </a:lnTo>
                <a:lnTo>
                  <a:pt x="28583" y="4471618"/>
                </a:lnTo>
                <a:lnTo>
                  <a:pt x="19055" y="4433508"/>
                </a:lnTo>
                <a:lnTo>
                  <a:pt x="12704" y="4395398"/>
                </a:lnTo>
                <a:lnTo>
                  <a:pt x="6352" y="4357287"/>
                </a:lnTo>
                <a:lnTo>
                  <a:pt x="6352" y="4312825"/>
                </a:lnTo>
                <a:lnTo>
                  <a:pt x="6352" y="4268363"/>
                </a:lnTo>
                <a:lnTo>
                  <a:pt x="9528" y="4220725"/>
                </a:lnTo>
                <a:lnTo>
                  <a:pt x="15880" y="4173087"/>
                </a:lnTo>
                <a:lnTo>
                  <a:pt x="28583" y="4119097"/>
                </a:lnTo>
                <a:lnTo>
                  <a:pt x="41287" y="4065108"/>
                </a:lnTo>
                <a:lnTo>
                  <a:pt x="60342" y="4007942"/>
                </a:lnTo>
                <a:lnTo>
                  <a:pt x="85749" y="3931721"/>
                </a:lnTo>
                <a:lnTo>
                  <a:pt x="111156" y="3849149"/>
                </a:lnTo>
                <a:lnTo>
                  <a:pt x="133387" y="3766576"/>
                </a:lnTo>
                <a:lnTo>
                  <a:pt x="155618" y="3677652"/>
                </a:lnTo>
                <a:lnTo>
                  <a:pt x="174673" y="3588728"/>
                </a:lnTo>
                <a:lnTo>
                  <a:pt x="193728" y="3496628"/>
                </a:lnTo>
                <a:lnTo>
                  <a:pt x="212783" y="3404528"/>
                </a:lnTo>
                <a:lnTo>
                  <a:pt x="225487" y="3306076"/>
                </a:lnTo>
                <a:lnTo>
                  <a:pt x="238190" y="3207624"/>
                </a:lnTo>
                <a:lnTo>
                  <a:pt x="250894" y="3109172"/>
                </a:lnTo>
                <a:lnTo>
                  <a:pt x="269949" y="2902741"/>
                </a:lnTo>
                <a:lnTo>
                  <a:pt x="279477" y="2693134"/>
                </a:lnTo>
                <a:lnTo>
                  <a:pt x="282652" y="2477175"/>
                </a:lnTo>
                <a:lnTo>
                  <a:pt x="279477" y="2261216"/>
                </a:lnTo>
                <a:lnTo>
                  <a:pt x="269949" y="2048433"/>
                </a:lnTo>
                <a:lnTo>
                  <a:pt x="260421" y="1943630"/>
                </a:lnTo>
                <a:lnTo>
                  <a:pt x="250894" y="1842002"/>
                </a:lnTo>
                <a:lnTo>
                  <a:pt x="238190" y="1740374"/>
                </a:lnTo>
                <a:lnTo>
                  <a:pt x="225487" y="1641923"/>
                </a:lnTo>
                <a:lnTo>
                  <a:pt x="209607" y="1543471"/>
                </a:lnTo>
                <a:lnTo>
                  <a:pt x="193728" y="1448195"/>
                </a:lnTo>
                <a:lnTo>
                  <a:pt x="174673" y="1356095"/>
                </a:lnTo>
                <a:lnTo>
                  <a:pt x="155618" y="1267170"/>
                </a:lnTo>
                <a:lnTo>
                  <a:pt x="133387" y="1181422"/>
                </a:lnTo>
                <a:lnTo>
                  <a:pt x="107980" y="1095674"/>
                </a:lnTo>
                <a:lnTo>
                  <a:pt x="82573" y="1016277"/>
                </a:lnTo>
                <a:lnTo>
                  <a:pt x="57166" y="936880"/>
                </a:lnTo>
                <a:lnTo>
                  <a:pt x="38111" y="879715"/>
                </a:lnTo>
                <a:lnTo>
                  <a:pt x="22231" y="825725"/>
                </a:lnTo>
                <a:lnTo>
                  <a:pt x="12704" y="774911"/>
                </a:lnTo>
                <a:lnTo>
                  <a:pt x="6352" y="724097"/>
                </a:lnTo>
                <a:lnTo>
                  <a:pt x="3176" y="676459"/>
                </a:lnTo>
                <a:lnTo>
                  <a:pt x="0" y="631997"/>
                </a:lnTo>
                <a:lnTo>
                  <a:pt x="3176" y="590711"/>
                </a:lnTo>
                <a:lnTo>
                  <a:pt x="9528" y="549425"/>
                </a:lnTo>
                <a:lnTo>
                  <a:pt x="15880" y="511314"/>
                </a:lnTo>
                <a:lnTo>
                  <a:pt x="22231" y="476380"/>
                </a:lnTo>
                <a:lnTo>
                  <a:pt x="34935" y="441445"/>
                </a:lnTo>
                <a:lnTo>
                  <a:pt x="47638" y="409687"/>
                </a:lnTo>
                <a:lnTo>
                  <a:pt x="73045" y="352521"/>
                </a:lnTo>
                <a:lnTo>
                  <a:pt x="104804" y="304883"/>
                </a:lnTo>
                <a:lnTo>
                  <a:pt x="130211" y="269949"/>
                </a:lnTo>
                <a:lnTo>
                  <a:pt x="161970" y="235014"/>
                </a:lnTo>
                <a:lnTo>
                  <a:pt x="193728" y="203256"/>
                </a:lnTo>
                <a:lnTo>
                  <a:pt x="231839" y="174673"/>
                </a:lnTo>
                <a:lnTo>
                  <a:pt x="269949" y="149266"/>
                </a:lnTo>
                <a:lnTo>
                  <a:pt x="311235" y="123859"/>
                </a:lnTo>
                <a:lnTo>
                  <a:pt x="355697" y="101628"/>
                </a:lnTo>
                <a:lnTo>
                  <a:pt x="403335" y="79397"/>
                </a:lnTo>
                <a:lnTo>
                  <a:pt x="450973" y="60342"/>
                </a:lnTo>
                <a:lnTo>
                  <a:pt x="501787" y="44462"/>
                </a:lnTo>
                <a:lnTo>
                  <a:pt x="555777" y="31759"/>
                </a:lnTo>
                <a:lnTo>
                  <a:pt x="612942" y="22231"/>
                </a:lnTo>
                <a:lnTo>
                  <a:pt x="670108" y="12704"/>
                </a:lnTo>
                <a:lnTo>
                  <a:pt x="730449" y="6352"/>
                </a:lnTo>
                <a:lnTo>
                  <a:pt x="793967" y="317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1641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895E17-FDDD-4D3C-B0D5-76FA2084BB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01487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5782112" y="1604055"/>
            <a:ext cx="2798204" cy="3437206"/>
          </a:xfrm>
          <a:custGeom>
            <a:avLst/>
            <a:gdLst>
              <a:gd name="connsiteX0" fmla="*/ 996733 w 3730938"/>
              <a:gd name="connsiteY0" fmla="*/ 0 h 3437206"/>
              <a:gd name="connsiteX1" fmla="*/ 1023161 w 3730938"/>
              <a:gd name="connsiteY1" fmla="*/ 79 h 3437206"/>
              <a:gd name="connsiteX2" fmla="*/ 1051207 w 3730938"/>
              <a:gd name="connsiteY2" fmla="*/ 3009 h 3437206"/>
              <a:gd name="connsiteX3" fmla="*/ 1106682 w 3730938"/>
              <a:gd name="connsiteY3" fmla="*/ 11104 h 3437206"/>
              <a:gd name="connsiteX4" fmla="*/ 1164391 w 3730938"/>
              <a:gd name="connsiteY4" fmla="*/ 19815 h 3437206"/>
              <a:gd name="connsiteX5" fmla="*/ 1193054 w 3730938"/>
              <a:gd name="connsiteY5" fmla="*/ 20511 h 3437206"/>
              <a:gd name="connsiteX6" fmla="*/ 1222333 w 3730938"/>
              <a:gd name="connsiteY6" fmla="*/ 18973 h 3437206"/>
              <a:gd name="connsiteX7" fmla="*/ 1269255 w 3730938"/>
              <a:gd name="connsiteY7" fmla="*/ 31921 h 3437206"/>
              <a:gd name="connsiteX8" fmla="*/ 1315560 w 3730938"/>
              <a:gd name="connsiteY8" fmla="*/ 47104 h 3437206"/>
              <a:gd name="connsiteX9" fmla="*/ 1361249 w 3730938"/>
              <a:gd name="connsiteY9" fmla="*/ 64521 h 3437206"/>
              <a:gd name="connsiteX10" fmla="*/ 1401853 w 3730938"/>
              <a:gd name="connsiteY10" fmla="*/ 82939 h 3437206"/>
              <a:gd name="connsiteX11" fmla="*/ 1444691 w 3730938"/>
              <a:gd name="connsiteY11" fmla="*/ 101974 h 3437206"/>
              <a:gd name="connsiteX12" fmla="*/ 1482443 w 3730938"/>
              <a:gd name="connsiteY12" fmla="*/ 122010 h 3437206"/>
              <a:gd name="connsiteX13" fmla="*/ 1519579 w 3730938"/>
              <a:gd name="connsiteY13" fmla="*/ 144281 h 3437206"/>
              <a:gd name="connsiteX14" fmla="*/ 1553864 w 3730938"/>
              <a:gd name="connsiteY14" fmla="*/ 168169 h 3437206"/>
              <a:gd name="connsiteX15" fmla="*/ 1587533 w 3730938"/>
              <a:gd name="connsiteY15" fmla="*/ 194291 h 3437206"/>
              <a:gd name="connsiteX16" fmla="*/ 1618967 w 3730938"/>
              <a:gd name="connsiteY16" fmla="*/ 219798 h 3437206"/>
              <a:gd name="connsiteX17" fmla="*/ 1647550 w 3730938"/>
              <a:gd name="connsiteY17" fmla="*/ 246922 h 3437206"/>
              <a:gd name="connsiteX18" fmla="*/ 1676133 w 3730938"/>
              <a:gd name="connsiteY18" fmla="*/ 274045 h 3437206"/>
              <a:gd name="connsiteX19" fmla="*/ 1701865 w 3730938"/>
              <a:gd name="connsiteY19" fmla="*/ 302787 h 3437206"/>
              <a:gd name="connsiteX20" fmla="*/ 1727597 w 3730938"/>
              <a:gd name="connsiteY20" fmla="*/ 331529 h 3437206"/>
              <a:gd name="connsiteX21" fmla="*/ 1752096 w 3730938"/>
              <a:gd name="connsiteY21" fmla="*/ 364739 h 3437206"/>
              <a:gd name="connsiteX22" fmla="*/ 1774977 w 3730938"/>
              <a:gd name="connsiteY22" fmla="*/ 395099 h 3437206"/>
              <a:gd name="connsiteX23" fmla="*/ 1795007 w 3730938"/>
              <a:gd name="connsiteY23" fmla="*/ 427076 h 3437206"/>
              <a:gd name="connsiteX24" fmla="*/ 1814421 w 3730938"/>
              <a:gd name="connsiteY24" fmla="*/ 461288 h 3437206"/>
              <a:gd name="connsiteX25" fmla="*/ 1851014 w 3730938"/>
              <a:gd name="connsiteY25" fmla="*/ 529094 h 3437206"/>
              <a:gd name="connsiteX26" fmla="*/ 1881904 w 3730938"/>
              <a:gd name="connsiteY26" fmla="*/ 600136 h 3437206"/>
              <a:gd name="connsiteX27" fmla="*/ 1908326 w 3730938"/>
              <a:gd name="connsiteY27" fmla="*/ 669946 h 3437206"/>
              <a:gd name="connsiteX28" fmla="*/ 1931281 w 3730938"/>
              <a:gd name="connsiteY28" fmla="*/ 743607 h 3437206"/>
              <a:gd name="connsiteX29" fmla="*/ 1951384 w 3730938"/>
              <a:gd name="connsiteY29" fmla="*/ 818886 h 3437206"/>
              <a:gd name="connsiteX30" fmla="*/ 1968637 w 3730938"/>
              <a:gd name="connsiteY30" fmla="*/ 895783 h 3437206"/>
              <a:gd name="connsiteX31" fmla="*/ 1982037 w 3730938"/>
              <a:gd name="connsiteY31" fmla="*/ 969212 h 3437206"/>
              <a:gd name="connsiteX32" fmla="*/ 1989357 w 3730938"/>
              <a:gd name="connsiteY32" fmla="*/ 968828 h 3437206"/>
              <a:gd name="connsiteX33" fmla="*/ 2001609 w 3730938"/>
              <a:gd name="connsiteY33" fmla="*/ 950568 h 3437206"/>
              <a:gd name="connsiteX34" fmla="*/ 2011628 w 3730938"/>
              <a:gd name="connsiteY34" fmla="*/ 931692 h 3437206"/>
              <a:gd name="connsiteX35" fmla="*/ 2037750 w 3730938"/>
              <a:gd name="connsiteY35" fmla="*/ 898023 h 3437206"/>
              <a:gd name="connsiteX36" fmla="*/ 2067725 w 3730938"/>
              <a:gd name="connsiteY36" fmla="*/ 867822 h 3437206"/>
              <a:gd name="connsiteX37" fmla="*/ 2097700 w 3730938"/>
              <a:gd name="connsiteY37" fmla="*/ 837621 h 3437206"/>
              <a:gd name="connsiteX38" fmla="*/ 2132143 w 3730938"/>
              <a:gd name="connsiteY38" fmla="*/ 808654 h 3437206"/>
              <a:gd name="connsiteX39" fmla="*/ 2165354 w 3730938"/>
              <a:gd name="connsiteY39" fmla="*/ 784155 h 3437206"/>
              <a:gd name="connsiteX40" fmla="*/ 2228924 w 3730938"/>
              <a:gd name="connsiteY40" fmla="*/ 736775 h 3437206"/>
              <a:gd name="connsiteX41" fmla="*/ 2277622 w 3730938"/>
              <a:gd name="connsiteY41" fmla="*/ 699718 h 3437206"/>
              <a:gd name="connsiteX42" fmla="*/ 2330173 w 3730938"/>
              <a:gd name="connsiteY42" fmla="*/ 666129 h 3437206"/>
              <a:gd name="connsiteX43" fmla="*/ 2387192 w 3730938"/>
              <a:gd name="connsiteY43" fmla="*/ 633773 h 3437206"/>
              <a:gd name="connsiteX44" fmla="*/ 2448064 w 3730938"/>
              <a:gd name="connsiteY44" fmla="*/ 604885 h 3437206"/>
              <a:gd name="connsiteX45" fmla="*/ 2510553 w 3730938"/>
              <a:gd name="connsiteY45" fmla="*/ 578847 h 3437206"/>
              <a:gd name="connsiteX46" fmla="*/ 2576895 w 3730938"/>
              <a:gd name="connsiteY46" fmla="*/ 556278 h 3437206"/>
              <a:gd name="connsiteX47" fmla="*/ 2646472 w 3730938"/>
              <a:gd name="connsiteY47" fmla="*/ 539410 h 3437206"/>
              <a:gd name="connsiteX48" fmla="*/ 2717667 w 3730938"/>
              <a:gd name="connsiteY48" fmla="*/ 525393 h 3437206"/>
              <a:gd name="connsiteX49" fmla="*/ 2754882 w 3730938"/>
              <a:gd name="connsiteY49" fmla="*/ 521235 h 3437206"/>
              <a:gd name="connsiteX50" fmla="*/ 2789863 w 3730938"/>
              <a:gd name="connsiteY50" fmla="*/ 516461 h 3437206"/>
              <a:gd name="connsiteX51" fmla="*/ 2828696 w 3730938"/>
              <a:gd name="connsiteY51" fmla="*/ 515155 h 3437206"/>
              <a:gd name="connsiteX52" fmla="*/ 2864679 w 3730938"/>
              <a:gd name="connsiteY52" fmla="*/ 515466 h 3437206"/>
              <a:gd name="connsiteX53" fmla="*/ 2902895 w 3730938"/>
              <a:gd name="connsiteY53" fmla="*/ 516394 h 3437206"/>
              <a:gd name="connsiteX54" fmla="*/ 2940495 w 3730938"/>
              <a:gd name="connsiteY54" fmla="*/ 519556 h 3437206"/>
              <a:gd name="connsiteX55" fmla="*/ 2978095 w 3730938"/>
              <a:gd name="connsiteY55" fmla="*/ 522718 h 3437206"/>
              <a:gd name="connsiteX56" fmla="*/ 3016696 w 3730938"/>
              <a:gd name="connsiteY56" fmla="*/ 530965 h 3437206"/>
              <a:gd name="connsiteX57" fmla="*/ 3055297 w 3730938"/>
              <a:gd name="connsiteY57" fmla="*/ 539213 h 3437206"/>
              <a:gd name="connsiteX58" fmla="*/ 3093281 w 3730938"/>
              <a:gd name="connsiteY58" fmla="*/ 549695 h 3437206"/>
              <a:gd name="connsiteX59" fmla="*/ 3131266 w 3730938"/>
              <a:gd name="connsiteY59" fmla="*/ 560177 h 3437206"/>
              <a:gd name="connsiteX60" fmla="*/ 3170252 w 3730938"/>
              <a:gd name="connsiteY60" fmla="*/ 575744 h 3437206"/>
              <a:gd name="connsiteX61" fmla="*/ 3207003 w 3730938"/>
              <a:gd name="connsiteY61" fmla="*/ 590695 h 3437206"/>
              <a:gd name="connsiteX62" fmla="*/ 3244756 w 3730938"/>
              <a:gd name="connsiteY62" fmla="*/ 610731 h 3437206"/>
              <a:gd name="connsiteX63" fmla="*/ 3284743 w 3730938"/>
              <a:gd name="connsiteY63" fmla="*/ 631384 h 3437206"/>
              <a:gd name="connsiteX64" fmla="*/ 3321879 w 3730938"/>
              <a:gd name="connsiteY64" fmla="*/ 653654 h 3437206"/>
              <a:gd name="connsiteX65" fmla="*/ 3353929 w 3730938"/>
              <a:gd name="connsiteY65" fmla="*/ 676926 h 3437206"/>
              <a:gd name="connsiteX66" fmla="*/ 3384362 w 3730938"/>
              <a:gd name="connsiteY66" fmla="*/ 697347 h 3437206"/>
              <a:gd name="connsiteX67" fmla="*/ 3411327 w 3730938"/>
              <a:gd name="connsiteY67" fmla="*/ 721619 h 3437206"/>
              <a:gd name="connsiteX68" fmla="*/ 3441144 w 3730938"/>
              <a:gd name="connsiteY68" fmla="*/ 744275 h 3437206"/>
              <a:gd name="connsiteX69" fmla="*/ 3465258 w 3730938"/>
              <a:gd name="connsiteY69" fmla="*/ 770165 h 3437206"/>
              <a:gd name="connsiteX70" fmla="*/ 3489989 w 3730938"/>
              <a:gd name="connsiteY70" fmla="*/ 793822 h 3437206"/>
              <a:gd name="connsiteX71" fmla="*/ 3513486 w 3730938"/>
              <a:gd name="connsiteY71" fmla="*/ 821947 h 3437206"/>
              <a:gd name="connsiteX72" fmla="*/ 3535367 w 3730938"/>
              <a:gd name="connsiteY72" fmla="*/ 847221 h 3437206"/>
              <a:gd name="connsiteX73" fmla="*/ 3556630 w 3730938"/>
              <a:gd name="connsiteY73" fmla="*/ 874730 h 3437206"/>
              <a:gd name="connsiteX74" fmla="*/ 3575042 w 3730938"/>
              <a:gd name="connsiteY74" fmla="*/ 903856 h 3437206"/>
              <a:gd name="connsiteX75" fmla="*/ 3593455 w 3730938"/>
              <a:gd name="connsiteY75" fmla="*/ 932982 h 3437206"/>
              <a:gd name="connsiteX76" fmla="*/ 3609633 w 3730938"/>
              <a:gd name="connsiteY76" fmla="*/ 961492 h 3437206"/>
              <a:gd name="connsiteX77" fmla="*/ 3640755 w 3730938"/>
              <a:gd name="connsiteY77" fmla="*/ 1022980 h 3437206"/>
              <a:gd name="connsiteX78" fmla="*/ 3666176 w 3730938"/>
              <a:gd name="connsiteY78" fmla="*/ 1087704 h 3437206"/>
              <a:gd name="connsiteX79" fmla="*/ 3686512 w 3730938"/>
              <a:gd name="connsiteY79" fmla="*/ 1153429 h 3437206"/>
              <a:gd name="connsiteX80" fmla="*/ 3703380 w 3730938"/>
              <a:gd name="connsiteY80" fmla="*/ 1223006 h 3437206"/>
              <a:gd name="connsiteX81" fmla="*/ 3714546 w 3730938"/>
              <a:gd name="connsiteY81" fmla="*/ 1295818 h 3437206"/>
              <a:gd name="connsiteX82" fmla="*/ 3723477 w 3730938"/>
              <a:gd name="connsiteY82" fmla="*/ 1368015 h 3437206"/>
              <a:gd name="connsiteX83" fmla="*/ 3728325 w 3730938"/>
              <a:gd name="connsiteY83" fmla="*/ 1446297 h 3437206"/>
              <a:gd name="connsiteX84" fmla="*/ 3730938 w 3730938"/>
              <a:gd name="connsiteY84" fmla="*/ 1523964 h 3437206"/>
              <a:gd name="connsiteX85" fmla="*/ 3727849 w 3730938"/>
              <a:gd name="connsiteY85" fmla="*/ 1604865 h 3437206"/>
              <a:gd name="connsiteX86" fmla="*/ 3721909 w 3730938"/>
              <a:gd name="connsiteY86" fmla="*/ 1687385 h 3437206"/>
              <a:gd name="connsiteX87" fmla="*/ 3715200 w 3730938"/>
              <a:gd name="connsiteY87" fmla="*/ 1755265 h 3437206"/>
              <a:gd name="connsiteX88" fmla="*/ 3701556 w 3730938"/>
              <a:gd name="connsiteY88" fmla="*/ 1830849 h 3437206"/>
              <a:gd name="connsiteX89" fmla="*/ 3693308 w 3730938"/>
              <a:gd name="connsiteY89" fmla="*/ 1869451 h 3437206"/>
              <a:gd name="connsiteX90" fmla="*/ 3682826 w 3730938"/>
              <a:gd name="connsiteY90" fmla="*/ 1907435 h 3437206"/>
              <a:gd name="connsiteX91" fmla="*/ 3672344 w 3730938"/>
              <a:gd name="connsiteY91" fmla="*/ 1945420 h 3437206"/>
              <a:gd name="connsiteX92" fmla="*/ 3658010 w 3730938"/>
              <a:gd name="connsiteY92" fmla="*/ 1979937 h 3437206"/>
              <a:gd name="connsiteX93" fmla="*/ 3627339 w 3730938"/>
              <a:gd name="connsiteY93" fmla="*/ 2038800 h 3437206"/>
              <a:gd name="connsiteX94" fmla="*/ 3597285 w 3730938"/>
              <a:gd name="connsiteY94" fmla="*/ 2095429 h 3437206"/>
              <a:gd name="connsiteX95" fmla="*/ 3565613 w 3730938"/>
              <a:gd name="connsiteY95" fmla="*/ 2149207 h 3437206"/>
              <a:gd name="connsiteX96" fmla="*/ 3532324 w 3730938"/>
              <a:gd name="connsiteY96" fmla="*/ 2200134 h 3437206"/>
              <a:gd name="connsiteX97" fmla="*/ 3498033 w 3730938"/>
              <a:gd name="connsiteY97" fmla="*/ 2245975 h 3437206"/>
              <a:gd name="connsiteX98" fmla="*/ 3464358 w 3730938"/>
              <a:gd name="connsiteY98" fmla="*/ 2289582 h 3437206"/>
              <a:gd name="connsiteX99" fmla="*/ 3426832 w 3730938"/>
              <a:gd name="connsiteY99" fmla="*/ 2329722 h 3437206"/>
              <a:gd name="connsiteX100" fmla="*/ 3390538 w 3730938"/>
              <a:gd name="connsiteY100" fmla="*/ 2365393 h 3437206"/>
              <a:gd name="connsiteX101" fmla="*/ 3352011 w 3730938"/>
              <a:gd name="connsiteY101" fmla="*/ 2400447 h 3437206"/>
              <a:gd name="connsiteX102" fmla="*/ 3314099 w 3730938"/>
              <a:gd name="connsiteY102" fmla="*/ 2433267 h 3437206"/>
              <a:gd name="connsiteX103" fmla="*/ 3274570 w 3730938"/>
              <a:gd name="connsiteY103" fmla="*/ 2463236 h 3437206"/>
              <a:gd name="connsiteX104" fmla="*/ 3232807 w 3730938"/>
              <a:gd name="connsiteY104" fmla="*/ 2492588 h 3437206"/>
              <a:gd name="connsiteX105" fmla="*/ 3190043 w 3730938"/>
              <a:gd name="connsiteY105" fmla="*/ 2516855 h 3437206"/>
              <a:gd name="connsiteX106" fmla="*/ 3147278 w 3730938"/>
              <a:gd name="connsiteY106" fmla="*/ 2541122 h 3437206"/>
              <a:gd name="connsiteX107" fmla="*/ 3105130 w 3730938"/>
              <a:gd name="connsiteY107" fmla="*/ 2563155 h 3437206"/>
              <a:gd name="connsiteX108" fmla="*/ 3060748 w 3730938"/>
              <a:gd name="connsiteY108" fmla="*/ 2584571 h 3437206"/>
              <a:gd name="connsiteX109" fmla="*/ 3014748 w 3730938"/>
              <a:gd name="connsiteY109" fmla="*/ 2603136 h 3437206"/>
              <a:gd name="connsiteX110" fmla="*/ 2970982 w 3730938"/>
              <a:gd name="connsiteY110" fmla="*/ 2622317 h 3437206"/>
              <a:gd name="connsiteX111" fmla="*/ 2877364 w 3730938"/>
              <a:gd name="connsiteY111" fmla="*/ 2656596 h 3437206"/>
              <a:gd name="connsiteX112" fmla="*/ 2779894 w 3730938"/>
              <a:gd name="connsiteY112" fmla="*/ 2687408 h 3437206"/>
              <a:gd name="connsiteX113" fmla="*/ 2683040 w 3730938"/>
              <a:gd name="connsiteY113" fmla="*/ 2715985 h 3437206"/>
              <a:gd name="connsiteX114" fmla="*/ 2481396 w 3730938"/>
              <a:gd name="connsiteY114" fmla="*/ 2775758 h 3437206"/>
              <a:gd name="connsiteX115" fmla="*/ 2378840 w 3730938"/>
              <a:gd name="connsiteY115" fmla="*/ 2807571 h 3437206"/>
              <a:gd name="connsiteX116" fmla="*/ 2275052 w 3730938"/>
              <a:gd name="connsiteY116" fmla="*/ 2843853 h 3437206"/>
              <a:gd name="connsiteX117" fmla="*/ 2170646 w 3730938"/>
              <a:gd name="connsiteY117" fmla="*/ 2882369 h 3437206"/>
              <a:gd name="connsiteX118" fmla="*/ 2064391 w 3730938"/>
              <a:gd name="connsiteY118" fmla="*/ 2927587 h 3437206"/>
              <a:gd name="connsiteX119" fmla="*/ 1959754 w 3730938"/>
              <a:gd name="connsiteY119" fmla="*/ 2975657 h 3437206"/>
              <a:gd name="connsiteX120" fmla="*/ 1854500 w 3730938"/>
              <a:gd name="connsiteY120" fmla="*/ 3025962 h 3437206"/>
              <a:gd name="connsiteX121" fmla="*/ 1754716 w 3730938"/>
              <a:gd name="connsiteY121" fmla="*/ 3082585 h 3437206"/>
              <a:gd name="connsiteX122" fmla="*/ 1656550 w 3730938"/>
              <a:gd name="connsiteY122" fmla="*/ 3142059 h 3437206"/>
              <a:gd name="connsiteX123" fmla="*/ 1606850 w 3730938"/>
              <a:gd name="connsiteY123" fmla="*/ 3174030 h 3437206"/>
              <a:gd name="connsiteX124" fmla="*/ 1561619 w 3730938"/>
              <a:gd name="connsiteY124" fmla="*/ 3207235 h 3437206"/>
              <a:gd name="connsiteX125" fmla="*/ 1516388 w 3730938"/>
              <a:gd name="connsiteY125" fmla="*/ 3240439 h 3437206"/>
              <a:gd name="connsiteX126" fmla="*/ 1471157 w 3730938"/>
              <a:gd name="connsiteY126" fmla="*/ 3273643 h 3437206"/>
              <a:gd name="connsiteX127" fmla="*/ 1449351 w 3730938"/>
              <a:gd name="connsiteY127" fmla="*/ 3291671 h 3437206"/>
              <a:gd name="connsiteX128" fmla="*/ 1429162 w 3730938"/>
              <a:gd name="connsiteY128" fmla="*/ 3312550 h 3437206"/>
              <a:gd name="connsiteX129" fmla="*/ 1388784 w 3730938"/>
              <a:gd name="connsiteY129" fmla="*/ 3354307 h 3437206"/>
              <a:gd name="connsiteX130" fmla="*/ 1348407 w 3730938"/>
              <a:gd name="connsiteY130" fmla="*/ 3396065 h 3437206"/>
              <a:gd name="connsiteX131" fmla="*/ 1328218 w 3730938"/>
              <a:gd name="connsiteY131" fmla="*/ 3416943 h 3437206"/>
              <a:gd name="connsiteX132" fmla="*/ 1305795 w 3730938"/>
              <a:gd name="connsiteY132" fmla="*/ 3437206 h 3437206"/>
              <a:gd name="connsiteX133" fmla="*/ 1301326 w 3730938"/>
              <a:gd name="connsiteY133" fmla="*/ 3435972 h 3437206"/>
              <a:gd name="connsiteX134" fmla="*/ 1301021 w 3730938"/>
              <a:gd name="connsiteY134" fmla="*/ 3402225 h 3437206"/>
              <a:gd name="connsiteX135" fmla="*/ 1296247 w 3730938"/>
              <a:gd name="connsiteY135" fmla="*/ 3367244 h 3437206"/>
              <a:gd name="connsiteX136" fmla="*/ 1290856 w 3730938"/>
              <a:gd name="connsiteY136" fmla="*/ 3334497 h 3437206"/>
              <a:gd name="connsiteX137" fmla="*/ 1283231 w 3730938"/>
              <a:gd name="connsiteY137" fmla="*/ 3301134 h 3437206"/>
              <a:gd name="connsiteX138" fmla="*/ 1273371 w 3730938"/>
              <a:gd name="connsiteY138" fmla="*/ 3267154 h 3437206"/>
              <a:gd name="connsiteX139" fmla="*/ 1263512 w 3730938"/>
              <a:gd name="connsiteY139" fmla="*/ 3233175 h 3437206"/>
              <a:gd name="connsiteX140" fmla="*/ 1235857 w 3730938"/>
              <a:gd name="connsiteY140" fmla="*/ 3167834 h 3437206"/>
              <a:gd name="connsiteX141" fmla="*/ 1207585 w 3730938"/>
              <a:gd name="connsiteY141" fmla="*/ 3104729 h 3437206"/>
              <a:gd name="connsiteX142" fmla="*/ 1174228 w 3730938"/>
              <a:gd name="connsiteY142" fmla="*/ 3042624 h 3437206"/>
              <a:gd name="connsiteX143" fmla="*/ 1111750 w 3730938"/>
              <a:gd name="connsiteY143" fmla="*/ 2929202 h 3437206"/>
              <a:gd name="connsiteX144" fmla="*/ 1041568 w 3730938"/>
              <a:gd name="connsiteY144" fmla="*/ 2808844 h 3437206"/>
              <a:gd name="connsiteX145" fmla="*/ 1004744 w 3730938"/>
              <a:gd name="connsiteY145" fmla="*/ 2750592 h 3437206"/>
              <a:gd name="connsiteX146" fmla="*/ 967919 w 3730938"/>
              <a:gd name="connsiteY146" fmla="*/ 2692339 h 3437206"/>
              <a:gd name="connsiteX147" fmla="*/ 928860 w 3730938"/>
              <a:gd name="connsiteY147" fmla="*/ 2633470 h 3437206"/>
              <a:gd name="connsiteX148" fmla="*/ 886950 w 3730938"/>
              <a:gd name="connsiteY148" fmla="*/ 2576218 h 3437206"/>
              <a:gd name="connsiteX149" fmla="*/ 844423 w 3730938"/>
              <a:gd name="connsiteY149" fmla="*/ 2521202 h 3437206"/>
              <a:gd name="connsiteX150" fmla="*/ 799046 w 3730938"/>
              <a:gd name="connsiteY150" fmla="*/ 2467802 h 3437206"/>
              <a:gd name="connsiteX151" fmla="*/ 727319 w 3730938"/>
              <a:gd name="connsiteY151" fmla="*/ 2387896 h 3437206"/>
              <a:gd name="connsiteX152" fmla="*/ 649506 w 3730938"/>
              <a:gd name="connsiteY152" fmla="*/ 2303905 h 3437206"/>
              <a:gd name="connsiteX153" fmla="*/ 569459 w 3730938"/>
              <a:gd name="connsiteY153" fmla="*/ 2219298 h 3437206"/>
              <a:gd name="connsiteX154" fmla="*/ 485560 w 3730938"/>
              <a:gd name="connsiteY154" fmla="*/ 2131223 h 3437206"/>
              <a:gd name="connsiteX155" fmla="*/ 402893 w 3730938"/>
              <a:gd name="connsiteY155" fmla="*/ 2038680 h 3437206"/>
              <a:gd name="connsiteX156" fmla="*/ 321460 w 3730938"/>
              <a:gd name="connsiteY156" fmla="*/ 1941667 h 3437206"/>
              <a:gd name="connsiteX157" fmla="*/ 282169 w 3730938"/>
              <a:gd name="connsiteY157" fmla="*/ 1892352 h 3437206"/>
              <a:gd name="connsiteX158" fmla="*/ 245729 w 3730938"/>
              <a:gd name="connsiteY158" fmla="*/ 1841420 h 3437206"/>
              <a:gd name="connsiteX159" fmla="*/ 209289 w 3730938"/>
              <a:gd name="connsiteY159" fmla="*/ 1790487 h 3437206"/>
              <a:gd name="connsiteX160" fmla="*/ 175700 w 3730938"/>
              <a:gd name="connsiteY160" fmla="*/ 1737936 h 3437206"/>
              <a:gd name="connsiteX161" fmla="*/ 144962 w 3730938"/>
              <a:gd name="connsiteY161" fmla="*/ 1683768 h 3437206"/>
              <a:gd name="connsiteX162" fmla="*/ 117074 w 3730938"/>
              <a:gd name="connsiteY162" fmla="*/ 1627981 h 3437206"/>
              <a:gd name="connsiteX163" fmla="*/ 89187 w 3730938"/>
              <a:gd name="connsiteY163" fmla="*/ 1572195 h 3437206"/>
              <a:gd name="connsiteX164" fmla="*/ 66385 w 3730938"/>
              <a:gd name="connsiteY164" fmla="*/ 1515408 h 3437206"/>
              <a:gd name="connsiteX165" fmla="*/ 46435 w 3730938"/>
              <a:gd name="connsiteY165" fmla="*/ 1457002 h 3437206"/>
              <a:gd name="connsiteX166" fmla="*/ 29335 w 3730938"/>
              <a:gd name="connsiteY166" fmla="*/ 1396979 h 3437206"/>
              <a:gd name="connsiteX167" fmla="*/ 14469 w 3730938"/>
              <a:gd name="connsiteY167" fmla="*/ 1337573 h 3437206"/>
              <a:gd name="connsiteX168" fmla="*/ 5306 w 3730938"/>
              <a:gd name="connsiteY168" fmla="*/ 1274931 h 3437206"/>
              <a:gd name="connsiteX169" fmla="*/ 1227 w 3730938"/>
              <a:gd name="connsiteY169" fmla="*/ 1211287 h 3437206"/>
              <a:gd name="connsiteX170" fmla="*/ 0 w 3730938"/>
              <a:gd name="connsiteY170" fmla="*/ 1146026 h 3437206"/>
              <a:gd name="connsiteX171" fmla="*/ 6093 w 3730938"/>
              <a:gd name="connsiteY171" fmla="*/ 1080381 h 3437206"/>
              <a:gd name="connsiteX172" fmla="*/ 15036 w 3730938"/>
              <a:gd name="connsiteY172" fmla="*/ 1013117 h 3437206"/>
              <a:gd name="connsiteX173" fmla="*/ 29065 w 3730938"/>
              <a:gd name="connsiteY173" fmla="*/ 944853 h 3437206"/>
              <a:gd name="connsiteX174" fmla="*/ 48179 w 3730938"/>
              <a:gd name="connsiteY174" fmla="*/ 875587 h 3437206"/>
              <a:gd name="connsiteX175" fmla="*/ 75230 w 3730938"/>
              <a:gd name="connsiteY175" fmla="*/ 803702 h 3437206"/>
              <a:gd name="connsiteX176" fmla="*/ 107365 w 3730938"/>
              <a:gd name="connsiteY176" fmla="*/ 730816 h 3437206"/>
              <a:gd name="connsiteX177" fmla="*/ 221495 w 3730938"/>
              <a:gd name="connsiteY177" fmla="*/ 500216 h 3437206"/>
              <a:gd name="connsiteX178" fmla="*/ 256403 w 3730938"/>
              <a:gd name="connsiteY178" fmla="*/ 452140 h 3437206"/>
              <a:gd name="connsiteX179" fmla="*/ 289076 w 3730938"/>
              <a:gd name="connsiteY179" fmla="*/ 403448 h 3437206"/>
              <a:gd name="connsiteX180" fmla="*/ 325601 w 3730938"/>
              <a:gd name="connsiteY180" fmla="*/ 358223 h 3437206"/>
              <a:gd name="connsiteX181" fmla="*/ 363745 w 3730938"/>
              <a:gd name="connsiteY181" fmla="*/ 315849 h 3437206"/>
              <a:gd name="connsiteX182" fmla="*/ 401888 w 3730938"/>
              <a:gd name="connsiteY182" fmla="*/ 273475 h 3437206"/>
              <a:gd name="connsiteX183" fmla="*/ 443266 w 3730938"/>
              <a:gd name="connsiteY183" fmla="*/ 236803 h 3437206"/>
              <a:gd name="connsiteX184" fmla="*/ 484645 w 3730938"/>
              <a:gd name="connsiteY184" fmla="*/ 200130 h 3437206"/>
              <a:gd name="connsiteX185" fmla="*/ 527025 w 3730938"/>
              <a:gd name="connsiteY185" fmla="*/ 168544 h 3437206"/>
              <a:gd name="connsiteX186" fmla="*/ 578959 w 3730938"/>
              <a:gd name="connsiteY186" fmla="*/ 137189 h 3437206"/>
              <a:gd name="connsiteX187" fmla="*/ 633128 w 3730938"/>
              <a:gd name="connsiteY187" fmla="*/ 106451 h 3437206"/>
              <a:gd name="connsiteX188" fmla="*/ 688914 w 3730938"/>
              <a:gd name="connsiteY188" fmla="*/ 78564 h 3437206"/>
              <a:gd name="connsiteX189" fmla="*/ 745701 w 3730938"/>
              <a:gd name="connsiteY189" fmla="*/ 55762 h 3437206"/>
              <a:gd name="connsiteX190" fmla="*/ 804107 w 3730938"/>
              <a:gd name="connsiteY190" fmla="*/ 35811 h 3437206"/>
              <a:gd name="connsiteX191" fmla="*/ 866364 w 3730938"/>
              <a:gd name="connsiteY191" fmla="*/ 19328 h 3437206"/>
              <a:gd name="connsiteX192" fmla="*/ 931857 w 3730938"/>
              <a:gd name="connsiteY192" fmla="*/ 8546 h 3437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</a:cxnLst>
            <a:rect l="l" t="t" r="r" b="b"/>
            <a:pathLst>
              <a:path w="3730938" h="3437206">
                <a:moveTo>
                  <a:pt x="996733" y="0"/>
                </a:moveTo>
                <a:lnTo>
                  <a:pt x="1023161" y="79"/>
                </a:lnTo>
                <a:lnTo>
                  <a:pt x="1051207" y="3009"/>
                </a:lnTo>
                <a:lnTo>
                  <a:pt x="1106682" y="11104"/>
                </a:lnTo>
                <a:lnTo>
                  <a:pt x="1164391" y="19815"/>
                </a:lnTo>
                <a:lnTo>
                  <a:pt x="1193054" y="20511"/>
                </a:lnTo>
                <a:lnTo>
                  <a:pt x="1222333" y="18973"/>
                </a:lnTo>
                <a:lnTo>
                  <a:pt x="1269255" y="31921"/>
                </a:lnTo>
                <a:lnTo>
                  <a:pt x="1315560" y="47104"/>
                </a:lnTo>
                <a:lnTo>
                  <a:pt x="1361249" y="64521"/>
                </a:lnTo>
                <a:lnTo>
                  <a:pt x="1401853" y="82939"/>
                </a:lnTo>
                <a:lnTo>
                  <a:pt x="1444691" y="101974"/>
                </a:lnTo>
                <a:lnTo>
                  <a:pt x="1482443" y="122010"/>
                </a:lnTo>
                <a:lnTo>
                  <a:pt x="1519579" y="144281"/>
                </a:lnTo>
                <a:lnTo>
                  <a:pt x="1553864" y="168169"/>
                </a:lnTo>
                <a:lnTo>
                  <a:pt x="1587533" y="194291"/>
                </a:lnTo>
                <a:lnTo>
                  <a:pt x="1618967" y="219798"/>
                </a:lnTo>
                <a:lnTo>
                  <a:pt x="1647550" y="246922"/>
                </a:lnTo>
                <a:lnTo>
                  <a:pt x="1676133" y="274045"/>
                </a:lnTo>
                <a:lnTo>
                  <a:pt x="1701865" y="302787"/>
                </a:lnTo>
                <a:lnTo>
                  <a:pt x="1727597" y="331529"/>
                </a:lnTo>
                <a:lnTo>
                  <a:pt x="1752096" y="364739"/>
                </a:lnTo>
                <a:lnTo>
                  <a:pt x="1774977" y="395099"/>
                </a:lnTo>
                <a:lnTo>
                  <a:pt x="1795007" y="427076"/>
                </a:lnTo>
                <a:lnTo>
                  <a:pt x="1814421" y="461288"/>
                </a:lnTo>
                <a:lnTo>
                  <a:pt x="1851014" y="529094"/>
                </a:lnTo>
                <a:lnTo>
                  <a:pt x="1881904" y="600136"/>
                </a:lnTo>
                <a:lnTo>
                  <a:pt x="1908326" y="669946"/>
                </a:lnTo>
                <a:lnTo>
                  <a:pt x="1931281" y="743607"/>
                </a:lnTo>
                <a:lnTo>
                  <a:pt x="1951384" y="818886"/>
                </a:lnTo>
                <a:lnTo>
                  <a:pt x="1968637" y="895783"/>
                </a:lnTo>
                <a:lnTo>
                  <a:pt x="1982037" y="969212"/>
                </a:lnTo>
                <a:lnTo>
                  <a:pt x="1989357" y="968828"/>
                </a:lnTo>
                <a:lnTo>
                  <a:pt x="2001609" y="950568"/>
                </a:lnTo>
                <a:lnTo>
                  <a:pt x="2011628" y="931692"/>
                </a:lnTo>
                <a:lnTo>
                  <a:pt x="2037750" y="898023"/>
                </a:lnTo>
                <a:lnTo>
                  <a:pt x="2067725" y="867822"/>
                </a:lnTo>
                <a:lnTo>
                  <a:pt x="2097700" y="837621"/>
                </a:lnTo>
                <a:lnTo>
                  <a:pt x="2132143" y="808654"/>
                </a:lnTo>
                <a:lnTo>
                  <a:pt x="2165354" y="784155"/>
                </a:lnTo>
                <a:lnTo>
                  <a:pt x="2228924" y="736775"/>
                </a:lnTo>
                <a:lnTo>
                  <a:pt x="2277622" y="699718"/>
                </a:lnTo>
                <a:lnTo>
                  <a:pt x="2330173" y="666129"/>
                </a:lnTo>
                <a:lnTo>
                  <a:pt x="2387192" y="633773"/>
                </a:lnTo>
                <a:lnTo>
                  <a:pt x="2448064" y="604885"/>
                </a:lnTo>
                <a:lnTo>
                  <a:pt x="2510553" y="578847"/>
                </a:lnTo>
                <a:lnTo>
                  <a:pt x="2576895" y="556278"/>
                </a:lnTo>
                <a:lnTo>
                  <a:pt x="2646472" y="539410"/>
                </a:lnTo>
                <a:lnTo>
                  <a:pt x="2717667" y="525393"/>
                </a:lnTo>
                <a:lnTo>
                  <a:pt x="2754882" y="521235"/>
                </a:lnTo>
                <a:lnTo>
                  <a:pt x="2789863" y="516461"/>
                </a:lnTo>
                <a:lnTo>
                  <a:pt x="2828696" y="515155"/>
                </a:lnTo>
                <a:lnTo>
                  <a:pt x="2864679" y="515466"/>
                </a:lnTo>
                <a:lnTo>
                  <a:pt x="2902895" y="516394"/>
                </a:lnTo>
                <a:lnTo>
                  <a:pt x="2940495" y="519556"/>
                </a:lnTo>
                <a:lnTo>
                  <a:pt x="2978095" y="522718"/>
                </a:lnTo>
                <a:lnTo>
                  <a:pt x="3016696" y="530965"/>
                </a:lnTo>
                <a:lnTo>
                  <a:pt x="3055297" y="539213"/>
                </a:lnTo>
                <a:lnTo>
                  <a:pt x="3093281" y="549695"/>
                </a:lnTo>
                <a:lnTo>
                  <a:pt x="3131266" y="560177"/>
                </a:lnTo>
                <a:lnTo>
                  <a:pt x="3170252" y="575744"/>
                </a:lnTo>
                <a:lnTo>
                  <a:pt x="3207003" y="590695"/>
                </a:lnTo>
                <a:lnTo>
                  <a:pt x="3244756" y="610731"/>
                </a:lnTo>
                <a:lnTo>
                  <a:pt x="3284743" y="631384"/>
                </a:lnTo>
                <a:lnTo>
                  <a:pt x="3321879" y="653654"/>
                </a:lnTo>
                <a:lnTo>
                  <a:pt x="3353929" y="676926"/>
                </a:lnTo>
                <a:lnTo>
                  <a:pt x="3384362" y="697347"/>
                </a:lnTo>
                <a:lnTo>
                  <a:pt x="3411327" y="721619"/>
                </a:lnTo>
                <a:lnTo>
                  <a:pt x="3441144" y="744275"/>
                </a:lnTo>
                <a:lnTo>
                  <a:pt x="3465258" y="770165"/>
                </a:lnTo>
                <a:lnTo>
                  <a:pt x="3489989" y="793822"/>
                </a:lnTo>
                <a:lnTo>
                  <a:pt x="3513486" y="821947"/>
                </a:lnTo>
                <a:lnTo>
                  <a:pt x="3535367" y="847221"/>
                </a:lnTo>
                <a:lnTo>
                  <a:pt x="3556630" y="874730"/>
                </a:lnTo>
                <a:lnTo>
                  <a:pt x="3575042" y="903856"/>
                </a:lnTo>
                <a:lnTo>
                  <a:pt x="3593455" y="932982"/>
                </a:lnTo>
                <a:lnTo>
                  <a:pt x="3609633" y="961492"/>
                </a:lnTo>
                <a:lnTo>
                  <a:pt x="3640755" y="1022980"/>
                </a:lnTo>
                <a:lnTo>
                  <a:pt x="3666176" y="1087704"/>
                </a:lnTo>
                <a:lnTo>
                  <a:pt x="3686512" y="1153429"/>
                </a:lnTo>
                <a:lnTo>
                  <a:pt x="3703380" y="1223006"/>
                </a:lnTo>
                <a:lnTo>
                  <a:pt x="3714546" y="1295818"/>
                </a:lnTo>
                <a:lnTo>
                  <a:pt x="3723477" y="1368015"/>
                </a:lnTo>
                <a:lnTo>
                  <a:pt x="3728325" y="1446297"/>
                </a:lnTo>
                <a:lnTo>
                  <a:pt x="3730938" y="1523964"/>
                </a:lnTo>
                <a:lnTo>
                  <a:pt x="3727849" y="1604865"/>
                </a:lnTo>
                <a:lnTo>
                  <a:pt x="3721909" y="1687385"/>
                </a:lnTo>
                <a:lnTo>
                  <a:pt x="3715200" y="1755265"/>
                </a:lnTo>
                <a:lnTo>
                  <a:pt x="3701556" y="1830849"/>
                </a:lnTo>
                <a:lnTo>
                  <a:pt x="3693308" y="1869451"/>
                </a:lnTo>
                <a:lnTo>
                  <a:pt x="3682826" y="1907435"/>
                </a:lnTo>
                <a:lnTo>
                  <a:pt x="3672344" y="1945420"/>
                </a:lnTo>
                <a:lnTo>
                  <a:pt x="3658010" y="1979937"/>
                </a:lnTo>
                <a:lnTo>
                  <a:pt x="3627339" y="2038800"/>
                </a:lnTo>
                <a:lnTo>
                  <a:pt x="3597285" y="2095429"/>
                </a:lnTo>
                <a:lnTo>
                  <a:pt x="3565613" y="2149207"/>
                </a:lnTo>
                <a:lnTo>
                  <a:pt x="3532324" y="2200134"/>
                </a:lnTo>
                <a:lnTo>
                  <a:pt x="3498033" y="2245975"/>
                </a:lnTo>
                <a:lnTo>
                  <a:pt x="3464358" y="2289582"/>
                </a:lnTo>
                <a:lnTo>
                  <a:pt x="3426832" y="2329722"/>
                </a:lnTo>
                <a:lnTo>
                  <a:pt x="3390538" y="2365393"/>
                </a:lnTo>
                <a:lnTo>
                  <a:pt x="3352011" y="2400447"/>
                </a:lnTo>
                <a:lnTo>
                  <a:pt x="3314099" y="2433267"/>
                </a:lnTo>
                <a:lnTo>
                  <a:pt x="3274570" y="2463236"/>
                </a:lnTo>
                <a:lnTo>
                  <a:pt x="3232807" y="2492588"/>
                </a:lnTo>
                <a:lnTo>
                  <a:pt x="3190043" y="2516855"/>
                </a:lnTo>
                <a:lnTo>
                  <a:pt x="3147278" y="2541122"/>
                </a:lnTo>
                <a:lnTo>
                  <a:pt x="3105130" y="2563155"/>
                </a:lnTo>
                <a:lnTo>
                  <a:pt x="3060748" y="2584571"/>
                </a:lnTo>
                <a:lnTo>
                  <a:pt x="3014748" y="2603136"/>
                </a:lnTo>
                <a:lnTo>
                  <a:pt x="2970982" y="2622317"/>
                </a:lnTo>
                <a:lnTo>
                  <a:pt x="2877364" y="2656596"/>
                </a:lnTo>
                <a:lnTo>
                  <a:pt x="2779894" y="2687408"/>
                </a:lnTo>
                <a:lnTo>
                  <a:pt x="2683040" y="2715985"/>
                </a:lnTo>
                <a:lnTo>
                  <a:pt x="2481396" y="2775758"/>
                </a:lnTo>
                <a:lnTo>
                  <a:pt x="2378840" y="2807571"/>
                </a:lnTo>
                <a:lnTo>
                  <a:pt x="2275052" y="2843853"/>
                </a:lnTo>
                <a:lnTo>
                  <a:pt x="2170646" y="2882369"/>
                </a:lnTo>
                <a:lnTo>
                  <a:pt x="2064391" y="2927587"/>
                </a:lnTo>
                <a:lnTo>
                  <a:pt x="1959754" y="2975657"/>
                </a:lnTo>
                <a:lnTo>
                  <a:pt x="1854500" y="3025962"/>
                </a:lnTo>
                <a:lnTo>
                  <a:pt x="1754716" y="3082585"/>
                </a:lnTo>
                <a:lnTo>
                  <a:pt x="1656550" y="3142059"/>
                </a:lnTo>
                <a:lnTo>
                  <a:pt x="1606850" y="3174030"/>
                </a:lnTo>
                <a:lnTo>
                  <a:pt x="1561619" y="3207235"/>
                </a:lnTo>
                <a:lnTo>
                  <a:pt x="1516388" y="3240439"/>
                </a:lnTo>
                <a:lnTo>
                  <a:pt x="1471157" y="3273643"/>
                </a:lnTo>
                <a:lnTo>
                  <a:pt x="1449351" y="3291671"/>
                </a:lnTo>
                <a:lnTo>
                  <a:pt x="1429162" y="3312550"/>
                </a:lnTo>
                <a:lnTo>
                  <a:pt x="1388784" y="3354307"/>
                </a:lnTo>
                <a:lnTo>
                  <a:pt x="1348407" y="3396065"/>
                </a:lnTo>
                <a:lnTo>
                  <a:pt x="1328218" y="3416943"/>
                </a:lnTo>
                <a:lnTo>
                  <a:pt x="1305795" y="3437206"/>
                </a:lnTo>
                <a:lnTo>
                  <a:pt x="1301326" y="3435972"/>
                </a:lnTo>
                <a:lnTo>
                  <a:pt x="1301021" y="3402225"/>
                </a:lnTo>
                <a:lnTo>
                  <a:pt x="1296247" y="3367244"/>
                </a:lnTo>
                <a:lnTo>
                  <a:pt x="1290856" y="3334497"/>
                </a:lnTo>
                <a:lnTo>
                  <a:pt x="1283231" y="3301134"/>
                </a:lnTo>
                <a:lnTo>
                  <a:pt x="1273371" y="3267154"/>
                </a:lnTo>
                <a:lnTo>
                  <a:pt x="1263512" y="3233175"/>
                </a:lnTo>
                <a:lnTo>
                  <a:pt x="1235857" y="3167834"/>
                </a:lnTo>
                <a:lnTo>
                  <a:pt x="1207585" y="3104729"/>
                </a:lnTo>
                <a:lnTo>
                  <a:pt x="1174228" y="3042624"/>
                </a:lnTo>
                <a:lnTo>
                  <a:pt x="1111750" y="2929202"/>
                </a:lnTo>
                <a:lnTo>
                  <a:pt x="1041568" y="2808844"/>
                </a:lnTo>
                <a:lnTo>
                  <a:pt x="1004744" y="2750592"/>
                </a:lnTo>
                <a:lnTo>
                  <a:pt x="967919" y="2692339"/>
                </a:lnTo>
                <a:lnTo>
                  <a:pt x="928860" y="2633470"/>
                </a:lnTo>
                <a:lnTo>
                  <a:pt x="886950" y="2576218"/>
                </a:lnTo>
                <a:lnTo>
                  <a:pt x="844423" y="2521202"/>
                </a:lnTo>
                <a:lnTo>
                  <a:pt x="799046" y="2467802"/>
                </a:lnTo>
                <a:lnTo>
                  <a:pt x="727319" y="2387896"/>
                </a:lnTo>
                <a:lnTo>
                  <a:pt x="649506" y="2303905"/>
                </a:lnTo>
                <a:lnTo>
                  <a:pt x="569459" y="2219298"/>
                </a:lnTo>
                <a:lnTo>
                  <a:pt x="485560" y="2131223"/>
                </a:lnTo>
                <a:lnTo>
                  <a:pt x="402893" y="2038680"/>
                </a:lnTo>
                <a:lnTo>
                  <a:pt x="321460" y="1941667"/>
                </a:lnTo>
                <a:lnTo>
                  <a:pt x="282169" y="1892352"/>
                </a:lnTo>
                <a:lnTo>
                  <a:pt x="245729" y="1841420"/>
                </a:lnTo>
                <a:lnTo>
                  <a:pt x="209289" y="1790487"/>
                </a:lnTo>
                <a:lnTo>
                  <a:pt x="175700" y="1737936"/>
                </a:lnTo>
                <a:lnTo>
                  <a:pt x="144962" y="1683768"/>
                </a:lnTo>
                <a:lnTo>
                  <a:pt x="117074" y="1627981"/>
                </a:lnTo>
                <a:lnTo>
                  <a:pt x="89187" y="1572195"/>
                </a:lnTo>
                <a:lnTo>
                  <a:pt x="66385" y="1515408"/>
                </a:lnTo>
                <a:lnTo>
                  <a:pt x="46435" y="1457002"/>
                </a:lnTo>
                <a:lnTo>
                  <a:pt x="29335" y="1396979"/>
                </a:lnTo>
                <a:lnTo>
                  <a:pt x="14469" y="1337573"/>
                </a:lnTo>
                <a:lnTo>
                  <a:pt x="5306" y="1274931"/>
                </a:lnTo>
                <a:lnTo>
                  <a:pt x="1227" y="1211287"/>
                </a:lnTo>
                <a:lnTo>
                  <a:pt x="0" y="1146026"/>
                </a:lnTo>
                <a:lnTo>
                  <a:pt x="6093" y="1080381"/>
                </a:lnTo>
                <a:lnTo>
                  <a:pt x="15036" y="1013117"/>
                </a:lnTo>
                <a:lnTo>
                  <a:pt x="29065" y="944853"/>
                </a:lnTo>
                <a:lnTo>
                  <a:pt x="48179" y="875587"/>
                </a:lnTo>
                <a:lnTo>
                  <a:pt x="75230" y="803702"/>
                </a:lnTo>
                <a:lnTo>
                  <a:pt x="107365" y="730816"/>
                </a:lnTo>
                <a:lnTo>
                  <a:pt x="221495" y="500216"/>
                </a:lnTo>
                <a:lnTo>
                  <a:pt x="256403" y="452140"/>
                </a:lnTo>
                <a:lnTo>
                  <a:pt x="289076" y="403448"/>
                </a:lnTo>
                <a:lnTo>
                  <a:pt x="325601" y="358223"/>
                </a:lnTo>
                <a:lnTo>
                  <a:pt x="363745" y="315849"/>
                </a:lnTo>
                <a:lnTo>
                  <a:pt x="401888" y="273475"/>
                </a:lnTo>
                <a:lnTo>
                  <a:pt x="443266" y="236803"/>
                </a:lnTo>
                <a:lnTo>
                  <a:pt x="484645" y="200130"/>
                </a:lnTo>
                <a:lnTo>
                  <a:pt x="527025" y="168544"/>
                </a:lnTo>
                <a:lnTo>
                  <a:pt x="578959" y="137189"/>
                </a:lnTo>
                <a:lnTo>
                  <a:pt x="633128" y="106451"/>
                </a:lnTo>
                <a:lnTo>
                  <a:pt x="688914" y="78564"/>
                </a:lnTo>
                <a:lnTo>
                  <a:pt x="745701" y="55762"/>
                </a:lnTo>
                <a:lnTo>
                  <a:pt x="804107" y="35811"/>
                </a:lnTo>
                <a:lnTo>
                  <a:pt x="866364" y="19328"/>
                </a:lnTo>
                <a:lnTo>
                  <a:pt x="931857" y="854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946547" y="1490358"/>
            <a:ext cx="4230685" cy="3927365"/>
          </a:xfrm>
          <a:custGeom>
            <a:avLst/>
            <a:gdLst>
              <a:gd name="connsiteX0" fmla="*/ 3435880 w 5640913"/>
              <a:gd name="connsiteY0" fmla="*/ 0 h 3927365"/>
              <a:gd name="connsiteX1" fmla="*/ 3487859 w 5640913"/>
              <a:gd name="connsiteY1" fmla="*/ 4183 h 3927365"/>
              <a:gd name="connsiteX2" fmla="*/ 3565290 w 5640913"/>
              <a:gd name="connsiteY2" fmla="*/ 15078 h 3927365"/>
              <a:gd name="connsiteX3" fmla="*/ 3640441 w 5640913"/>
              <a:gd name="connsiteY3" fmla="*/ 29456 h 3927365"/>
              <a:gd name="connsiteX4" fmla="*/ 3711033 w 5640913"/>
              <a:gd name="connsiteY4" fmla="*/ 50798 h 3927365"/>
              <a:gd name="connsiteX5" fmla="*/ 3778745 w 5640913"/>
              <a:gd name="connsiteY5" fmla="*/ 72741 h 3927365"/>
              <a:gd name="connsiteX6" fmla="*/ 3844779 w 5640913"/>
              <a:gd name="connsiteY6" fmla="*/ 101047 h 3927365"/>
              <a:gd name="connsiteX7" fmla="*/ 3906252 w 5640913"/>
              <a:gd name="connsiteY7" fmla="*/ 136317 h 3927365"/>
              <a:gd name="connsiteX8" fmla="*/ 3934109 w 5640913"/>
              <a:gd name="connsiteY8" fmla="*/ 154553 h 3927365"/>
              <a:gd name="connsiteX9" fmla="*/ 3962566 w 5640913"/>
              <a:gd name="connsiteY9" fmla="*/ 175670 h 3927365"/>
              <a:gd name="connsiteX10" fmla="*/ 3991024 w 5640913"/>
              <a:gd name="connsiteY10" fmla="*/ 196787 h 3927365"/>
              <a:gd name="connsiteX11" fmla="*/ 4016601 w 5640913"/>
              <a:gd name="connsiteY11" fmla="*/ 218506 h 3927365"/>
              <a:gd name="connsiteX12" fmla="*/ 4039897 w 5640913"/>
              <a:gd name="connsiteY12" fmla="*/ 243706 h 3927365"/>
              <a:gd name="connsiteX13" fmla="*/ 4063195 w 5640913"/>
              <a:gd name="connsiteY13" fmla="*/ 268906 h 3927365"/>
              <a:gd name="connsiteX14" fmla="*/ 4084212 w 5640913"/>
              <a:gd name="connsiteY14" fmla="*/ 297589 h 3927365"/>
              <a:gd name="connsiteX15" fmla="*/ 4105230 w 5640913"/>
              <a:gd name="connsiteY15" fmla="*/ 326271 h 3927365"/>
              <a:gd name="connsiteX16" fmla="*/ 4126849 w 5640913"/>
              <a:gd name="connsiteY16" fmla="*/ 357834 h 3927365"/>
              <a:gd name="connsiteX17" fmla="*/ 4142707 w 5640913"/>
              <a:gd name="connsiteY17" fmla="*/ 390600 h 3927365"/>
              <a:gd name="connsiteX18" fmla="*/ 4158565 w 5640913"/>
              <a:gd name="connsiteY18" fmla="*/ 423366 h 3927365"/>
              <a:gd name="connsiteX19" fmla="*/ 4172142 w 5640913"/>
              <a:gd name="connsiteY19" fmla="*/ 459613 h 3927365"/>
              <a:gd name="connsiteX20" fmla="*/ 4186321 w 5640913"/>
              <a:gd name="connsiteY20" fmla="*/ 498742 h 3927365"/>
              <a:gd name="connsiteX21" fmla="*/ 4197619 w 5640913"/>
              <a:gd name="connsiteY21" fmla="*/ 538471 h 3927365"/>
              <a:gd name="connsiteX22" fmla="*/ 4206036 w 5640913"/>
              <a:gd name="connsiteY22" fmla="*/ 578802 h 3927365"/>
              <a:gd name="connsiteX23" fmla="*/ 4215055 w 5640913"/>
              <a:gd name="connsiteY23" fmla="*/ 622014 h 3927365"/>
              <a:gd name="connsiteX24" fmla="*/ 4221795 w 5640913"/>
              <a:gd name="connsiteY24" fmla="*/ 668708 h 3927365"/>
              <a:gd name="connsiteX25" fmla="*/ 4225654 w 5640913"/>
              <a:gd name="connsiteY25" fmla="*/ 716003 h 3927365"/>
              <a:gd name="connsiteX26" fmla="*/ 4226631 w 5640913"/>
              <a:gd name="connsiteY26" fmla="*/ 763899 h 3927365"/>
              <a:gd name="connsiteX27" fmla="*/ 4228210 w 5640913"/>
              <a:gd name="connsiteY27" fmla="*/ 814676 h 3927365"/>
              <a:gd name="connsiteX28" fmla="*/ 4455766 w 5640913"/>
              <a:gd name="connsiteY28" fmla="*/ 695032 h 3927365"/>
              <a:gd name="connsiteX29" fmla="*/ 4508096 w 5640913"/>
              <a:gd name="connsiteY29" fmla="*/ 672085 h 3927365"/>
              <a:gd name="connsiteX30" fmla="*/ 4561027 w 5640913"/>
              <a:gd name="connsiteY30" fmla="*/ 652019 h 3927365"/>
              <a:gd name="connsiteX31" fmla="*/ 4615161 w 5640913"/>
              <a:gd name="connsiteY31" fmla="*/ 637715 h 3927365"/>
              <a:gd name="connsiteX32" fmla="*/ 4667015 w 5640913"/>
              <a:gd name="connsiteY32" fmla="*/ 626892 h 3927365"/>
              <a:gd name="connsiteX33" fmla="*/ 4718869 w 5640913"/>
              <a:gd name="connsiteY33" fmla="*/ 616070 h 3927365"/>
              <a:gd name="connsiteX34" fmla="*/ 4771926 w 5640913"/>
              <a:gd name="connsiteY34" fmla="*/ 611009 h 3927365"/>
              <a:gd name="connsiteX35" fmla="*/ 4822703 w 5640913"/>
              <a:gd name="connsiteY35" fmla="*/ 609430 h 3927365"/>
              <a:gd name="connsiteX36" fmla="*/ 4873480 w 5640913"/>
              <a:gd name="connsiteY36" fmla="*/ 607851 h 3927365"/>
              <a:gd name="connsiteX37" fmla="*/ 4921977 w 5640913"/>
              <a:gd name="connsiteY37" fmla="*/ 609754 h 3927365"/>
              <a:gd name="connsiteX38" fmla="*/ 4971076 w 5640913"/>
              <a:gd name="connsiteY38" fmla="*/ 614538 h 3927365"/>
              <a:gd name="connsiteX39" fmla="*/ 5017895 w 5640913"/>
              <a:gd name="connsiteY39" fmla="*/ 622804 h 3927365"/>
              <a:gd name="connsiteX40" fmla="*/ 5062435 w 5640913"/>
              <a:gd name="connsiteY40" fmla="*/ 634552 h 3927365"/>
              <a:gd name="connsiteX41" fmla="*/ 5104094 w 5640913"/>
              <a:gd name="connsiteY41" fmla="*/ 646901 h 3927365"/>
              <a:gd name="connsiteX42" fmla="*/ 5145753 w 5640913"/>
              <a:gd name="connsiteY42" fmla="*/ 659250 h 3927365"/>
              <a:gd name="connsiteX43" fmla="*/ 5185133 w 5640913"/>
              <a:gd name="connsiteY43" fmla="*/ 675081 h 3927365"/>
              <a:gd name="connsiteX44" fmla="*/ 5222233 w 5640913"/>
              <a:gd name="connsiteY44" fmla="*/ 694395 h 3927365"/>
              <a:gd name="connsiteX45" fmla="*/ 5250089 w 5640913"/>
              <a:gd name="connsiteY45" fmla="*/ 712631 h 3927365"/>
              <a:gd name="connsiteX46" fmla="*/ 5277945 w 5640913"/>
              <a:gd name="connsiteY46" fmla="*/ 730867 h 3927365"/>
              <a:gd name="connsiteX47" fmla="*/ 5306403 w 5640913"/>
              <a:gd name="connsiteY47" fmla="*/ 751984 h 3927365"/>
              <a:gd name="connsiteX48" fmla="*/ 5332581 w 5640913"/>
              <a:gd name="connsiteY48" fmla="*/ 776583 h 3927365"/>
              <a:gd name="connsiteX49" fmla="*/ 5359360 w 5640913"/>
              <a:gd name="connsiteY49" fmla="*/ 804063 h 3927365"/>
              <a:gd name="connsiteX50" fmla="*/ 5383859 w 5640913"/>
              <a:gd name="connsiteY50" fmla="*/ 835025 h 3927365"/>
              <a:gd name="connsiteX51" fmla="*/ 5408359 w 5640913"/>
              <a:gd name="connsiteY51" fmla="*/ 865987 h 3927365"/>
              <a:gd name="connsiteX52" fmla="*/ 5430579 w 5640913"/>
              <a:gd name="connsiteY52" fmla="*/ 900431 h 3927365"/>
              <a:gd name="connsiteX53" fmla="*/ 5475621 w 5640913"/>
              <a:gd name="connsiteY53" fmla="*/ 972199 h 3927365"/>
              <a:gd name="connsiteX54" fmla="*/ 5516104 w 5640913"/>
              <a:gd name="connsiteY54" fmla="*/ 1050932 h 3927365"/>
              <a:gd name="connsiteX55" fmla="*/ 5551426 w 5640913"/>
              <a:gd name="connsiteY55" fmla="*/ 1133748 h 3927365"/>
              <a:gd name="connsiteX56" fmla="*/ 5580987 w 5640913"/>
              <a:gd name="connsiteY56" fmla="*/ 1217767 h 3927365"/>
              <a:gd name="connsiteX57" fmla="*/ 5605988 w 5640913"/>
              <a:gd name="connsiteY57" fmla="*/ 1308749 h 3927365"/>
              <a:gd name="connsiteX58" fmla="*/ 5624627 w 5640913"/>
              <a:gd name="connsiteY58" fmla="*/ 1398054 h 3927365"/>
              <a:gd name="connsiteX59" fmla="*/ 5636903 w 5640913"/>
              <a:gd name="connsiteY59" fmla="*/ 1485679 h 3927365"/>
              <a:gd name="connsiteX60" fmla="*/ 5640160 w 5640913"/>
              <a:gd name="connsiteY60" fmla="*/ 1530094 h 3927365"/>
              <a:gd name="connsiteX61" fmla="*/ 5640537 w 5640913"/>
              <a:gd name="connsiteY61" fmla="*/ 1575109 h 3927365"/>
              <a:gd name="connsiteX62" fmla="*/ 5640913 w 5640913"/>
              <a:gd name="connsiteY62" fmla="*/ 1620125 h 3927365"/>
              <a:gd name="connsiteX63" fmla="*/ 5640689 w 5640913"/>
              <a:gd name="connsiteY63" fmla="*/ 1662260 h 3927365"/>
              <a:gd name="connsiteX64" fmla="*/ 5634101 w 5640913"/>
              <a:gd name="connsiteY64" fmla="*/ 1702716 h 3927365"/>
              <a:gd name="connsiteX65" fmla="*/ 5630394 w 5640913"/>
              <a:gd name="connsiteY65" fmla="*/ 1742571 h 3927365"/>
              <a:gd name="connsiteX66" fmla="*/ 5620925 w 5640913"/>
              <a:gd name="connsiteY66" fmla="*/ 1783629 h 3927365"/>
              <a:gd name="connsiteX67" fmla="*/ 5610855 w 5640913"/>
              <a:gd name="connsiteY67" fmla="*/ 1821806 h 3927365"/>
              <a:gd name="connsiteX68" fmla="*/ 5597304 w 5640913"/>
              <a:gd name="connsiteY68" fmla="*/ 1857703 h 3927365"/>
              <a:gd name="connsiteX69" fmla="*/ 5583752 w 5640913"/>
              <a:gd name="connsiteY69" fmla="*/ 1893601 h 3927365"/>
              <a:gd name="connsiteX70" fmla="*/ 5558202 w 5640913"/>
              <a:gd name="connsiteY70" fmla="*/ 1944027 h 3927365"/>
              <a:gd name="connsiteX71" fmla="*/ 5525687 w 5640913"/>
              <a:gd name="connsiteY71" fmla="*/ 1989895 h 3927365"/>
              <a:gd name="connsiteX72" fmla="*/ 5489089 w 5640913"/>
              <a:gd name="connsiteY72" fmla="*/ 2030602 h 3927365"/>
              <a:gd name="connsiteX73" fmla="*/ 5449009 w 5640913"/>
              <a:gd name="connsiteY73" fmla="*/ 2069030 h 3927365"/>
              <a:gd name="connsiteX74" fmla="*/ 5401964 w 5640913"/>
              <a:gd name="connsiteY74" fmla="*/ 2102899 h 3927365"/>
              <a:gd name="connsiteX75" fmla="*/ 5354920 w 5640913"/>
              <a:gd name="connsiteY75" fmla="*/ 2136768 h 3927365"/>
              <a:gd name="connsiteX76" fmla="*/ 5300912 w 5640913"/>
              <a:gd name="connsiteY76" fmla="*/ 2166078 h 3927365"/>
              <a:gd name="connsiteX77" fmla="*/ 5246303 w 5640913"/>
              <a:gd name="connsiteY77" fmla="*/ 2192507 h 3927365"/>
              <a:gd name="connsiteX78" fmla="*/ 5185330 w 5640913"/>
              <a:gd name="connsiteY78" fmla="*/ 2217257 h 3927365"/>
              <a:gd name="connsiteX79" fmla="*/ 5123757 w 5640913"/>
              <a:gd name="connsiteY79" fmla="*/ 2239127 h 3927365"/>
              <a:gd name="connsiteX80" fmla="*/ 5055821 w 5640913"/>
              <a:gd name="connsiteY80" fmla="*/ 2259319 h 3927365"/>
              <a:gd name="connsiteX81" fmla="*/ 4987884 w 5640913"/>
              <a:gd name="connsiteY81" fmla="*/ 2279511 h 3927365"/>
              <a:gd name="connsiteX82" fmla="*/ 4844447 w 5640913"/>
              <a:gd name="connsiteY82" fmla="*/ 2312454 h 3927365"/>
              <a:gd name="connsiteX83" fmla="*/ 4694646 w 5640913"/>
              <a:gd name="connsiteY83" fmla="*/ 2343719 h 3927365"/>
              <a:gd name="connsiteX84" fmla="*/ 4723605 w 5640913"/>
              <a:gd name="connsiteY84" fmla="*/ 2424857 h 3927365"/>
              <a:gd name="connsiteX85" fmla="*/ 4749082 w 5640913"/>
              <a:gd name="connsiteY85" fmla="*/ 2503715 h 3927365"/>
              <a:gd name="connsiteX86" fmla="*/ 4768197 w 5640913"/>
              <a:gd name="connsiteY86" fmla="*/ 2580895 h 3927365"/>
              <a:gd name="connsiteX87" fmla="*/ 4780949 w 5640913"/>
              <a:gd name="connsiteY87" fmla="*/ 2656396 h 3927365"/>
              <a:gd name="connsiteX88" fmla="*/ 4786736 w 5640913"/>
              <a:gd name="connsiteY88" fmla="*/ 2727339 h 3927365"/>
              <a:gd name="connsiteX89" fmla="*/ 4789042 w 5640913"/>
              <a:gd name="connsiteY89" fmla="*/ 2796002 h 3927365"/>
              <a:gd name="connsiteX90" fmla="*/ 4782104 w 5640913"/>
              <a:gd name="connsiteY90" fmla="*/ 2863588 h 3927365"/>
              <a:gd name="connsiteX91" fmla="*/ 4771684 w 5640913"/>
              <a:gd name="connsiteY91" fmla="*/ 2928894 h 3927365"/>
              <a:gd name="connsiteX92" fmla="*/ 4757181 w 5640913"/>
              <a:gd name="connsiteY92" fmla="*/ 2989040 h 3927365"/>
              <a:gd name="connsiteX93" fmla="*/ 4733434 w 5640913"/>
              <a:gd name="connsiteY93" fmla="*/ 3048110 h 3927365"/>
              <a:gd name="connsiteX94" fmla="*/ 4705604 w 5640913"/>
              <a:gd name="connsiteY94" fmla="*/ 3102018 h 3927365"/>
              <a:gd name="connsiteX95" fmla="*/ 4670809 w 5640913"/>
              <a:gd name="connsiteY95" fmla="*/ 3151368 h 3927365"/>
              <a:gd name="connsiteX96" fmla="*/ 4632534 w 5640913"/>
              <a:gd name="connsiteY96" fmla="*/ 3198439 h 3927365"/>
              <a:gd name="connsiteX97" fmla="*/ 4585013 w 5640913"/>
              <a:gd name="connsiteY97" fmla="*/ 3244432 h 3927365"/>
              <a:gd name="connsiteX98" fmla="*/ 4535690 w 5640913"/>
              <a:gd name="connsiteY98" fmla="*/ 3281783 h 3927365"/>
              <a:gd name="connsiteX99" fmla="*/ 4477122 w 5640913"/>
              <a:gd name="connsiteY99" fmla="*/ 3318056 h 3927365"/>
              <a:gd name="connsiteX100" fmla="*/ 4444356 w 5640913"/>
              <a:gd name="connsiteY100" fmla="*/ 3333914 h 3927365"/>
              <a:gd name="connsiteX101" fmla="*/ 4410990 w 5640913"/>
              <a:gd name="connsiteY101" fmla="*/ 3346890 h 3927365"/>
              <a:gd name="connsiteX102" fmla="*/ 4377022 w 5640913"/>
              <a:gd name="connsiteY102" fmla="*/ 3356986 h 3927365"/>
              <a:gd name="connsiteX103" fmla="*/ 4340172 w 5640913"/>
              <a:gd name="connsiteY103" fmla="*/ 3367683 h 3927365"/>
              <a:gd name="connsiteX104" fmla="*/ 4265873 w 5640913"/>
              <a:gd name="connsiteY104" fmla="*/ 3386197 h 3927365"/>
              <a:gd name="connsiteX105" fmla="*/ 4228423 w 5640913"/>
              <a:gd name="connsiteY105" fmla="*/ 3394013 h 3927365"/>
              <a:gd name="connsiteX106" fmla="*/ 4186414 w 5640913"/>
              <a:gd name="connsiteY106" fmla="*/ 3408793 h 3927365"/>
              <a:gd name="connsiteX107" fmla="*/ 4124239 w 5640913"/>
              <a:gd name="connsiteY107" fmla="*/ 3427782 h 3927365"/>
              <a:gd name="connsiteX108" fmla="*/ 4058582 w 5640913"/>
              <a:gd name="connsiteY108" fmla="*/ 3444492 h 3927365"/>
              <a:gd name="connsiteX109" fmla="*/ 3988241 w 5640913"/>
              <a:gd name="connsiteY109" fmla="*/ 3453160 h 3927365"/>
              <a:gd name="connsiteX110" fmla="*/ 3917899 w 5640913"/>
              <a:gd name="connsiteY110" fmla="*/ 3461829 h 3927365"/>
              <a:gd name="connsiteX111" fmla="*/ 3849236 w 5640913"/>
              <a:gd name="connsiteY111" fmla="*/ 3464135 h 3927365"/>
              <a:gd name="connsiteX112" fmla="*/ 3782853 w 5640913"/>
              <a:gd name="connsiteY112" fmla="*/ 3462958 h 3927365"/>
              <a:gd name="connsiteX113" fmla="*/ 3718749 w 5640913"/>
              <a:gd name="connsiteY113" fmla="*/ 3458300 h 3927365"/>
              <a:gd name="connsiteX114" fmla="*/ 3662686 w 5640913"/>
              <a:gd name="connsiteY114" fmla="*/ 3448957 h 3927365"/>
              <a:gd name="connsiteX115" fmla="*/ 3612986 w 5640913"/>
              <a:gd name="connsiteY115" fmla="*/ 3441292 h 3927365"/>
              <a:gd name="connsiteX116" fmla="*/ 3568447 w 5640913"/>
              <a:gd name="connsiteY116" fmla="*/ 3429544 h 3927365"/>
              <a:gd name="connsiteX117" fmla="*/ 3526186 w 5640913"/>
              <a:gd name="connsiteY117" fmla="*/ 3414314 h 3927365"/>
              <a:gd name="connsiteX118" fmla="*/ 3486806 w 5640913"/>
              <a:gd name="connsiteY118" fmla="*/ 3398483 h 3927365"/>
              <a:gd name="connsiteX119" fmla="*/ 3450308 w 5640913"/>
              <a:gd name="connsiteY119" fmla="*/ 3382050 h 3927365"/>
              <a:gd name="connsiteX120" fmla="*/ 3416690 w 5640913"/>
              <a:gd name="connsiteY120" fmla="*/ 3365017 h 3927365"/>
              <a:gd name="connsiteX121" fmla="*/ 3385351 w 5640913"/>
              <a:gd name="connsiteY121" fmla="*/ 3344501 h 3927365"/>
              <a:gd name="connsiteX122" fmla="*/ 3354014 w 5640913"/>
              <a:gd name="connsiteY122" fmla="*/ 3323985 h 3927365"/>
              <a:gd name="connsiteX123" fmla="*/ 3296497 w 5640913"/>
              <a:gd name="connsiteY123" fmla="*/ 3278870 h 3927365"/>
              <a:gd name="connsiteX124" fmla="*/ 3240058 w 5640913"/>
              <a:gd name="connsiteY124" fmla="*/ 3224512 h 3927365"/>
              <a:gd name="connsiteX125" fmla="*/ 3177256 w 5640913"/>
              <a:gd name="connsiteY125" fmla="*/ 3168475 h 3927365"/>
              <a:gd name="connsiteX126" fmla="*/ 3110370 w 5640913"/>
              <a:gd name="connsiteY126" fmla="*/ 3107278 h 3927365"/>
              <a:gd name="connsiteX127" fmla="*/ 3104608 w 5640913"/>
              <a:gd name="connsiteY127" fmla="*/ 3108480 h 3927365"/>
              <a:gd name="connsiteX128" fmla="*/ 3098146 w 5640913"/>
              <a:gd name="connsiteY128" fmla="*/ 3163942 h 3927365"/>
              <a:gd name="connsiteX129" fmla="*/ 3090481 w 5640913"/>
              <a:gd name="connsiteY129" fmla="*/ 3213642 h 3927365"/>
              <a:gd name="connsiteX130" fmla="*/ 3079936 w 5640913"/>
              <a:gd name="connsiteY130" fmla="*/ 3263943 h 3927365"/>
              <a:gd name="connsiteX131" fmla="*/ 3063629 w 5640913"/>
              <a:gd name="connsiteY131" fmla="*/ 3315447 h 3927365"/>
              <a:gd name="connsiteX132" fmla="*/ 3049602 w 5640913"/>
              <a:gd name="connsiteY132" fmla="*/ 3363469 h 3927365"/>
              <a:gd name="connsiteX133" fmla="*/ 3029212 w 5640913"/>
              <a:gd name="connsiteY133" fmla="*/ 3409813 h 3927365"/>
              <a:gd name="connsiteX134" fmla="*/ 3008821 w 5640913"/>
              <a:gd name="connsiteY134" fmla="*/ 3456156 h 3927365"/>
              <a:gd name="connsiteX135" fmla="*/ 2981466 w 5640913"/>
              <a:gd name="connsiteY135" fmla="*/ 3497940 h 3927365"/>
              <a:gd name="connsiteX136" fmla="*/ 2957594 w 5640913"/>
              <a:gd name="connsiteY136" fmla="*/ 3542004 h 3927365"/>
              <a:gd name="connsiteX137" fmla="*/ 2926757 w 5640913"/>
              <a:gd name="connsiteY137" fmla="*/ 3581509 h 3927365"/>
              <a:gd name="connsiteX138" fmla="*/ 2898802 w 5640913"/>
              <a:gd name="connsiteY138" fmla="*/ 3620413 h 3927365"/>
              <a:gd name="connsiteX139" fmla="*/ 2864483 w 5640913"/>
              <a:gd name="connsiteY139" fmla="*/ 3657638 h 3927365"/>
              <a:gd name="connsiteX140" fmla="*/ 2829564 w 5640913"/>
              <a:gd name="connsiteY140" fmla="*/ 3691983 h 3927365"/>
              <a:gd name="connsiteX141" fmla="*/ 2791162 w 5640913"/>
              <a:gd name="connsiteY141" fmla="*/ 3724048 h 3927365"/>
              <a:gd name="connsiteX142" fmla="*/ 2752159 w 5640913"/>
              <a:gd name="connsiteY142" fmla="*/ 3753232 h 3927365"/>
              <a:gd name="connsiteX143" fmla="*/ 2713156 w 5640913"/>
              <a:gd name="connsiteY143" fmla="*/ 3782416 h 3927365"/>
              <a:gd name="connsiteX144" fmla="*/ 2670671 w 5640913"/>
              <a:gd name="connsiteY144" fmla="*/ 3809321 h 3927365"/>
              <a:gd name="connsiteX145" fmla="*/ 2627584 w 5640913"/>
              <a:gd name="connsiteY145" fmla="*/ 3833345 h 3927365"/>
              <a:gd name="connsiteX146" fmla="*/ 2580415 w 5640913"/>
              <a:gd name="connsiteY146" fmla="*/ 3852209 h 3927365"/>
              <a:gd name="connsiteX147" fmla="*/ 2533245 w 5640913"/>
              <a:gd name="connsiteY147" fmla="*/ 3871073 h 3927365"/>
              <a:gd name="connsiteX148" fmla="*/ 2485475 w 5640913"/>
              <a:gd name="connsiteY148" fmla="*/ 3887055 h 3927365"/>
              <a:gd name="connsiteX149" fmla="*/ 2434221 w 5640913"/>
              <a:gd name="connsiteY149" fmla="*/ 3900759 h 3927365"/>
              <a:gd name="connsiteX150" fmla="*/ 2382367 w 5640913"/>
              <a:gd name="connsiteY150" fmla="*/ 3911581 h 3927365"/>
              <a:gd name="connsiteX151" fmla="*/ 2329912 w 5640913"/>
              <a:gd name="connsiteY151" fmla="*/ 3919523 h 3927365"/>
              <a:gd name="connsiteX152" fmla="*/ 2276855 w 5640913"/>
              <a:gd name="connsiteY152" fmla="*/ 3924584 h 3927365"/>
              <a:gd name="connsiteX153" fmla="*/ 2220317 w 5640913"/>
              <a:gd name="connsiteY153" fmla="*/ 3927365 h 3927365"/>
              <a:gd name="connsiteX154" fmla="*/ 2166057 w 5640913"/>
              <a:gd name="connsiteY154" fmla="*/ 3926665 h 3927365"/>
              <a:gd name="connsiteX155" fmla="*/ 2108316 w 5640913"/>
              <a:gd name="connsiteY155" fmla="*/ 3923684 h 3927365"/>
              <a:gd name="connsiteX156" fmla="*/ 2049373 w 5640913"/>
              <a:gd name="connsiteY156" fmla="*/ 3914943 h 3927365"/>
              <a:gd name="connsiteX157" fmla="*/ 1993310 w 5640913"/>
              <a:gd name="connsiteY157" fmla="*/ 3905600 h 3927365"/>
              <a:gd name="connsiteX158" fmla="*/ 1933164 w 5640913"/>
              <a:gd name="connsiteY158" fmla="*/ 3891097 h 3927365"/>
              <a:gd name="connsiteX159" fmla="*/ 1872416 w 5640913"/>
              <a:gd name="connsiteY159" fmla="*/ 3873713 h 3927365"/>
              <a:gd name="connsiteX160" fmla="*/ 1807585 w 5640913"/>
              <a:gd name="connsiteY160" fmla="*/ 3851168 h 3927365"/>
              <a:gd name="connsiteX161" fmla="*/ 1750796 w 5640913"/>
              <a:gd name="connsiteY161" fmla="*/ 3823939 h 3927365"/>
              <a:gd name="connsiteX162" fmla="*/ 1699166 w 5640913"/>
              <a:gd name="connsiteY162" fmla="*/ 3792627 h 3927365"/>
              <a:gd name="connsiteX163" fmla="*/ 1649817 w 5640913"/>
              <a:gd name="connsiteY163" fmla="*/ 3757833 h 3927365"/>
              <a:gd name="connsiteX164" fmla="*/ 1608508 w 5640913"/>
              <a:gd name="connsiteY164" fmla="*/ 3718354 h 3927365"/>
              <a:gd name="connsiteX165" fmla="*/ 1569479 w 5640913"/>
              <a:gd name="connsiteY165" fmla="*/ 3675393 h 3927365"/>
              <a:gd name="connsiteX166" fmla="*/ 1535610 w 5640913"/>
              <a:gd name="connsiteY166" fmla="*/ 3628349 h 3927365"/>
              <a:gd name="connsiteX167" fmla="*/ 1504021 w 5640913"/>
              <a:gd name="connsiteY167" fmla="*/ 3577823 h 3927365"/>
              <a:gd name="connsiteX168" fmla="*/ 1474711 w 5640913"/>
              <a:gd name="connsiteY168" fmla="*/ 3523815 h 3927365"/>
              <a:gd name="connsiteX169" fmla="*/ 1450562 w 5640913"/>
              <a:gd name="connsiteY169" fmla="*/ 3465723 h 3927365"/>
              <a:gd name="connsiteX170" fmla="*/ 1428090 w 5640913"/>
              <a:gd name="connsiteY170" fmla="*/ 3401269 h 3927365"/>
              <a:gd name="connsiteX171" fmla="*/ 1407899 w 5640913"/>
              <a:gd name="connsiteY171" fmla="*/ 3333333 h 3927365"/>
              <a:gd name="connsiteX172" fmla="*/ 1389986 w 5640913"/>
              <a:gd name="connsiteY172" fmla="*/ 3261915 h 3927365"/>
              <a:gd name="connsiteX173" fmla="*/ 1373753 w 5640913"/>
              <a:gd name="connsiteY173" fmla="*/ 3184133 h 3927365"/>
              <a:gd name="connsiteX174" fmla="*/ 1342362 w 5640913"/>
              <a:gd name="connsiteY174" fmla="*/ 3019327 h 3927365"/>
              <a:gd name="connsiteX175" fmla="*/ 1250177 w 5640913"/>
              <a:gd name="connsiteY175" fmla="*/ 3038567 h 3927365"/>
              <a:gd name="connsiteX176" fmla="*/ 1160272 w 5640913"/>
              <a:gd name="connsiteY176" fmla="*/ 3054326 h 3927365"/>
              <a:gd name="connsiteX177" fmla="*/ 1072646 w 5640913"/>
              <a:gd name="connsiteY177" fmla="*/ 3066602 h 3927365"/>
              <a:gd name="connsiteX178" fmla="*/ 989579 w 5640913"/>
              <a:gd name="connsiteY178" fmla="*/ 3071913 h 3927365"/>
              <a:gd name="connsiteX179" fmla="*/ 909392 w 5640913"/>
              <a:gd name="connsiteY179" fmla="*/ 3076624 h 3927365"/>
              <a:gd name="connsiteX180" fmla="*/ 830884 w 5640913"/>
              <a:gd name="connsiteY180" fmla="*/ 3074972 h 3927365"/>
              <a:gd name="connsiteX181" fmla="*/ 754656 w 5640913"/>
              <a:gd name="connsiteY181" fmla="*/ 3069838 h 3927365"/>
              <a:gd name="connsiteX182" fmla="*/ 680106 w 5640913"/>
              <a:gd name="connsiteY182" fmla="*/ 3058341 h 3927365"/>
              <a:gd name="connsiteX183" fmla="*/ 611317 w 5640913"/>
              <a:gd name="connsiteY183" fmla="*/ 3045641 h 3927365"/>
              <a:gd name="connsiteX184" fmla="*/ 544207 w 5640913"/>
              <a:gd name="connsiteY184" fmla="*/ 3026579 h 3927365"/>
              <a:gd name="connsiteX185" fmla="*/ 479376 w 5640913"/>
              <a:gd name="connsiteY185" fmla="*/ 3004035 h 3927365"/>
              <a:gd name="connsiteX186" fmla="*/ 419105 w 5640913"/>
              <a:gd name="connsiteY186" fmla="*/ 2974526 h 3927365"/>
              <a:gd name="connsiteX187" fmla="*/ 363993 w 5640913"/>
              <a:gd name="connsiteY187" fmla="*/ 2940935 h 3927365"/>
              <a:gd name="connsiteX188" fmla="*/ 307679 w 5640913"/>
              <a:gd name="connsiteY188" fmla="*/ 2901581 h 3927365"/>
              <a:gd name="connsiteX189" fmla="*/ 256526 w 5640913"/>
              <a:gd name="connsiteY189" fmla="*/ 2858145 h 3927365"/>
              <a:gd name="connsiteX190" fmla="*/ 210533 w 5640913"/>
              <a:gd name="connsiteY190" fmla="*/ 2810625 h 3927365"/>
              <a:gd name="connsiteX191" fmla="*/ 179069 w 5640913"/>
              <a:gd name="connsiteY191" fmla="*/ 2775104 h 3927365"/>
              <a:gd name="connsiteX192" fmla="*/ 152765 w 5640913"/>
              <a:gd name="connsiteY192" fmla="*/ 2735500 h 3927365"/>
              <a:gd name="connsiteX193" fmla="*/ 127063 w 5640913"/>
              <a:gd name="connsiteY193" fmla="*/ 2698776 h 3927365"/>
              <a:gd name="connsiteX194" fmla="*/ 103039 w 5640913"/>
              <a:gd name="connsiteY194" fmla="*/ 2655690 h 3927365"/>
              <a:gd name="connsiteX195" fmla="*/ 82497 w 5640913"/>
              <a:gd name="connsiteY195" fmla="*/ 2614883 h 3927365"/>
              <a:gd name="connsiteX196" fmla="*/ 64235 w 5640913"/>
              <a:gd name="connsiteY196" fmla="*/ 2570594 h 3927365"/>
              <a:gd name="connsiteX197" fmla="*/ 49455 w 5640913"/>
              <a:gd name="connsiteY197" fmla="*/ 2528585 h 3927365"/>
              <a:gd name="connsiteX198" fmla="*/ 36954 w 5640913"/>
              <a:gd name="connsiteY198" fmla="*/ 2483094 h 3927365"/>
              <a:gd name="connsiteX199" fmla="*/ 24453 w 5640913"/>
              <a:gd name="connsiteY199" fmla="*/ 2437602 h 3927365"/>
              <a:gd name="connsiteX200" fmla="*/ 14833 w 5640913"/>
              <a:gd name="connsiteY200" fmla="*/ 2391510 h 3927365"/>
              <a:gd name="connsiteX201" fmla="*/ 8093 w 5640913"/>
              <a:gd name="connsiteY201" fmla="*/ 2344816 h 3927365"/>
              <a:gd name="connsiteX202" fmla="*/ 4235 w 5640913"/>
              <a:gd name="connsiteY202" fmla="*/ 2297521 h 3927365"/>
              <a:gd name="connsiteX203" fmla="*/ 377 w 5640913"/>
              <a:gd name="connsiteY203" fmla="*/ 2250226 h 3927365"/>
              <a:gd name="connsiteX204" fmla="*/ 0 w 5640913"/>
              <a:gd name="connsiteY204" fmla="*/ 2205211 h 3927365"/>
              <a:gd name="connsiteX205" fmla="*/ 1903 w 5640913"/>
              <a:gd name="connsiteY205" fmla="*/ 2156713 h 3927365"/>
              <a:gd name="connsiteX206" fmla="*/ 7289 w 5640913"/>
              <a:gd name="connsiteY206" fmla="*/ 2110495 h 3927365"/>
              <a:gd name="connsiteX207" fmla="*/ 12674 w 5640913"/>
              <a:gd name="connsiteY207" fmla="*/ 2064277 h 3927365"/>
              <a:gd name="connsiteX208" fmla="*/ 18660 w 5640913"/>
              <a:gd name="connsiteY208" fmla="*/ 2020940 h 3927365"/>
              <a:gd name="connsiteX209" fmla="*/ 30408 w 5640913"/>
              <a:gd name="connsiteY209" fmla="*/ 1976400 h 3927365"/>
              <a:gd name="connsiteX210" fmla="*/ 42757 w 5640913"/>
              <a:gd name="connsiteY210" fmla="*/ 1934741 h 3927365"/>
              <a:gd name="connsiteX211" fmla="*/ 55106 w 5640913"/>
              <a:gd name="connsiteY211" fmla="*/ 1893082 h 3927365"/>
              <a:gd name="connsiteX212" fmla="*/ 70336 w 5640913"/>
              <a:gd name="connsiteY212" fmla="*/ 1850822 h 3927365"/>
              <a:gd name="connsiteX213" fmla="*/ 86168 w 5640913"/>
              <a:gd name="connsiteY213" fmla="*/ 1811442 h 3927365"/>
              <a:gd name="connsiteX214" fmla="*/ 105481 w 5640913"/>
              <a:gd name="connsiteY214" fmla="*/ 1774343 h 3927365"/>
              <a:gd name="connsiteX215" fmla="*/ 128276 w 5640913"/>
              <a:gd name="connsiteY215" fmla="*/ 1739522 h 3927365"/>
              <a:gd name="connsiteX216" fmla="*/ 148191 w 5640913"/>
              <a:gd name="connsiteY216" fmla="*/ 1705303 h 3927365"/>
              <a:gd name="connsiteX217" fmla="*/ 174468 w 5640913"/>
              <a:gd name="connsiteY217" fmla="*/ 1672762 h 3927365"/>
              <a:gd name="connsiteX218" fmla="*/ 198466 w 5640913"/>
              <a:gd name="connsiteY218" fmla="*/ 1643704 h 3927365"/>
              <a:gd name="connsiteX219" fmla="*/ 225946 w 5640913"/>
              <a:gd name="connsiteY219" fmla="*/ 1616924 h 3927365"/>
              <a:gd name="connsiteX220" fmla="*/ 256908 w 5640913"/>
              <a:gd name="connsiteY220" fmla="*/ 1592425 h 3927365"/>
              <a:gd name="connsiteX221" fmla="*/ 285590 w 5640913"/>
              <a:gd name="connsiteY221" fmla="*/ 1571407 h 3927365"/>
              <a:gd name="connsiteX222" fmla="*/ 317755 w 5640913"/>
              <a:gd name="connsiteY222" fmla="*/ 1552669 h 3927365"/>
              <a:gd name="connsiteX223" fmla="*/ 361442 w 5640913"/>
              <a:gd name="connsiteY223" fmla="*/ 1531526 h 3927365"/>
              <a:gd name="connsiteX224" fmla="*/ 405731 w 5640913"/>
              <a:gd name="connsiteY224" fmla="*/ 1513263 h 3927365"/>
              <a:gd name="connsiteX225" fmla="*/ 450621 w 5640913"/>
              <a:gd name="connsiteY225" fmla="*/ 1497882 h 3927365"/>
              <a:gd name="connsiteX226" fmla="*/ 493833 w 5640913"/>
              <a:gd name="connsiteY226" fmla="*/ 1488863 h 3927365"/>
              <a:gd name="connsiteX227" fmla="*/ 540527 w 5640913"/>
              <a:gd name="connsiteY227" fmla="*/ 1482123 h 3927365"/>
              <a:gd name="connsiteX228" fmla="*/ 584340 w 5640913"/>
              <a:gd name="connsiteY228" fmla="*/ 1475986 h 3927365"/>
              <a:gd name="connsiteX229" fmla="*/ 629356 w 5640913"/>
              <a:gd name="connsiteY229" fmla="*/ 1475609 h 3927365"/>
              <a:gd name="connsiteX230" fmla="*/ 674371 w 5640913"/>
              <a:gd name="connsiteY230" fmla="*/ 1475233 h 3927365"/>
              <a:gd name="connsiteX231" fmla="*/ 762123 w 5640913"/>
              <a:gd name="connsiteY231" fmla="*/ 1477962 h 3927365"/>
              <a:gd name="connsiteX232" fmla="*/ 845315 w 5640913"/>
              <a:gd name="connsiteY232" fmla="*/ 1487655 h 3927365"/>
              <a:gd name="connsiteX233" fmla="*/ 1002456 w 5640913"/>
              <a:gd name="connsiteY233" fmla="*/ 1505965 h 3927365"/>
              <a:gd name="connsiteX234" fmla="*/ 976378 w 5640913"/>
              <a:gd name="connsiteY234" fmla="*/ 1424226 h 3927365"/>
              <a:gd name="connsiteX235" fmla="*/ 959543 w 5640913"/>
              <a:gd name="connsiteY235" fmla="*/ 1343564 h 3927365"/>
              <a:gd name="connsiteX236" fmla="*/ 949672 w 5640913"/>
              <a:gd name="connsiteY236" fmla="*/ 1267461 h 3927365"/>
              <a:gd name="connsiteX237" fmla="*/ 943283 w 5640913"/>
              <a:gd name="connsiteY237" fmla="*/ 1193638 h 3927365"/>
              <a:gd name="connsiteX238" fmla="*/ 943257 w 5640913"/>
              <a:gd name="connsiteY238" fmla="*/ 1121492 h 3927365"/>
              <a:gd name="connsiteX239" fmla="*/ 950195 w 5640913"/>
              <a:gd name="connsiteY239" fmla="*/ 1053906 h 3927365"/>
              <a:gd name="connsiteX240" fmla="*/ 960615 w 5640913"/>
              <a:gd name="connsiteY240" fmla="*/ 988600 h 3927365"/>
              <a:gd name="connsiteX241" fmla="*/ 977398 w 5640913"/>
              <a:gd name="connsiteY241" fmla="*/ 924972 h 3927365"/>
              <a:gd name="connsiteX242" fmla="*/ 1001144 w 5640913"/>
              <a:gd name="connsiteY242" fmla="*/ 865903 h 3927365"/>
              <a:gd name="connsiteX243" fmla="*/ 1028373 w 5640913"/>
              <a:gd name="connsiteY243" fmla="*/ 809113 h 3927365"/>
              <a:gd name="connsiteX244" fmla="*/ 1059686 w 5640913"/>
              <a:gd name="connsiteY244" fmla="*/ 757484 h 3927365"/>
              <a:gd name="connsiteX245" fmla="*/ 1093879 w 5640913"/>
              <a:gd name="connsiteY245" fmla="*/ 705253 h 3927365"/>
              <a:gd name="connsiteX246" fmla="*/ 1135036 w 5640913"/>
              <a:gd name="connsiteY246" fmla="*/ 657582 h 3927365"/>
              <a:gd name="connsiteX247" fmla="*/ 1180276 w 5640913"/>
              <a:gd name="connsiteY247" fmla="*/ 615071 h 3927365"/>
              <a:gd name="connsiteX248" fmla="*/ 1228397 w 5640913"/>
              <a:gd name="connsiteY248" fmla="*/ 571958 h 3927365"/>
              <a:gd name="connsiteX249" fmla="*/ 1280602 w 5640913"/>
              <a:gd name="connsiteY249" fmla="*/ 534006 h 3927365"/>
              <a:gd name="connsiteX250" fmla="*/ 1344329 w 5640913"/>
              <a:gd name="connsiteY250" fmla="*/ 493649 h 3927365"/>
              <a:gd name="connsiteX251" fmla="*/ 1409861 w 5640913"/>
              <a:gd name="connsiteY251" fmla="*/ 461934 h 3927365"/>
              <a:gd name="connsiteX252" fmla="*/ 1481755 w 5640913"/>
              <a:gd name="connsiteY252" fmla="*/ 431898 h 3927365"/>
              <a:gd name="connsiteX253" fmla="*/ 1551971 w 5640913"/>
              <a:gd name="connsiteY253" fmla="*/ 408224 h 3927365"/>
              <a:gd name="connsiteX254" fmla="*/ 1628549 w 5640913"/>
              <a:gd name="connsiteY254" fmla="*/ 386229 h 3927365"/>
              <a:gd name="connsiteX255" fmla="*/ 1704051 w 5640913"/>
              <a:gd name="connsiteY255" fmla="*/ 373477 h 3927365"/>
              <a:gd name="connsiteX256" fmla="*/ 1780154 w 5640913"/>
              <a:gd name="connsiteY256" fmla="*/ 363606 h 3927365"/>
              <a:gd name="connsiteX257" fmla="*/ 1854579 w 5640913"/>
              <a:gd name="connsiteY257" fmla="*/ 360098 h 3927365"/>
              <a:gd name="connsiteX258" fmla="*/ 1929605 w 5640913"/>
              <a:gd name="connsiteY258" fmla="*/ 359470 h 3927365"/>
              <a:gd name="connsiteX259" fmla="*/ 2002952 w 5640913"/>
              <a:gd name="connsiteY259" fmla="*/ 365206 h 3927365"/>
              <a:gd name="connsiteX260" fmla="*/ 2071741 w 5640913"/>
              <a:gd name="connsiteY260" fmla="*/ 377905 h 3927365"/>
              <a:gd name="connsiteX261" fmla="*/ 2138250 w 5640913"/>
              <a:gd name="connsiteY261" fmla="*/ 394087 h 3927365"/>
              <a:gd name="connsiteX262" fmla="*/ 2203081 w 5640913"/>
              <a:gd name="connsiteY262" fmla="*/ 416631 h 3927365"/>
              <a:gd name="connsiteX263" fmla="*/ 2229734 w 5640913"/>
              <a:gd name="connsiteY263" fmla="*/ 429106 h 3927365"/>
              <a:gd name="connsiteX264" fmla="*/ 2259870 w 5640913"/>
              <a:gd name="connsiteY264" fmla="*/ 443860 h 3927365"/>
              <a:gd name="connsiteX265" fmla="*/ 2287125 w 5640913"/>
              <a:gd name="connsiteY265" fmla="*/ 459216 h 3927365"/>
              <a:gd name="connsiteX266" fmla="*/ 2311499 w 5640913"/>
              <a:gd name="connsiteY266" fmla="*/ 475172 h 3927365"/>
              <a:gd name="connsiteX267" fmla="*/ 2336475 w 5640913"/>
              <a:gd name="connsiteY267" fmla="*/ 494010 h 3927365"/>
              <a:gd name="connsiteX268" fmla="*/ 2358570 w 5640913"/>
              <a:gd name="connsiteY268" fmla="*/ 513449 h 3927365"/>
              <a:gd name="connsiteX269" fmla="*/ 2385950 w 5640913"/>
              <a:gd name="connsiteY269" fmla="*/ 543809 h 3927365"/>
              <a:gd name="connsiteX270" fmla="*/ 2410450 w 5640913"/>
              <a:gd name="connsiteY270" fmla="*/ 574771 h 3927365"/>
              <a:gd name="connsiteX271" fmla="*/ 2432670 w 5640913"/>
              <a:gd name="connsiteY271" fmla="*/ 609215 h 3927365"/>
              <a:gd name="connsiteX272" fmla="*/ 2452010 w 5640913"/>
              <a:gd name="connsiteY272" fmla="*/ 644260 h 3927365"/>
              <a:gd name="connsiteX273" fmla="*/ 2471950 w 5640913"/>
              <a:gd name="connsiteY273" fmla="*/ 682186 h 3927365"/>
              <a:gd name="connsiteX274" fmla="*/ 2489611 w 5640913"/>
              <a:gd name="connsiteY274" fmla="*/ 723594 h 3927365"/>
              <a:gd name="connsiteX275" fmla="*/ 2526136 w 5640913"/>
              <a:gd name="connsiteY275" fmla="*/ 812172 h 3927365"/>
              <a:gd name="connsiteX276" fmla="*/ 2537659 w 5640913"/>
              <a:gd name="connsiteY276" fmla="*/ 809767 h 3927365"/>
              <a:gd name="connsiteX277" fmla="*/ 2537884 w 5640913"/>
              <a:gd name="connsiteY277" fmla="*/ 767632 h 3927365"/>
              <a:gd name="connsiteX278" fmla="*/ 2544472 w 5640913"/>
              <a:gd name="connsiteY278" fmla="*/ 727176 h 3927365"/>
              <a:gd name="connsiteX279" fmla="*/ 2557422 w 5640913"/>
              <a:gd name="connsiteY279" fmla="*/ 688397 h 3927365"/>
              <a:gd name="connsiteX280" fmla="*/ 2569772 w 5640913"/>
              <a:gd name="connsiteY280" fmla="*/ 646738 h 3927365"/>
              <a:gd name="connsiteX281" fmla="*/ 2586204 w 5640913"/>
              <a:gd name="connsiteY281" fmla="*/ 610240 h 3927365"/>
              <a:gd name="connsiteX282" fmla="*/ 2602637 w 5640913"/>
              <a:gd name="connsiteY282" fmla="*/ 573741 h 3927365"/>
              <a:gd name="connsiteX283" fmla="*/ 2636103 w 5640913"/>
              <a:gd name="connsiteY283" fmla="*/ 503625 h 3927365"/>
              <a:gd name="connsiteX284" fmla="*/ 2665611 w 5640913"/>
              <a:gd name="connsiteY284" fmla="*/ 443353 h 3927365"/>
              <a:gd name="connsiteX285" fmla="*/ 2700881 w 5640913"/>
              <a:gd name="connsiteY285" fmla="*/ 381879 h 3927365"/>
              <a:gd name="connsiteX286" fmla="*/ 2739633 w 5640913"/>
              <a:gd name="connsiteY286" fmla="*/ 322684 h 3927365"/>
              <a:gd name="connsiteX287" fmla="*/ 2781868 w 5640913"/>
              <a:gd name="connsiteY287" fmla="*/ 265769 h 3927365"/>
              <a:gd name="connsiteX288" fmla="*/ 2831066 w 5640913"/>
              <a:gd name="connsiteY288" fmla="*/ 213413 h 3927365"/>
              <a:gd name="connsiteX289" fmla="*/ 2858546 w 5640913"/>
              <a:gd name="connsiteY289" fmla="*/ 186634 h 3927365"/>
              <a:gd name="connsiteX290" fmla="*/ 2883746 w 5640913"/>
              <a:gd name="connsiteY290" fmla="*/ 163337 h 3927365"/>
              <a:gd name="connsiteX291" fmla="*/ 2915309 w 5640913"/>
              <a:gd name="connsiteY291" fmla="*/ 141718 h 3927365"/>
              <a:gd name="connsiteX292" fmla="*/ 2943390 w 5640913"/>
              <a:gd name="connsiteY292" fmla="*/ 117819 h 3927365"/>
              <a:gd name="connsiteX293" fmla="*/ 2975555 w 5640913"/>
              <a:gd name="connsiteY293" fmla="*/ 99081 h 3927365"/>
              <a:gd name="connsiteX294" fmla="*/ 3010600 w 5640913"/>
              <a:gd name="connsiteY294" fmla="*/ 79742 h 3927365"/>
              <a:gd name="connsiteX295" fmla="*/ 3065811 w 5640913"/>
              <a:gd name="connsiteY295" fmla="*/ 56194 h 3927365"/>
              <a:gd name="connsiteX296" fmla="*/ 3124503 w 5640913"/>
              <a:gd name="connsiteY296" fmla="*/ 34925 h 3927365"/>
              <a:gd name="connsiteX297" fmla="*/ 3187279 w 5640913"/>
              <a:gd name="connsiteY297" fmla="*/ 18817 h 3927365"/>
              <a:gd name="connsiteX298" fmla="*/ 3251258 w 5640913"/>
              <a:gd name="connsiteY298" fmla="*/ 8470 h 3927365"/>
              <a:gd name="connsiteX299" fmla="*/ 3315838 w 5640913"/>
              <a:gd name="connsiteY299" fmla="*/ 1004 h 3927365"/>
              <a:gd name="connsiteX300" fmla="*/ 3375858 w 5640913"/>
              <a:gd name="connsiteY300" fmla="*/ 502 h 3927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5640913" h="3927365">
                <a:moveTo>
                  <a:pt x="3435880" y="0"/>
                </a:moveTo>
                <a:lnTo>
                  <a:pt x="3487859" y="4183"/>
                </a:lnTo>
                <a:lnTo>
                  <a:pt x="3565290" y="15078"/>
                </a:lnTo>
                <a:lnTo>
                  <a:pt x="3640441" y="29456"/>
                </a:lnTo>
                <a:lnTo>
                  <a:pt x="3711033" y="50798"/>
                </a:lnTo>
                <a:lnTo>
                  <a:pt x="3778745" y="72741"/>
                </a:lnTo>
                <a:lnTo>
                  <a:pt x="3844779" y="101047"/>
                </a:lnTo>
                <a:lnTo>
                  <a:pt x="3906252" y="136317"/>
                </a:lnTo>
                <a:lnTo>
                  <a:pt x="3934109" y="154553"/>
                </a:lnTo>
                <a:lnTo>
                  <a:pt x="3962566" y="175670"/>
                </a:lnTo>
                <a:lnTo>
                  <a:pt x="3991024" y="196787"/>
                </a:lnTo>
                <a:lnTo>
                  <a:pt x="4016601" y="218506"/>
                </a:lnTo>
                <a:lnTo>
                  <a:pt x="4039897" y="243706"/>
                </a:lnTo>
                <a:lnTo>
                  <a:pt x="4063195" y="268906"/>
                </a:lnTo>
                <a:lnTo>
                  <a:pt x="4084212" y="297589"/>
                </a:lnTo>
                <a:lnTo>
                  <a:pt x="4105230" y="326271"/>
                </a:lnTo>
                <a:lnTo>
                  <a:pt x="4126849" y="357834"/>
                </a:lnTo>
                <a:lnTo>
                  <a:pt x="4142707" y="390600"/>
                </a:lnTo>
                <a:lnTo>
                  <a:pt x="4158565" y="423366"/>
                </a:lnTo>
                <a:lnTo>
                  <a:pt x="4172142" y="459613"/>
                </a:lnTo>
                <a:lnTo>
                  <a:pt x="4186321" y="498742"/>
                </a:lnTo>
                <a:lnTo>
                  <a:pt x="4197619" y="538471"/>
                </a:lnTo>
                <a:lnTo>
                  <a:pt x="4206036" y="578802"/>
                </a:lnTo>
                <a:lnTo>
                  <a:pt x="4215055" y="622014"/>
                </a:lnTo>
                <a:lnTo>
                  <a:pt x="4221795" y="668708"/>
                </a:lnTo>
                <a:lnTo>
                  <a:pt x="4225654" y="716003"/>
                </a:lnTo>
                <a:lnTo>
                  <a:pt x="4226631" y="763899"/>
                </a:lnTo>
                <a:lnTo>
                  <a:pt x="4228210" y="814676"/>
                </a:lnTo>
                <a:lnTo>
                  <a:pt x="4455766" y="695032"/>
                </a:lnTo>
                <a:lnTo>
                  <a:pt x="4508096" y="672085"/>
                </a:lnTo>
                <a:lnTo>
                  <a:pt x="4561027" y="652019"/>
                </a:lnTo>
                <a:lnTo>
                  <a:pt x="4615161" y="637715"/>
                </a:lnTo>
                <a:lnTo>
                  <a:pt x="4667015" y="626892"/>
                </a:lnTo>
                <a:lnTo>
                  <a:pt x="4718869" y="616070"/>
                </a:lnTo>
                <a:lnTo>
                  <a:pt x="4771926" y="611009"/>
                </a:lnTo>
                <a:lnTo>
                  <a:pt x="4822703" y="609430"/>
                </a:lnTo>
                <a:lnTo>
                  <a:pt x="4873480" y="607851"/>
                </a:lnTo>
                <a:lnTo>
                  <a:pt x="4921977" y="609754"/>
                </a:lnTo>
                <a:lnTo>
                  <a:pt x="4971076" y="614538"/>
                </a:lnTo>
                <a:lnTo>
                  <a:pt x="5017895" y="622804"/>
                </a:lnTo>
                <a:lnTo>
                  <a:pt x="5062435" y="634552"/>
                </a:lnTo>
                <a:lnTo>
                  <a:pt x="5104094" y="646901"/>
                </a:lnTo>
                <a:lnTo>
                  <a:pt x="5145753" y="659250"/>
                </a:lnTo>
                <a:lnTo>
                  <a:pt x="5185133" y="675081"/>
                </a:lnTo>
                <a:lnTo>
                  <a:pt x="5222233" y="694395"/>
                </a:lnTo>
                <a:lnTo>
                  <a:pt x="5250089" y="712631"/>
                </a:lnTo>
                <a:lnTo>
                  <a:pt x="5277945" y="730867"/>
                </a:lnTo>
                <a:lnTo>
                  <a:pt x="5306403" y="751984"/>
                </a:lnTo>
                <a:lnTo>
                  <a:pt x="5332581" y="776583"/>
                </a:lnTo>
                <a:lnTo>
                  <a:pt x="5359360" y="804063"/>
                </a:lnTo>
                <a:lnTo>
                  <a:pt x="5383859" y="835025"/>
                </a:lnTo>
                <a:lnTo>
                  <a:pt x="5408359" y="865987"/>
                </a:lnTo>
                <a:lnTo>
                  <a:pt x="5430579" y="900431"/>
                </a:lnTo>
                <a:lnTo>
                  <a:pt x="5475621" y="972199"/>
                </a:lnTo>
                <a:lnTo>
                  <a:pt x="5516104" y="1050932"/>
                </a:lnTo>
                <a:lnTo>
                  <a:pt x="5551426" y="1133748"/>
                </a:lnTo>
                <a:lnTo>
                  <a:pt x="5580987" y="1217767"/>
                </a:lnTo>
                <a:lnTo>
                  <a:pt x="5605988" y="1308749"/>
                </a:lnTo>
                <a:lnTo>
                  <a:pt x="5624627" y="1398054"/>
                </a:lnTo>
                <a:lnTo>
                  <a:pt x="5636903" y="1485679"/>
                </a:lnTo>
                <a:lnTo>
                  <a:pt x="5640160" y="1530094"/>
                </a:lnTo>
                <a:lnTo>
                  <a:pt x="5640537" y="1575109"/>
                </a:lnTo>
                <a:lnTo>
                  <a:pt x="5640913" y="1620125"/>
                </a:lnTo>
                <a:lnTo>
                  <a:pt x="5640689" y="1662260"/>
                </a:lnTo>
                <a:lnTo>
                  <a:pt x="5634101" y="1702716"/>
                </a:lnTo>
                <a:lnTo>
                  <a:pt x="5630394" y="1742571"/>
                </a:lnTo>
                <a:lnTo>
                  <a:pt x="5620925" y="1783629"/>
                </a:lnTo>
                <a:lnTo>
                  <a:pt x="5610855" y="1821806"/>
                </a:lnTo>
                <a:lnTo>
                  <a:pt x="5597304" y="1857703"/>
                </a:lnTo>
                <a:lnTo>
                  <a:pt x="5583752" y="1893601"/>
                </a:lnTo>
                <a:lnTo>
                  <a:pt x="5558202" y="1944027"/>
                </a:lnTo>
                <a:lnTo>
                  <a:pt x="5525687" y="1989895"/>
                </a:lnTo>
                <a:lnTo>
                  <a:pt x="5489089" y="2030602"/>
                </a:lnTo>
                <a:lnTo>
                  <a:pt x="5449009" y="2069030"/>
                </a:lnTo>
                <a:lnTo>
                  <a:pt x="5401964" y="2102899"/>
                </a:lnTo>
                <a:lnTo>
                  <a:pt x="5354920" y="2136768"/>
                </a:lnTo>
                <a:lnTo>
                  <a:pt x="5300912" y="2166078"/>
                </a:lnTo>
                <a:lnTo>
                  <a:pt x="5246303" y="2192507"/>
                </a:lnTo>
                <a:lnTo>
                  <a:pt x="5185330" y="2217257"/>
                </a:lnTo>
                <a:lnTo>
                  <a:pt x="5123757" y="2239127"/>
                </a:lnTo>
                <a:lnTo>
                  <a:pt x="5055821" y="2259319"/>
                </a:lnTo>
                <a:lnTo>
                  <a:pt x="4987884" y="2279511"/>
                </a:lnTo>
                <a:lnTo>
                  <a:pt x="4844447" y="2312454"/>
                </a:lnTo>
                <a:lnTo>
                  <a:pt x="4694646" y="2343719"/>
                </a:lnTo>
                <a:lnTo>
                  <a:pt x="4723605" y="2424857"/>
                </a:lnTo>
                <a:lnTo>
                  <a:pt x="4749082" y="2503715"/>
                </a:lnTo>
                <a:lnTo>
                  <a:pt x="4768197" y="2580895"/>
                </a:lnTo>
                <a:lnTo>
                  <a:pt x="4780949" y="2656396"/>
                </a:lnTo>
                <a:lnTo>
                  <a:pt x="4786736" y="2727339"/>
                </a:lnTo>
                <a:lnTo>
                  <a:pt x="4789042" y="2796002"/>
                </a:lnTo>
                <a:lnTo>
                  <a:pt x="4782104" y="2863588"/>
                </a:lnTo>
                <a:lnTo>
                  <a:pt x="4771684" y="2928894"/>
                </a:lnTo>
                <a:lnTo>
                  <a:pt x="4757181" y="2989040"/>
                </a:lnTo>
                <a:lnTo>
                  <a:pt x="4733434" y="3048110"/>
                </a:lnTo>
                <a:lnTo>
                  <a:pt x="4705604" y="3102018"/>
                </a:lnTo>
                <a:lnTo>
                  <a:pt x="4670809" y="3151368"/>
                </a:lnTo>
                <a:lnTo>
                  <a:pt x="4632534" y="3198439"/>
                </a:lnTo>
                <a:lnTo>
                  <a:pt x="4585013" y="3244432"/>
                </a:lnTo>
                <a:lnTo>
                  <a:pt x="4535690" y="3281783"/>
                </a:lnTo>
                <a:lnTo>
                  <a:pt x="4477122" y="3318056"/>
                </a:lnTo>
                <a:lnTo>
                  <a:pt x="4444356" y="3333914"/>
                </a:lnTo>
                <a:lnTo>
                  <a:pt x="4410990" y="3346890"/>
                </a:lnTo>
                <a:lnTo>
                  <a:pt x="4377022" y="3356986"/>
                </a:lnTo>
                <a:lnTo>
                  <a:pt x="4340172" y="3367683"/>
                </a:lnTo>
                <a:lnTo>
                  <a:pt x="4265873" y="3386197"/>
                </a:lnTo>
                <a:lnTo>
                  <a:pt x="4228423" y="3394013"/>
                </a:lnTo>
                <a:lnTo>
                  <a:pt x="4186414" y="3408793"/>
                </a:lnTo>
                <a:lnTo>
                  <a:pt x="4124239" y="3427782"/>
                </a:lnTo>
                <a:lnTo>
                  <a:pt x="4058582" y="3444492"/>
                </a:lnTo>
                <a:lnTo>
                  <a:pt x="3988241" y="3453160"/>
                </a:lnTo>
                <a:lnTo>
                  <a:pt x="3917899" y="3461829"/>
                </a:lnTo>
                <a:lnTo>
                  <a:pt x="3849236" y="3464135"/>
                </a:lnTo>
                <a:lnTo>
                  <a:pt x="3782853" y="3462958"/>
                </a:lnTo>
                <a:lnTo>
                  <a:pt x="3718749" y="3458300"/>
                </a:lnTo>
                <a:lnTo>
                  <a:pt x="3662686" y="3448957"/>
                </a:lnTo>
                <a:lnTo>
                  <a:pt x="3612986" y="3441292"/>
                </a:lnTo>
                <a:lnTo>
                  <a:pt x="3568447" y="3429544"/>
                </a:lnTo>
                <a:lnTo>
                  <a:pt x="3526186" y="3414314"/>
                </a:lnTo>
                <a:lnTo>
                  <a:pt x="3486806" y="3398483"/>
                </a:lnTo>
                <a:lnTo>
                  <a:pt x="3450308" y="3382050"/>
                </a:lnTo>
                <a:lnTo>
                  <a:pt x="3416690" y="3365017"/>
                </a:lnTo>
                <a:lnTo>
                  <a:pt x="3385351" y="3344501"/>
                </a:lnTo>
                <a:lnTo>
                  <a:pt x="3354014" y="3323985"/>
                </a:lnTo>
                <a:lnTo>
                  <a:pt x="3296497" y="3278870"/>
                </a:lnTo>
                <a:lnTo>
                  <a:pt x="3240058" y="3224512"/>
                </a:lnTo>
                <a:lnTo>
                  <a:pt x="3177256" y="3168475"/>
                </a:lnTo>
                <a:lnTo>
                  <a:pt x="3110370" y="3107278"/>
                </a:lnTo>
                <a:lnTo>
                  <a:pt x="3104608" y="3108480"/>
                </a:lnTo>
                <a:lnTo>
                  <a:pt x="3098146" y="3163942"/>
                </a:lnTo>
                <a:lnTo>
                  <a:pt x="3090481" y="3213642"/>
                </a:lnTo>
                <a:lnTo>
                  <a:pt x="3079936" y="3263943"/>
                </a:lnTo>
                <a:lnTo>
                  <a:pt x="3063629" y="3315447"/>
                </a:lnTo>
                <a:lnTo>
                  <a:pt x="3049602" y="3363469"/>
                </a:lnTo>
                <a:lnTo>
                  <a:pt x="3029212" y="3409813"/>
                </a:lnTo>
                <a:lnTo>
                  <a:pt x="3008821" y="3456156"/>
                </a:lnTo>
                <a:lnTo>
                  <a:pt x="2981466" y="3497940"/>
                </a:lnTo>
                <a:lnTo>
                  <a:pt x="2957594" y="3542004"/>
                </a:lnTo>
                <a:lnTo>
                  <a:pt x="2926757" y="3581509"/>
                </a:lnTo>
                <a:lnTo>
                  <a:pt x="2898802" y="3620413"/>
                </a:lnTo>
                <a:lnTo>
                  <a:pt x="2864483" y="3657638"/>
                </a:lnTo>
                <a:lnTo>
                  <a:pt x="2829564" y="3691983"/>
                </a:lnTo>
                <a:lnTo>
                  <a:pt x="2791162" y="3724048"/>
                </a:lnTo>
                <a:lnTo>
                  <a:pt x="2752159" y="3753232"/>
                </a:lnTo>
                <a:lnTo>
                  <a:pt x="2713156" y="3782416"/>
                </a:lnTo>
                <a:lnTo>
                  <a:pt x="2670671" y="3809321"/>
                </a:lnTo>
                <a:lnTo>
                  <a:pt x="2627584" y="3833345"/>
                </a:lnTo>
                <a:lnTo>
                  <a:pt x="2580415" y="3852209"/>
                </a:lnTo>
                <a:lnTo>
                  <a:pt x="2533245" y="3871073"/>
                </a:lnTo>
                <a:lnTo>
                  <a:pt x="2485475" y="3887055"/>
                </a:lnTo>
                <a:lnTo>
                  <a:pt x="2434221" y="3900759"/>
                </a:lnTo>
                <a:lnTo>
                  <a:pt x="2382367" y="3911581"/>
                </a:lnTo>
                <a:lnTo>
                  <a:pt x="2329912" y="3919523"/>
                </a:lnTo>
                <a:lnTo>
                  <a:pt x="2276855" y="3924584"/>
                </a:lnTo>
                <a:lnTo>
                  <a:pt x="2220317" y="3927365"/>
                </a:lnTo>
                <a:lnTo>
                  <a:pt x="2166057" y="3926665"/>
                </a:lnTo>
                <a:lnTo>
                  <a:pt x="2108316" y="3923684"/>
                </a:lnTo>
                <a:lnTo>
                  <a:pt x="2049373" y="3914943"/>
                </a:lnTo>
                <a:lnTo>
                  <a:pt x="1993310" y="3905600"/>
                </a:lnTo>
                <a:lnTo>
                  <a:pt x="1933164" y="3891097"/>
                </a:lnTo>
                <a:lnTo>
                  <a:pt x="1872416" y="3873713"/>
                </a:lnTo>
                <a:lnTo>
                  <a:pt x="1807585" y="3851168"/>
                </a:lnTo>
                <a:lnTo>
                  <a:pt x="1750796" y="3823939"/>
                </a:lnTo>
                <a:lnTo>
                  <a:pt x="1699166" y="3792627"/>
                </a:lnTo>
                <a:lnTo>
                  <a:pt x="1649817" y="3757833"/>
                </a:lnTo>
                <a:lnTo>
                  <a:pt x="1608508" y="3718354"/>
                </a:lnTo>
                <a:lnTo>
                  <a:pt x="1569479" y="3675393"/>
                </a:lnTo>
                <a:lnTo>
                  <a:pt x="1535610" y="3628349"/>
                </a:lnTo>
                <a:lnTo>
                  <a:pt x="1504021" y="3577823"/>
                </a:lnTo>
                <a:lnTo>
                  <a:pt x="1474711" y="3523815"/>
                </a:lnTo>
                <a:lnTo>
                  <a:pt x="1450562" y="3465723"/>
                </a:lnTo>
                <a:lnTo>
                  <a:pt x="1428090" y="3401269"/>
                </a:lnTo>
                <a:lnTo>
                  <a:pt x="1407899" y="3333333"/>
                </a:lnTo>
                <a:lnTo>
                  <a:pt x="1389986" y="3261915"/>
                </a:lnTo>
                <a:lnTo>
                  <a:pt x="1373753" y="3184133"/>
                </a:lnTo>
                <a:lnTo>
                  <a:pt x="1342362" y="3019327"/>
                </a:lnTo>
                <a:lnTo>
                  <a:pt x="1250177" y="3038567"/>
                </a:lnTo>
                <a:lnTo>
                  <a:pt x="1160272" y="3054326"/>
                </a:lnTo>
                <a:lnTo>
                  <a:pt x="1072646" y="3066602"/>
                </a:lnTo>
                <a:lnTo>
                  <a:pt x="989579" y="3071913"/>
                </a:lnTo>
                <a:lnTo>
                  <a:pt x="909392" y="3076624"/>
                </a:lnTo>
                <a:lnTo>
                  <a:pt x="830884" y="3074972"/>
                </a:lnTo>
                <a:lnTo>
                  <a:pt x="754656" y="3069838"/>
                </a:lnTo>
                <a:lnTo>
                  <a:pt x="680106" y="3058341"/>
                </a:lnTo>
                <a:lnTo>
                  <a:pt x="611317" y="3045641"/>
                </a:lnTo>
                <a:lnTo>
                  <a:pt x="544207" y="3026579"/>
                </a:lnTo>
                <a:lnTo>
                  <a:pt x="479376" y="3004035"/>
                </a:lnTo>
                <a:lnTo>
                  <a:pt x="419105" y="2974526"/>
                </a:lnTo>
                <a:lnTo>
                  <a:pt x="363993" y="2940935"/>
                </a:lnTo>
                <a:lnTo>
                  <a:pt x="307679" y="2901581"/>
                </a:lnTo>
                <a:lnTo>
                  <a:pt x="256526" y="2858145"/>
                </a:lnTo>
                <a:lnTo>
                  <a:pt x="210533" y="2810625"/>
                </a:lnTo>
                <a:lnTo>
                  <a:pt x="179069" y="2775104"/>
                </a:lnTo>
                <a:lnTo>
                  <a:pt x="152765" y="2735500"/>
                </a:lnTo>
                <a:lnTo>
                  <a:pt x="127063" y="2698776"/>
                </a:lnTo>
                <a:lnTo>
                  <a:pt x="103039" y="2655690"/>
                </a:lnTo>
                <a:lnTo>
                  <a:pt x="82497" y="2614883"/>
                </a:lnTo>
                <a:lnTo>
                  <a:pt x="64235" y="2570594"/>
                </a:lnTo>
                <a:lnTo>
                  <a:pt x="49455" y="2528585"/>
                </a:lnTo>
                <a:lnTo>
                  <a:pt x="36954" y="2483094"/>
                </a:lnTo>
                <a:lnTo>
                  <a:pt x="24453" y="2437602"/>
                </a:lnTo>
                <a:lnTo>
                  <a:pt x="14833" y="2391510"/>
                </a:lnTo>
                <a:lnTo>
                  <a:pt x="8093" y="2344816"/>
                </a:lnTo>
                <a:lnTo>
                  <a:pt x="4235" y="2297521"/>
                </a:lnTo>
                <a:lnTo>
                  <a:pt x="377" y="2250226"/>
                </a:lnTo>
                <a:lnTo>
                  <a:pt x="0" y="2205211"/>
                </a:lnTo>
                <a:lnTo>
                  <a:pt x="1903" y="2156713"/>
                </a:lnTo>
                <a:lnTo>
                  <a:pt x="7289" y="2110495"/>
                </a:lnTo>
                <a:lnTo>
                  <a:pt x="12674" y="2064277"/>
                </a:lnTo>
                <a:lnTo>
                  <a:pt x="18660" y="2020940"/>
                </a:lnTo>
                <a:lnTo>
                  <a:pt x="30408" y="1976400"/>
                </a:lnTo>
                <a:lnTo>
                  <a:pt x="42757" y="1934741"/>
                </a:lnTo>
                <a:lnTo>
                  <a:pt x="55106" y="1893082"/>
                </a:lnTo>
                <a:lnTo>
                  <a:pt x="70336" y="1850822"/>
                </a:lnTo>
                <a:lnTo>
                  <a:pt x="86168" y="1811442"/>
                </a:lnTo>
                <a:lnTo>
                  <a:pt x="105481" y="1774343"/>
                </a:lnTo>
                <a:lnTo>
                  <a:pt x="128276" y="1739522"/>
                </a:lnTo>
                <a:lnTo>
                  <a:pt x="148191" y="1705303"/>
                </a:lnTo>
                <a:lnTo>
                  <a:pt x="174468" y="1672762"/>
                </a:lnTo>
                <a:lnTo>
                  <a:pt x="198466" y="1643704"/>
                </a:lnTo>
                <a:lnTo>
                  <a:pt x="225946" y="1616924"/>
                </a:lnTo>
                <a:lnTo>
                  <a:pt x="256908" y="1592425"/>
                </a:lnTo>
                <a:lnTo>
                  <a:pt x="285590" y="1571407"/>
                </a:lnTo>
                <a:lnTo>
                  <a:pt x="317755" y="1552669"/>
                </a:lnTo>
                <a:lnTo>
                  <a:pt x="361442" y="1531526"/>
                </a:lnTo>
                <a:lnTo>
                  <a:pt x="405731" y="1513263"/>
                </a:lnTo>
                <a:lnTo>
                  <a:pt x="450621" y="1497882"/>
                </a:lnTo>
                <a:lnTo>
                  <a:pt x="493833" y="1488863"/>
                </a:lnTo>
                <a:lnTo>
                  <a:pt x="540527" y="1482123"/>
                </a:lnTo>
                <a:lnTo>
                  <a:pt x="584340" y="1475986"/>
                </a:lnTo>
                <a:lnTo>
                  <a:pt x="629356" y="1475609"/>
                </a:lnTo>
                <a:lnTo>
                  <a:pt x="674371" y="1475233"/>
                </a:lnTo>
                <a:lnTo>
                  <a:pt x="762123" y="1477962"/>
                </a:lnTo>
                <a:lnTo>
                  <a:pt x="845315" y="1487655"/>
                </a:lnTo>
                <a:lnTo>
                  <a:pt x="1002456" y="1505965"/>
                </a:lnTo>
                <a:lnTo>
                  <a:pt x="976378" y="1424226"/>
                </a:lnTo>
                <a:lnTo>
                  <a:pt x="959543" y="1343564"/>
                </a:lnTo>
                <a:lnTo>
                  <a:pt x="949672" y="1267461"/>
                </a:lnTo>
                <a:lnTo>
                  <a:pt x="943283" y="1193638"/>
                </a:lnTo>
                <a:lnTo>
                  <a:pt x="943257" y="1121492"/>
                </a:lnTo>
                <a:lnTo>
                  <a:pt x="950195" y="1053906"/>
                </a:lnTo>
                <a:lnTo>
                  <a:pt x="960615" y="988600"/>
                </a:lnTo>
                <a:lnTo>
                  <a:pt x="977398" y="924972"/>
                </a:lnTo>
                <a:lnTo>
                  <a:pt x="1001144" y="865903"/>
                </a:lnTo>
                <a:lnTo>
                  <a:pt x="1028373" y="809113"/>
                </a:lnTo>
                <a:lnTo>
                  <a:pt x="1059686" y="757484"/>
                </a:lnTo>
                <a:lnTo>
                  <a:pt x="1093879" y="705253"/>
                </a:lnTo>
                <a:lnTo>
                  <a:pt x="1135036" y="657582"/>
                </a:lnTo>
                <a:lnTo>
                  <a:pt x="1180276" y="615071"/>
                </a:lnTo>
                <a:lnTo>
                  <a:pt x="1228397" y="571958"/>
                </a:lnTo>
                <a:lnTo>
                  <a:pt x="1280602" y="534006"/>
                </a:lnTo>
                <a:lnTo>
                  <a:pt x="1344329" y="493649"/>
                </a:lnTo>
                <a:lnTo>
                  <a:pt x="1409861" y="461934"/>
                </a:lnTo>
                <a:lnTo>
                  <a:pt x="1481755" y="431898"/>
                </a:lnTo>
                <a:lnTo>
                  <a:pt x="1551971" y="408224"/>
                </a:lnTo>
                <a:lnTo>
                  <a:pt x="1628549" y="386229"/>
                </a:lnTo>
                <a:lnTo>
                  <a:pt x="1704051" y="373477"/>
                </a:lnTo>
                <a:lnTo>
                  <a:pt x="1780154" y="363606"/>
                </a:lnTo>
                <a:lnTo>
                  <a:pt x="1854579" y="360098"/>
                </a:lnTo>
                <a:lnTo>
                  <a:pt x="1929605" y="359470"/>
                </a:lnTo>
                <a:lnTo>
                  <a:pt x="2002952" y="365206"/>
                </a:lnTo>
                <a:lnTo>
                  <a:pt x="2071741" y="377905"/>
                </a:lnTo>
                <a:lnTo>
                  <a:pt x="2138250" y="394087"/>
                </a:lnTo>
                <a:lnTo>
                  <a:pt x="2203081" y="416631"/>
                </a:lnTo>
                <a:lnTo>
                  <a:pt x="2229734" y="429106"/>
                </a:lnTo>
                <a:lnTo>
                  <a:pt x="2259870" y="443860"/>
                </a:lnTo>
                <a:lnTo>
                  <a:pt x="2287125" y="459216"/>
                </a:lnTo>
                <a:lnTo>
                  <a:pt x="2311499" y="475172"/>
                </a:lnTo>
                <a:lnTo>
                  <a:pt x="2336475" y="494010"/>
                </a:lnTo>
                <a:lnTo>
                  <a:pt x="2358570" y="513449"/>
                </a:lnTo>
                <a:lnTo>
                  <a:pt x="2385950" y="543809"/>
                </a:lnTo>
                <a:lnTo>
                  <a:pt x="2410450" y="574771"/>
                </a:lnTo>
                <a:lnTo>
                  <a:pt x="2432670" y="609215"/>
                </a:lnTo>
                <a:lnTo>
                  <a:pt x="2452010" y="644260"/>
                </a:lnTo>
                <a:lnTo>
                  <a:pt x="2471950" y="682186"/>
                </a:lnTo>
                <a:lnTo>
                  <a:pt x="2489611" y="723594"/>
                </a:lnTo>
                <a:lnTo>
                  <a:pt x="2526136" y="812172"/>
                </a:lnTo>
                <a:lnTo>
                  <a:pt x="2537659" y="809767"/>
                </a:lnTo>
                <a:lnTo>
                  <a:pt x="2537884" y="767632"/>
                </a:lnTo>
                <a:lnTo>
                  <a:pt x="2544472" y="727176"/>
                </a:lnTo>
                <a:lnTo>
                  <a:pt x="2557422" y="688397"/>
                </a:lnTo>
                <a:lnTo>
                  <a:pt x="2569772" y="646738"/>
                </a:lnTo>
                <a:lnTo>
                  <a:pt x="2586204" y="610240"/>
                </a:lnTo>
                <a:lnTo>
                  <a:pt x="2602637" y="573741"/>
                </a:lnTo>
                <a:lnTo>
                  <a:pt x="2636103" y="503625"/>
                </a:lnTo>
                <a:lnTo>
                  <a:pt x="2665611" y="443353"/>
                </a:lnTo>
                <a:lnTo>
                  <a:pt x="2700881" y="381879"/>
                </a:lnTo>
                <a:lnTo>
                  <a:pt x="2739633" y="322684"/>
                </a:lnTo>
                <a:lnTo>
                  <a:pt x="2781868" y="265769"/>
                </a:lnTo>
                <a:lnTo>
                  <a:pt x="2831066" y="213413"/>
                </a:lnTo>
                <a:lnTo>
                  <a:pt x="2858546" y="186634"/>
                </a:lnTo>
                <a:lnTo>
                  <a:pt x="2883746" y="163337"/>
                </a:lnTo>
                <a:lnTo>
                  <a:pt x="2915309" y="141718"/>
                </a:lnTo>
                <a:lnTo>
                  <a:pt x="2943390" y="117819"/>
                </a:lnTo>
                <a:lnTo>
                  <a:pt x="2975555" y="99081"/>
                </a:lnTo>
                <a:lnTo>
                  <a:pt x="3010600" y="79742"/>
                </a:lnTo>
                <a:lnTo>
                  <a:pt x="3065811" y="56194"/>
                </a:lnTo>
                <a:lnTo>
                  <a:pt x="3124503" y="34925"/>
                </a:lnTo>
                <a:lnTo>
                  <a:pt x="3187279" y="18817"/>
                </a:lnTo>
                <a:lnTo>
                  <a:pt x="3251258" y="8470"/>
                </a:lnTo>
                <a:lnTo>
                  <a:pt x="3315838" y="1004"/>
                </a:lnTo>
                <a:lnTo>
                  <a:pt x="3375858" y="502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36086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1"/>
          </p:nvPr>
        </p:nvSpPr>
        <p:spPr>
          <a:xfrm>
            <a:off x="5964170" y="3954858"/>
            <a:ext cx="2487227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1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1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70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4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7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2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2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7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8 h 2257169"/>
              <a:gd name="connsiteX136" fmla="*/ 250314 w 3316302"/>
              <a:gd name="connsiteY136" fmla="*/ 1565549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1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1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1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3"/>
          </p:nvPr>
        </p:nvSpPr>
        <p:spPr>
          <a:xfrm>
            <a:off x="1054714" y="3954858"/>
            <a:ext cx="2487227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1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70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4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7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2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2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7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8 h 2257169"/>
              <a:gd name="connsiteX136" fmla="*/ 250315 w 3316303"/>
              <a:gd name="connsiteY136" fmla="*/ 1565549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1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8"/>
                </a:lnTo>
                <a:lnTo>
                  <a:pt x="250315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4"/>
          </p:nvPr>
        </p:nvSpPr>
        <p:spPr>
          <a:xfrm>
            <a:off x="1054714" y="1197144"/>
            <a:ext cx="2487227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2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69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5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8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3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3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8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9 h 2257169"/>
              <a:gd name="connsiteX136" fmla="*/ 250315 w 3316303"/>
              <a:gd name="connsiteY136" fmla="*/ 1565550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2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9"/>
                </a:lnTo>
                <a:lnTo>
                  <a:pt x="250315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5"/>
          </p:nvPr>
        </p:nvSpPr>
        <p:spPr>
          <a:xfrm>
            <a:off x="5964170" y="1197144"/>
            <a:ext cx="2487227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2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2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69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5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8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3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3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8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9 h 2257169"/>
              <a:gd name="connsiteX136" fmla="*/ 250314 w 3316302"/>
              <a:gd name="connsiteY136" fmla="*/ 1565550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2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2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2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9"/>
                </a:lnTo>
                <a:lnTo>
                  <a:pt x="250314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2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2"/>
          </p:nvPr>
        </p:nvSpPr>
        <p:spPr>
          <a:xfrm>
            <a:off x="3509444" y="2576001"/>
            <a:ext cx="2487226" cy="2257169"/>
          </a:xfrm>
          <a:custGeom>
            <a:avLst/>
            <a:gdLst>
              <a:gd name="connsiteX0" fmla="*/ 1620531 w 3316301"/>
              <a:gd name="connsiteY0" fmla="*/ 0 h 2257169"/>
              <a:gd name="connsiteX1" fmla="*/ 1689982 w 3316301"/>
              <a:gd name="connsiteY1" fmla="*/ 0 h 2257169"/>
              <a:gd name="connsiteX2" fmla="*/ 1757987 w 3316301"/>
              <a:gd name="connsiteY2" fmla="*/ 0 h 2257169"/>
              <a:gd name="connsiteX3" fmla="*/ 1827438 w 3316301"/>
              <a:gd name="connsiteY3" fmla="*/ 2894 h 2257169"/>
              <a:gd name="connsiteX4" fmla="*/ 1893995 w 3316301"/>
              <a:gd name="connsiteY4" fmla="*/ 7235 h 2257169"/>
              <a:gd name="connsiteX5" fmla="*/ 1959106 w 3316301"/>
              <a:gd name="connsiteY5" fmla="*/ 14469 h 2257169"/>
              <a:gd name="connsiteX6" fmla="*/ 2024217 w 3316301"/>
              <a:gd name="connsiteY6" fmla="*/ 21704 h 2257169"/>
              <a:gd name="connsiteX7" fmla="*/ 2086434 w 3316301"/>
              <a:gd name="connsiteY7" fmla="*/ 31832 h 2257169"/>
              <a:gd name="connsiteX8" fmla="*/ 2147203 w 3316301"/>
              <a:gd name="connsiteY8" fmla="*/ 41960 h 2257169"/>
              <a:gd name="connsiteX9" fmla="*/ 2206526 w 3316301"/>
              <a:gd name="connsiteY9" fmla="*/ 54982 h 2257169"/>
              <a:gd name="connsiteX10" fmla="*/ 2264403 w 3316301"/>
              <a:gd name="connsiteY10" fmla="*/ 69451 h 2257169"/>
              <a:gd name="connsiteX11" fmla="*/ 2317938 w 3316301"/>
              <a:gd name="connsiteY11" fmla="*/ 85367 h 2257169"/>
              <a:gd name="connsiteX12" fmla="*/ 2371473 w 3316301"/>
              <a:gd name="connsiteY12" fmla="*/ 102730 h 2257169"/>
              <a:gd name="connsiteX13" fmla="*/ 2420668 w 3316301"/>
              <a:gd name="connsiteY13" fmla="*/ 121540 h 2257169"/>
              <a:gd name="connsiteX14" fmla="*/ 2468416 w 3316301"/>
              <a:gd name="connsiteY14" fmla="*/ 141797 h 2257169"/>
              <a:gd name="connsiteX15" fmla="*/ 2513270 w 3316301"/>
              <a:gd name="connsiteY15" fmla="*/ 162053 h 2257169"/>
              <a:gd name="connsiteX16" fmla="*/ 2553783 w 3316301"/>
              <a:gd name="connsiteY16" fmla="*/ 185204 h 2257169"/>
              <a:gd name="connsiteX17" fmla="*/ 2592850 w 3316301"/>
              <a:gd name="connsiteY17" fmla="*/ 209801 h 2257169"/>
              <a:gd name="connsiteX18" fmla="*/ 2737540 w 3316301"/>
              <a:gd name="connsiteY18" fmla="*/ 209801 h 2257169"/>
              <a:gd name="connsiteX19" fmla="*/ 2766478 w 3316301"/>
              <a:gd name="connsiteY19" fmla="*/ 211248 h 2257169"/>
              <a:gd name="connsiteX20" fmla="*/ 2795416 w 3316301"/>
              <a:gd name="connsiteY20" fmla="*/ 215589 h 2257169"/>
              <a:gd name="connsiteX21" fmla="*/ 2822907 w 3316301"/>
              <a:gd name="connsiteY21" fmla="*/ 222823 h 2257169"/>
              <a:gd name="connsiteX22" fmla="*/ 2848951 w 3316301"/>
              <a:gd name="connsiteY22" fmla="*/ 231505 h 2257169"/>
              <a:gd name="connsiteX23" fmla="*/ 2874996 w 3316301"/>
              <a:gd name="connsiteY23" fmla="*/ 244527 h 2257169"/>
              <a:gd name="connsiteX24" fmla="*/ 2898146 w 3316301"/>
              <a:gd name="connsiteY24" fmla="*/ 258996 h 2257169"/>
              <a:gd name="connsiteX25" fmla="*/ 2921297 w 3316301"/>
              <a:gd name="connsiteY25" fmla="*/ 274912 h 2257169"/>
              <a:gd name="connsiteX26" fmla="*/ 2941553 w 3316301"/>
              <a:gd name="connsiteY26" fmla="*/ 293721 h 2257169"/>
              <a:gd name="connsiteX27" fmla="*/ 2960363 w 3316301"/>
              <a:gd name="connsiteY27" fmla="*/ 313978 h 2257169"/>
              <a:gd name="connsiteX28" fmla="*/ 2976279 w 3316301"/>
              <a:gd name="connsiteY28" fmla="*/ 335682 h 2257169"/>
              <a:gd name="connsiteX29" fmla="*/ 2990748 w 3316301"/>
              <a:gd name="connsiteY29" fmla="*/ 360279 h 2257169"/>
              <a:gd name="connsiteX30" fmla="*/ 3002323 w 3316301"/>
              <a:gd name="connsiteY30" fmla="*/ 384876 h 2257169"/>
              <a:gd name="connsiteX31" fmla="*/ 3012451 w 3316301"/>
              <a:gd name="connsiteY31" fmla="*/ 410921 h 2257169"/>
              <a:gd name="connsiteX32" fmla="*/ 3019686 w 3316301"/>
              <a:gd name="connsiteY32" fmla="*/ 438412 h 2257169"/>
              <a:gd name="connsiteX33" fmla="*/ 3024027 w 3316301"/>
              <a:gd name="connsiteY33" fmla="*/ 467350 h 2257169"/>
              <a:gd name="connsiteX34" fmla="*/ 3025474 w 3316301"/>
              <a:gd name="connsiteY34" fmla="*/ 496288 h 2257169"/>
              <a:gd name="connsiteX35" fmla="*/ 3025474 w 3316301"/>
              <a:gd name="connsiteY35" fmla="*/ 687279 h 2257169"/>
              <a:gd name="connsiteX36" fmla="*/ 3057305 w 3316301"/>
              <a:gd name="connsiteY36" fmla="*/ 701748 h 2257169"/>
              <a:gd name="connsiteX37" fmla="*/ 3087690 w 3316301"/>
              <a:gd name="connsiteY37" fmla="*/ 717664 h 2257169"/>
              <a:gd name="connsiteX38" fmla="*/ 3116628 w 3316301"/>
              <a:gd name="connsiteY38" fmla="*/ 736474 h 2257169"/>
              <a:gd name="connsiteX39" fmla="*/ 3144120 w 3316301"/>
              <a:gd name="connsiteY39" fmla="*/ 756731 h 2257169"/>
              <a:gd name="connsiteX40" fmla="*/ 3170164 w 3316301"/>
              <a:gd name="connsiteY40" fmla="*/ 779881 h 2257169"/>
              <a:gd name="connsiteX41" fmla="*/ 3193314 w 3316301"/>
              <a:gd name="connsiteY41" fmla="*/ 805925 h 2257169"/>
              <a:gd name="connsiteX42" fmla="*/ 3216465 w 3316301"/>
              <a:gd name="connsiteY42" fmla="*/ 831970 h 2257169"/>
              <a:gd name="connsiteX43" fmla="*/ 3236721 w 3316301"/>
              <a:gd name="connsiteY43" fmla="*/ 860908 h 2257169"/>
              <a:gd name="connsiteX44" fmla="*/ 3254084 w 3316301"/>
              <a:gd name="connsiteY44" fmla="*/ 891293 h 2257169"/>
              <a:gd name="connsiteX45" fmla="*/ 3270000 w 3316301"/>
              <a:gd name="connsiteY45" fmla="*/ 923125 h 2257169"/>
              <a:gd name="connsiteX46" fmla="*/ 3284469 w 3316301"/>
              <a:gd name="connsiteY46" fmla="*/ 954956 h 2257169"/>
              <a:gd name="connsiteX47" fmla="*/ 3296044 w 3316301"/>
              <a:gd name="connsiteY47" fmla="*/ 989682 h 2257169"/>
              <a:gd name="connsiteX48" fmla="*/ 3304726 w 3316301"/>
              <a:gd name="connsiteY48" fmla="*/ 1024408 h 2257169"/>
              <a:gd name="connsiteX49" fmla="*/ 3311960 w 3316301"/>
              <a:gd name="connsiteY49" fmla="*/ 1060580 h 2257169"/>
              <a:gd name="connsiteX50" fmla="*/ 3314854 w 3316301"/>
              <a:gd name="connsiteY50" fmla="*/ 1098200 h 2257169"/>
              <a:gd name="connsiteX51" fmla="*/ 3316301 w 3316301"/>
              <a:gd name="connsiteY51" fmla="*/ 1135819 h 2257169"/>
              <a:gd name="connsiteX52" fmla="*/ 3314854 w 3316301"/>
              <a:gd name="connsiteY52" fmla="*/ 1173439 h 2257169"/>
              <a:gd name="connsiteX53" fmla="*/ 3311960 w 3316301"/>
              <a:gd name="connsiteY53" fmla="*/ 1209611 h 2257169"/>
              <a:gd name="connsiteX54" fmla="*/ 3304726 w 3316301"/>
              <a:gd name="connsiteY54" fmla="*/ 1245784 h 2257169"/>
              <a:gd name="connsiteX55" fmla="*/ 3296044 w 3316301"/>
              <a:gd name="connsiteY55" fmla="*/ 1281956 h 2257169"/>
              <a:gd name="connsiteX56" fmla="*/ 3284469 w 3316301"/>
              <a:gd name="connsiteY56" fmla="*/ 1315235 h 2257169"/>
              <a:gd name="connsiteX57" fmla="*/ 3270000 w 3316301"/>
              <a:gd name="connsiteY57" fmla="*/ 1348514 h 2257169"/>
              <a:gd name="connsiteX58" fmla="*/ 3254084 w 3316301"/>
              <a:gd name="connsiteY58" fmla="*/ 1380346 h 2257169"/>
              <a:gd name="connsiteX59" fmla="*/ 3236721 w 3316301"/>
              <a:gd name="connsiteY59" fmla="*/ 1410731 h 2257169"/>
              <a:gd name="connsiteX60" fmla="*/ 3216465 w 3316301"/>
              <a:gd name="connsiteY60" fmla="*/ 1438222 h 2257169"/>
              <a:gd name="connsiteX61" fmla="*/ 3193314 w 3316301"/>
              <a:gd name="connsiteY61" fmla="*/ 1465713 h 2257169"/>
              <a:gd name="connsiteX62" fmla="*/ 3170164 w 3316301"/>
              <a:gd name="connsiteY62" fmla="*/ 1490310 h 2257169"/>
              <a:gd name="connsiteX63" fmla="*/ 3144120 w 3316301"/>
              <a:gd name="connsiteY63" fmla="*/ 1513461 h 2257169"/>
              <a:gd name="connsiteX64" fmla="*/ 3116628 w 3316301"/>
              <a:gd name="connsiteY64" fmla="*/ 1535164 h 2257169"/>
              <a:gd name="connsiteX65" fmla="*/ 3087690 w 3316301"/>
              <a:gd name="connsiteY65" fmla="*/ 1553974 h 2257169"/>
              <a:gd name="connsiteX66" fmla="*/ 3057305 w 3316301"/>
              <a:gd name="connsiteY66" fmla="*/ 1569890 h 2257169"/>
              <a:gd name="connsiteX67" fmla="*/ 3025474 w 3316301"/>
              <a:gd name="connsiteY67" fmla="*/ 1584359 h 2257169"/>
              <a:gd name="connsiteX68" fmla="*/ 3025474 w 3316301"/>
              <a:gd name="connsiteY68" fmla="*/ 1779691 h 2257169"/>
              <a:gd name="connsiteX69" fmla="*/ 3024027 w 3316301"/>
              <a:gd name="connsiteY69" fmla="*/ 1808629 h 2257169"/>
              <a:gd name="connsiteX70" fmla="*/ 3019686 w 3316301"/>
              <a:gd name="connsiteY70" fmla="*/ 1837567 h 2257169"/>
              <a:gd name="connsiteX71" fmla="*/ 3012451 w 3316301"/>
              <a:gd name="connsiteY71" fmla="*/ 1865058 h 2257169"/>
              <a:gd name="connsiteX72" fmla="*/ 3002323 w 3316301"/>
              <a:gd name="connsiteY72" fmla="*/ 1891103 h 2257169"/>
              <a:gd name="connsiteX73" fmla="*/ 2990748 w 3316301"/>
              <a:gd name="connsiteY73" fmla="*/ 1915700 h 2257169"/>
              <a:gd name="connsiteX74" fmla="*/ 2976279 w 3316301"/>
              <a:gd name="connsiteY74" fmla="*/ 1940297 h 2257169"/>
              <a:gd name="connsiteX75" fmla="*/ 2960363 w 3316301"/>
              <a:gd name="connsiteY75" fmla="*/ 1962001 h 2257169"/>
              <a:gd name="connsiteX76" fmla="*/ 2941553 w 3316301"/>
              <a:gd name="connsiteY76" fmla="*/ 1982258 h 2257169"/>
              <a:gd name="connsiteX77" fmla="*/ 2921297 w 3316301"/>
              <a:gd name="connsiteY77" fmla="*/ 2001067 h 2257169"/>
              <a:gd name="connsiteX78" fmla="*/ 2898146 w 3316301"/>
              <a:gd name="connsiteY78" fmla="*/ 2016983 h 2257169"/>
              <a:gd name="connsiteX79" fmla="*/ 2874996 w 3316301"/>
              <a:gd name="connsiteY79" fmla="*/ 2031452 h 2257169"/>
              <a:gd name="connsiteX80" fmla="*/ 2848951 w 3316301"/>
              <a:gd name="connsiteY80" fmla="*/ 2043028 h 2257169"/>
              <a:gd name="connsiteX81" fmla="*/ 2822907 w 3316301"/>
              <a:gd name="connsiteY81" fmla="*/ 2053156 h 2257169"/>
              <a:gd name="connsiteX82" fmla="*/ 2795416 w 3316301"/>
              <a:gd name="connsiteY82" fmla="*/ 2060390 h 2257169"/>
              <a:gd name="connsiteX83" fmla="*/ 2766478 w 3316301"/>
              <a:gd name="connsiteY83" fmla="*/ 2064731 h 2257169"/>
              <a:gd name="connsiteX84" fmla="*/ 2737540 w 3316301"/>
              <a:gd name="connsiteY84" fmla="*/ 2066178 h 2257169"/>
              <a:gd name="connsiteX85" fmla="*/ 2562465 w 3316301"/>
              <a:gd name="connsiteY85" fmla="*/ 2066178 h 2257169"/>
              <a:gd name="connsiteX86" fmla="*/ 2523398 w 3316301"/>
              <a:gd name="connsiteY86" fmla="*/ 2087882 h 2257169"/>
              <a:gd name="connsiteX87" fmla="*/ 2481438 w 3316301"/>
              <a:gd name="connsiteY87" fmla="*/ 2108138 h 2257169"/>
              <a:gd name="connsiteX88" fmla="*/ 2438031 w 3316301"/>
              <a:gd name="connsiteY88" fmla="*/ 2128395 h 2257169"/>
              <a:gd name="connsiteX89" fmla="*/ 2391730 w 3316301"/>
              <a:gd name="connsiteY89" fmla="*/ 2147204 h 2257169"/>
              <a:gd name="connsiteX90" fmla="*/ 2342535 w 3316301"/>
              <a:gd name="connsiteY90" fmla="*/ 2163120 h 2257169"/>
              <a:gd name="connsiteX91" fmla="*/ 2290447 w 3316301"/>
              <a:gd name="connsiteY91" fmla="*/ 2179036 h 2257169"/>
              <a:gd name="connsiteX92" fmla="*/ 2236911 w 3316301"/>
              <a:gd name="connsiteY92" fmla="*/ 2193505 h 2257169"/>
              <a:gd name="connsiteX93" fmla="*/ 2181929 w 3316301"/>
              <a:gd name="connsiteY93" fmla="*/ 2206528 h 2257169"/>
              <a:gd name="connsiteX94" fmla="*/ 2125500 w 3316301"/>
              <a:gd name="connsiteY94" fmla="*/ 2218103 h 2257169"/>
              <a:gd name="connsiteX95" fmla="*/ 2066177 w 3316301"/>
              <a:gd name="connsiteY95" fmla="*/ 2228231 h 2257169"/>
              <a:gd name="connsiteX96" fmla="*/ 2006854 w 3316301"/>
              <a:gd name="connsiteY96" fmla="*/ 2236912 h 2257169"/>
              <a:gd name="connsiteX97" fmla="*/ 1944637 w 3316301"/>
              <a:gd name="connsiteY97" fmla="*/ 2244147 h 2257169"/>
              <a:gd name="connsiteX98" fmla="*/ 1882420 w 3316301"/>
              <a:gd name="connsiteY98" fmla="*/ 2249935 h 2257169"/>
              <a:gd name="connsiteX99" fmla="*/ 1818756 w 3316301"/>
              <a:gd name="connsiteY99" fmla="*/ 2254275 h 2257169"/>
              <a:gd name="connsiteX100" fmla="*/ 1755093 w 3316301"/>
              <a:gd name="connsiteY100" fmla="*/ 2255722 h 2257169"/>
              <a:gd name="connsiteX101" fmla="*/ 1689982 w 3316301"/>
              <a:gd name="connsiteY101" fmla="*/ 2257169 h 2257169"/>
              <a:gd name="connsiteX102" fmla="*/ 1623425 w 3316301"/>
              <a:gd name="connsiteY102" fmla="*/ 2255722 h 2257169"/>
              <a:gd name="connsiteX103" fmla="*/ 1559761 w 3316301"/>
              <a:gd name="connsiteY103" fmla="*/ 2254275 h 2257169"/>
              <a:gd name="connsiteX104" fmla="*/ 1496097 w 3316301"/>
              <a:gd name="connsiteY104" fmla="*/ 2249935 h 2257169"/>
              <a:gd name="connsiteX105" fmla="*/ 1433880 w 3316301"/>
              <a:gd name="connsiteY105" fmla="*/ 2244147 h 2257169"/>
              <a:gd name="connsiteX106" fmla="*/ 1371663 w 3316301"/>
              <a:gd name="connsiteY106" fmla="*/ 2236912 h 2257169"/>
              <a:gd name="connsiteX107" fmla="*/ 1312340 w 3316301"/>
              <a:gd name="connsiteY107" fmla="*/ 2228231 h 2257169"/>
              <a:gd name="connsiteX108" fmla="*/ 1253017 w 3316301"/>
              <a:gd name="connsiteY108" fmla="*/ 2218103 h 2257169"/>
              <a:gd name="connsiteX109" fmla="*/ 1196588 w 3316301"/>
              <a:gd name="connsiteY109" fmla="*/ 2206528 h 2257169"/>
              <a:gd name="connsiteX110" fmla="*/ 1141606 w 3316301"/>
              <a:gd name="connsiteY110" fmla="*/ 2193505 h 2257169"/>
              <a:gd name="connsiteX111" fmla="*/ 1088071 w 3316301"/>
              <a:gd name="connsiteY111" fmla="*/ 2179036 h 2257169"/>
              <a:gd name="connsiteX112" fmla="*/ 1035982 w 3316301"/>
              <a:gd name="connsiteY112" fmla="*/ 2163120 h 2257169"/>
              <a:gd name="connsiteX113" fmla="*/ 988234 w 3316301"/>
              <a:gd name="connsiteY113" fmla="*/ 2147204 h 2257169"/>
              <a:gd name="connsiteX114" fmla="*/ 940486 w 3316301"/>
              <a:gd name="connsiteY114" fmla="*/ 2128395 h 2257169"/>
              <a:gd name="connsiteX115" fmla="*/ 897079 w 3316301"/>
              <a:gd name="connsiteY115" fmla="*/ 2108138 h 2257169"/>
              <a:gd name="connsiteX116" fmla="*/ 855120 w 3316301"/>
              <a:gd name="connsiteY116" fmla="*/ 2087882 h 2257169"/>
              <a:gd name="connsiteX117" fmla="*/ 816053 w 3316301"/>
              <a:gd name="connsiteY117" fmla="*/ 2066178 h 2257169"/>
              <a:gd name="connsiteX118" fmla="*/ 570080 w 3316301"/>
              <a:gd name="connsiteY118" fmla="*/ 2066178 h 2257169"/>
              <a:gd name="connsiteX119" fmla="*/ 539695 w 3316301"/>
              <a:gd name="connsiteY119" fmla="*/ 2064731 h 2257169"/>
              <a:gd name="connsiteX120" fmla="*/ 510756 w 3316301"/>
              <a:gd name="connsiteY120" fmla="*/ 2060390 h 2257169"/>
              <a:gd name="connsiteX121" fmla="*/ 483265 w 3316301"/>
              <a:gd name="connsiteY121" fmla="*/ 2053156 h 2257169"/>
              <a:gd name="connsiteX122" fmla="*/ 457221 w 3316301"/>
              <a:gd name="connsiteY122" fmla="*/ 2043028 h 2257169"/>
              <a:gd name="connsiteX123" fmla="*/ 432624 w 3316301"/>
              <a:gd name="connsiteY123" fmla="*/ 2031452 h 2257169"/>
              <a:gd name="connsiteX124" fmla="*/ 408026 w 3316301"/>
              <a:gd name="connsiteY124" fmla="*/ 2016983 h 2257169"/>
              <a:gd name="connsiteX125" fmla="*/ 386322 w 3316301"/>
              <a:gd name="connsiteY125" fmla="*/ 2001067 h 2257169"/>
              <a:gd name="connsiteX126" fmla="*/ 366066 w 3316301"/>
              <a:gd name="connsiteY126" fmla="*/ 1982258 h 2257169"/>
              <a:gd name="connsiteX127" fmla="*/ 347256 w 3316301"/>
              <a:gd name="connsiteY127" fmla="*/ 1962001 h 2257169"/>
              <a:gd name="connsiteX128" fmla="*/ 331340 w 3316301"/>
              <a:gd name="connsiteY128" fmla="*/ 1940297 h 2257169"/>
              <a:gd name="connsiteX129" fmla="*/ 316871 w 3316301"/>
              <a:gd name="connsiteY129" fmla="*/ 1915700 h 2257169"/>
              <a:gd name="connsiteX130" fmla="*/ 303849 w 3316301"/>
              <a:gd name="connsiteY130" fmla="*/ 1891103 h 2257169"/>
              <a:gd name="connsiteX131" fmla="*/ 293721 w 3316301"/>
              <a:gd name="connsiteY131" fmla="*/ 1865058 h 2257169"/>
              <a:gd name="connsiteX132" fmla="*/ 287933 w 3316301"/>
              <a:gd name="connsiteY132" fmla="*/ 1837567 h 2257169"/>
              <a:gd name="connsiteX133" fmla="*/ 283592 w 3316301"/>
              <a:gd name="connsiteY133" fmla="*/ 1808629 h 2257169"/>
              <a:gd name="connsiteX134" fmla="*/ 280699 w 3316301"/>
              <a:gd name="connsiteY134" fmla="*/ 1779691 h 2257169"/>
              <a:gd name="connsiteX135" fmla="*/ 280699 w 3316301"/>
              <a:gd name="connsiteY135" fmla="*/ 1580018 h 2257169"/>
              <a:gd name="connsiteX136" fmla="*/ 250314 w 3316301"/>
              <a:gd name="connsiteY136" fmla="*/ 1565549 h 2257169"/>
              <a:gd name="connsiteX137" fmla="*/ 221375 w 3316301"/>
              <a:gd name="connsiteY137" fmla="*/ 1548187 h 2257169"/>
              <a:gd name="connsiteX138" fmla="*/ 192437 w 3316301"/>
              <a:gd name="connsiteY138" fmla="*/ 1529377 h 2257169"/>
              <a:gd name="connsiteX139" fmla="*/ 166393 w 3316301"/>
              <a:gd name="connsiteY139" fmla="*/ 1507673 h 2257169"/>
              <a:gd name="connsiteX140" fmla="*/ 141796 w 3316301"/>
              <a:gd name="connsiteY140" fmla="*/ 1484523 h 2257169"/>
              <a:gd name="connsiteX141" fmla="*/ 118645 w 3316301"/>
              <a:gd name="connsiteY141" fmla="*/ 1459926 h 2257169"/>
              <a:gd name="connsiteX142" fmla="*/ 96942 w 3316301"/>
              <a:gd name="connsiteY142" fmla="*/ 1433881 h 2257169"/>
              <a:gd name="connsiteX143" fmla="*/ 78133 w 3316301"/>
              <a:gd name="connsiteY143" fmla="*/ 1404943 h 2257169"/>
              <a:gd name="connsiteX144" fmla="*/ 60770 w 3316301"/>
              <a:gd name="connsiteY144" fmla="*/ 1376005 h 2257169"/>
              <a:gd name="connsiteX145" fmla="*/ 44853 w 3316301"/>
              <a:gd name="connsiteY145" fmla="*/ 1344173 h 2257169"/>
              <a:gd name="connsiteX146" fmla="*/ 31831 w 3316301"/>
              <a:gd name="connsiteY146" fmla="*/ 1312341 h 2257169"/>
              <a:gd name="connsiteX147" fmla="*/ 20256 w 3316301"/>
              <a:gd name="connsiteY147" fmla="*/ 1277616 h 2257169"/>
              <a:gd name="connsiteX148" fmla="*/ 11574 w 3316301"/>
              <a:gd name="connsiteY148" fmla="*/ 1244337 h 2257169"/>
              <a:gd name="connsiteX149" fmla="*/ 4340 w 3316301"/>
              <a:gd name="connsiteY149" fmla="*/ 1208164 h 2257169"/>
              <a:gd name="connsiteX150" fmla="*/ 1446 w 3316301"/>
              <a:gd name="connsiteY150" fmla="*/ 1171992 h 2257169"/>
              <a:gd name="connsiteX151" fmla="*/ 0 w 3316301"/>
              <a:gd name="connsiteY151" fmla="*/ 1135819 h 2257169"/>
              <a:gd name="connsiteX152" fmla="*/ 1446 w 3316301"/>
              <a:gd name="connsiteY152" fmla="*/ 1098200 h 2257169"/>
              <a:gd name="connsiteX153" fmla="*/ 4340 w 3316301"/>
              <a:gd name="connsiteY153" fmla="*/ 1062027 h 2257169"/>
              <a:gd name="connsiteX154" fmla="*/ 11574 w 3316301"/>
              <a:gd name="connsiteY154" fmla="*/ 1027301 h 2257169"/>
              <a:gd name="connsiteX155" fmla="*/ 20256 w 3316301"/>
              <a:gd name="connsiteY155" fmla="*/ 992576 h 2257169"/>
              <a:gd name="connsiteX156" fmla="*/ 31831 w 3316301"/>
              <a:gd name="connsiteY156" fmla="*/ 959297 h 2257169"/>
              <a:gd name="connsiteX157" fmla="*/ 44853 w 3316301"/>
              <a:gd name="connsiteY157" fmla="*/ 927465 h 2257169"/>
              <a:gd name="connsiteX158" fmla="*/ 60770 w 3316301"/>
              <a:gd name="connsiteY158" fmla="*/ 895633 h 2257169"/>
              <a:gd name="connsiteX159" fmla="*/ 78133 w 3316301"/>
              <a:gd name="connsiteY159" fmla="*/ 865248 h 2257169"/>
              <a:gd name="connsiteX160" fmla="*/ 96942 w 3316301"/>
              <a:gd name="connsiteY160" fmla="*/ 837757 h 2257169"/>
              <a:gd name="connsiteX161" fmla="*/ 118645 w 3316301"/>
              <a:gd name="connsiteY161" fmla="*/ 810266 h 2257169"/>
              <a:gd name="connsiteX162" fmla="*/ 141796 w 3316301"/>
              <a:gd name="connsiteY162" fmla="*/ 785669 h 2257169"/>
              <a:gd name="connsiteX163" fmla="*/ 166393 w 3316301"/>
              <a:gd name="connsiteY163" fmla="*/ 762518 h 2257169"/>
              <a:gd name="connsiteX164" fmla="*/ 192437 w 3316301"/>
              <a:gd name="connsiteY164" fmla="*/ 742262 h 2257169"/>
              <a:gd name="connsiteX165" fmla="*/ 221375 w 3316301"/>
              <a:gd name="connsiteY165" fmla="*/ 722005 h 2257169"/>
              <a:gd name="connsiteX166" fmla="*/ 250314 w 3316301"/>
              <a:gd name="connsiteY166" fmla="*/ 706089 h 2257169"/>
              <a:gd name="connsiteX167" fmla="*/ 280699 w 3316301"/>
              <a:gd name="connsiteY167" fmla="*/ 691620 h 2257169"/>
              <a:gd name="connsiteX168" fmla="*/ 280699 w 3316301"/>
              <a:gd name="connsiteY168" fmla="*/ 496288 h 2257169"/>
              <a:gd name="connsiteX169" fmla="*/ 283592 w 3316301"/>
              <a:gd name="connsiteY169" fmla="*/ 467350 h 2257169"/>
              <a:gd name="connsiteX170" fmla="*/ 287933 w 3316301"/>
              <a:gd name="connsiteY170" fmla="*/ 438412 h 2257169"/>
              <a:gd name="connsiteX171" fmla="*/ 293721 w 3316301"/>
              <a:gd name="connsiteY171" fmla="*/ 410921 h 2257169"/>
              <a:gd name="connsiteX172" fmla="*/ 303849 w 3316301"/>
              <a:gd name="connsiteY172" fmla="*/ 384876 h 2257169"/>
              <a:gd name="connsiteX173" fmla="*/ 316871 w 3316301"/>
              <a:gd name="connsiteY173" fmla="*/ 360279 h 2257169"/>
              <a:gd name="connsiteX174" fmla="*/ 331340 w 3316301"/>
              <a:gd name="connsiteY174" fmla="*/ 335682 h 2257169"/>
              <a:gd name="connsiteX175" fmla="*/ 347256 w 3316301"/>
              <a:gd name="connsiteY175" fmla="*/ 313978 h 2257169"/>
              <a:gd name="connsiteX176" fmla="*/ 366066 w 3316301"/>
              <a:gd name="connsiteY176" fmla="*/ 293721 h 2257169"/>
              <a:gd name="connsiteX177" fmla="*/ 386322 w 3316301"/>
              <a:gd name="connsiteY177" fmla="*/ 274912 h 2257169"/>
              <a:gd name="connsiteX178" fmla="*/ 408026 w 3316301"/>
              <a:gd name="connsiteY178" fmla="*/ 258996 h 2257169"/>
              <a:gd name="connsiteX179" fmla="*/ 432624 w 3316301"/>
              <a:gd name="connsiteY179" fmla="*/ 244527 h 2257169"/>
              <a:gd name="connsiteX180" fmla="*/ 457221 w 3316301"/>
              <a:gd name="connsiteY180" fmla="*/ 231505 h 2257169"/>
              <a:gd name="connsiteX181" fmla="*/ 483265 w 3316301"/>
              <a:gd name="connsiteY181" fmla="*/ 222823 h 2257169"/>
              <a:gd name="connsiteX182" fmla="*/ 510756 w 3316301"/>
              <a:gd name="connsiteY182" fmla="*/ 215589 h 2257169"/>
              <a:gd name="connsiteX183" fmla="*/ 539695 w 3316301"/>
              <a:gd name="connsiteY183" fmla="*/ 211248 h 2257169"/>
              <a:gd name="connsiteX184" fmla="*/ 570080 w 3316301"/>
              <a:gd name="connsiteY184" fmla="*/ 209801 h 2257169"/>
              <a:gd name="connsiteX185" fmla="*/ 785668 w 3316301"/>
              <a:gd name="connsiteY185" fmla="*/ 209801 h 2257169"/>
              <a:gd name="connsiteX186" fmla="*/ 824735 w 3316301"/>
              <a:gd name="connsiteY186" fmla="*/ 185204 h 2257169"/>
              <a:gd name="connsiteX187" fmla="*/ 866694 w 3316301"/>
              <a:gd name="connsiteY187" fmla="*/ 162053 h 2257169"/>
              <a:gd name="connsiteX188" fmla="*/ 910101 w 3316301"/>
              <a:gd name="connsiteY188" fmla="*/ 141797 h 2257169"/>
              <a:gd name="connsiteX189" fmla="*/ 957849 w 3316301"/>
              <a:gd name="connsiteY189" fmla="*/ 121540 h 2257169"/>
              <a:gd name="connsiteX190" fmla="*/ 1007044 w 3316301"/>
              <a:gd name="connsiteY190" fmla="*/ 102730 h 2257169"/>
              <a:gd name="connsiteX191" fmla="*/ 1060579 w 3316301"/>
              <a:gd name="connsiteY191" fmla="*/ 85367 h 2257169"/>
              <a:gd name="connsiteX192" fmla="*/ 1115562 w 3316301"/>
              <a:gd name="connsiteY192" fmla="*/ 69451 h 2257169"/>
              <a:gd name="connsiteX193" fmla="*/ 1171991 w 3316301"/>
              <a:gd name="connsiteY193" fmla="*/ 54982 h 2257169"/>
              <a:gd name="connsiteX194" fmla="*/ 1231314 w 3316301"/>
              <a:gd name="connsiteY194" fmla="*/ 41960 h 2257169"/>
              <a:gd name="connsiteX195" fmla="*/ 1292084 w 3316301"/>
              <a:gd name="connsiteY195" fmla="*/ 31832 h 2257169"/>
              <a:gd name="connsiteX196" fmla="*/ 1354301 w 3316301"/>
              <a:gd name="connsiteY196" fmla="*/ 21704 h 2257169"/>
              <a:gd name="connsiteX197" fmla="*/ 1419411 w 3316301"/>
              <a:gd name="connsiteY197" fmla="*/ 14469 h 2257169"/>
              <a:gd name="connsiteX198" fmla="*/ 1484522 w 3316301"/>
              <a:gd name="connsiteY198" fmla="*/ 7235 h 2257169"/>
              <a:gd name="connsiteX199" fmla="*/ 1552526 w 3316301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1" h="2257169">
                <a:moveTo>
                  <a:pt x="1620531" y="0"/>
                </a:moveTo>
                <a:lnTo>
                  <a:pt x="1689982" y="0"/>
                </a:lnTo>
                <a:lnTo>
                  <a:pt x="1757987" y="0"/>
                </a:lnTo>
                <a:lnTo>
                  <a:pt x="1827438" y="2894"/>
                </a:lnTo>
                <a:lnTo>
                  <a:pt x="1893995" y="7235"/>
                </a:lnTo>
                <a:lnTo>
                  <a:pt x="1959106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3" y="41960"/>
                </a:lnTo>
                <a:lnTo>
                  <a:pt x="2206526" y="54982"/>
                </a:lnTo>
                <a:lnTo>
                  <a:pt x="2264403" y="69451"/>
                </a:lnTo>
                <a:lnTo>
                  <a:pt x="2317938" y="85367"/>
                </a:lnTo>
                <a:lnTo>
                  <a:pt x="2371473" y="102730"/>
                </a:lnTo>
                <a:lnTo>
                  <a:pt x="2420668" y="121540"/>
                </a:lnTo>
                <a:lnTo>
                  <a:pt x="2468416" y="141797"/>
                </a:lnTo>
                <a:lnTo>
                  <a:pt x="2513270" y="162053"/>
                </a:lnTo>
                <a:lnTo>
                  <a:pt x="2553783" y="185204"/>
                </a:lnTo>
                <a:lnTo>
                  <a:pt x="2592850" y="209801"/>
                </a:lnTo>
                <a:lnTo>
                  <a:pt x="2737540" y="209801"/>
                </a:lnTo>
                <a:lnTo>
                  <a:pt x="2766478" y="211248"/>
                </a:lnTo>
                <a:lnTo>
                  <a:pt x="2795416" y="215589"/>
                </a:lnTo>
                <a:lnTo>
                  <a:pt x="2822907" y="222823"/>
                </a:lnTo>
                <a:lnTo>
                  <a:pt x="2848951" y="231505"/>
                </a:lnTo>
                <a:lnTo>
                  <a:pt x="2874996" y="244527"/>
                </a:lnTo>
                <a:lnTo>
                  <a:pt x="2898146" y="258996"/>
                </a:lnTo>
                <a:lnTo>
                  <a:pt x="2921297" y="274912"/>
                </a:lnTo>
                <a:lnTo>
                  <a:pt x="2941553" y="293721"/>
                </a:lnTo>
                <a:lnTo>
                  <a:pt x="2960363" y="313978"/>
                </a:lnTo>
                <a:lnTo>
                  <a:pt x="2976279" y="335682"/>
                </a:lnTo>
                <a:lnTo>
                  <a:pt x="2990748" y="360279"/>
                </a:lnTo>
                <a:lnTo>
                  <a:pt x="3002323" y="384876"/>
                </a:lnTo>
                <a:lnTo>
                  <a:pt x="3012451" y="410921"/>
                </a:lnTo>
                <a:lnTo>
                  <a:pt x="3019686" y="438412"/>
                </a:lnTo>
                <a:lnTo>
                  <a:pt x="3024027" y="467350"/>
                </a:lnTo>
                <a:lnTo>
                  <a:pt x="3025474" y="496288"/>
                </a:lnTo>
                <a:lnTo>
                  <a:pt x="3025474" y="687279"/>
                </a:lnTo>
                <a:lnTo>
                  <a:pt x="3057305" y="701748"/>
                </a:lnTo>
                <a:lnTo>
                  <a:pt x="3087690" y="717664"/>
                </a:lnTo>
                <a:lnTo>
                  <a:pt x="3116628" y="736474"/>
                </a:lnTo>
                <a:lnTo>
                  <a:pt x="3144120" y="756731"/>
                </a:lnTo>
                <a:lnTo>
                  <a:pt x="3170164" y="779881"/>
                </a:lnTo>
                <a:lnTo>
                  <a:pt x="3193314" y="805925"/>
                </a:lnTo>
                <a:lnTo>
                  <a:pt x="3216465" y="831970"/>
                </a:lnTo>
                <a:lnTo>
                  <a:pt x="3236721" y="860908"/>
                </a:lnTo>
                <a:lnTo>
                  <a:pt x="3254084" y="891293"/>
                </a:lnTo>
                <a:lnTo>
                  <a:pt x="3270000" y="923125"/>
                </a:lnTo>
                <a:lnTo>
                  <a:pt x="3284469" y="954956"/>
                </a:lnTo>
                <a:lnTo>
                  <a:pt x="3296044" y="989682"/>
                </a:lnTo>
                <a:lnTo>
                  <a:pt x="3304726" y="1024408"/>
                </a:lnTo>
                <a:lnTo>
                  <a:pt x="3311960" y="1060580"/>
                </a:lnTo>
                <a:lnTo>
                  <a:pt x="3314854" y="1098200"/>
                </a:lnTo>
                <a:lnTo>
                  <a:pt x="3316301" y="1135819"/>
                </a:lnTo>
                <a:lnTo>
                  <a:pt x="3314854" y="1173439"/>
                </a:lnTo>
                <a:lnTo>
                  <a:pt x="3311960" y="1209611"/>
                </a:lnTo>
                <a:lnTo>
                  <a:pt x="3304726" y="1245784"/>
                </a:lnTo>
                <a:lnTo>
                  <a:pt x="3296044" y="1281956"/>
                </a:lnTo>
                <a:lnTo>
                  <a:pt x="3284469" y="1315235"/>
                </a:lnTo>
                <a:lnTo>
                  <a:pt x="3270000" y="1348514"/>
                </a:lnTo>
                <a:lnTo>
                  <a:pt x="3254084" y="1380346"/>
                </a:lnTo>
                <a:lnTo>
                  <a:pt x="3236721" y="1410731"/>
                </a:lnTo>
                <a:lnTo>
                  <a:pt x="3216465" y="1438222"/>
                </a:lnTo>
                <a:lnTo>
                  <a:pt x="3193314" y="1465713"/>
                </a:lnTo>
                <a:lnTo>
                  <a:pt x="3170164" y="1490310"/>
                </a:lnTo>
                <a:lnTo>
                  <a:pt x="3144120" y="1513461"/>
                </a:lnTo>
                <a:lnTo>
                  <a:pt x="3116628" y="1535164"/>
                </a:lnTo>
                <a:lnTo>
                  <a:pt x="3087690" y="1553974"/>
                </a:lnTo>
                <a:lnTo>
                  <a:pt x="3057305" y="1569890"/>
                </a:lnTo>
                <a:lnTo>
                  <a:pt x="3025474" y="1584359"/>
                </a:lnTo>
                <a:lnTo>
                  <a:pt x="3025474" y="1779691"/>
                </a:lnTo>
                <a:lnTo>
                  <a:pt x="3024027" y="1808629"/>
                </a:lnTo>
                <a:lnTo>
                  <a:pt x="3019686" y="1837567"/>
                </a:lnTo>
                <a:lnTo>
                  <a:pt x="3012451" y="1865058"/>
                </a:lnTo>
                <a:lnTo>
                  <a:pt x="3002323" y="1891103"/>
                </a:lnTo>
                <a:lnTo>
                  <a:pt x="2990748" y="1915700"/>
                </a:lnTo>
                <a:lnTo>
                  <a:pt x="2976279" y="1940297"/>
                </a:lnTo>
                <a:lnTo>
                  <a:pt x="2960363" y="1962001"/>
                </a:lnTo>
                <a:lnTo>
                  <a:pt x="2941553" y="1982258"/>
                </a:lnTo>
                <a:lnTo>
                  <a:pt x="2921297" y="2001067"/>
                </a:lnTo>
                <a:lnTo>
                  <a:pt x="2898146" y="2016983"/>
                </a:lnTo>
                <a:lnTo>
                  <a:pt x="2874996" y="2031452"/>
                </a:lnTo>
                <a:lnTo>
                  <a:pt x="2848951" y="2043028"/>
                </a:lnTo>
                <a:lnTo>
                  <a:pt x="2822907" y="2053156"/>
                </a:lnTo>
                <a:lnTo>
                  <a:pt x="2795416" y="2060390"/>
                </a:lnTo>
                <a:lnTo>
                  <a:pt x="2766478" y="2064731"/>
                </a:lnTo>
                <a:lnTo>
                  <a:pt x="2737540" y="2066178"/>
                </a:lnTo>
                <a:lnTo>
                  <a:pt x="2562465" y="2066178"/>
                </a:lnTo>
                <a:lnTo>
                  <a:pt x="2523398" y="2087882"/>
                </a:lnTo>
                <a:lnTo>
                  <a:pt x="2481438" y="2108138"/>
                </a:lnTo>
                <a:lnTo>
                  <a:pt x="2438031" y="2128395"/>
                </a:lnTo>
                <a:lnTo>
                  <a:pt x="2391730" y="2147204"/>
                </a:lnTo>
                <a:lnTo>
                  <a:pt x="2342535" y="2163120"/>
                </a:lnTo>
                <a:lnTo>
                  <a:pt x="2290447" y="2179036"/>
                </a:lnTo>
                <a:lnTo>
                  <a:pt x="2236911" y="2193505"/>
                </a:lnTo>
                <a:lnTo>
                  <a:pt x="2181929" y="2206528"/>
                </a:lnTo>
                <a:lnTo>
                  <a:pt x="2125500" y="2218103"/>
                </a:lnTo>
                <a:lnTo>
                  <a:pt x="2066177" y="2228231"/>
                </a:lnTo>
                <a:lnTo>
                  <a:pt x="2006854" y="2236912"/>
                </a:lnTo>
                <a:lnTo>
                  <a:pt x="1944637" y="2244147"/>
                </a:lnTo>
                <a:lnTo>
                  <a:pt x="1882420" y="2249935"/>
                </a:lnTo>
                <a:lnTo>
                  <a:pt x="1818756" y="2254275"/>
                </a:lnTo>
                <a:lnTo>
                  <a:pt x="1755093" y="2255722"/>
                </a:lnTo>
                <a:lnTo>
                  <a:pt x="1689982" y="2257169"/>
                </a:lnTo>
                <a:lnTo>
                  <a:pt x="1623425" y="2255722"/>
                </a:lnTo>
                <a:lnTo>
                  <a:pt x="1559761" y="2254275"/>
                </a:lnTo>
                <a:lnTo>
                  <a:pt x="1496097" y="2249935"/>
                </a:lnTo>
                <a:lnTo>
                  <a:pt x="1433880" y="2244147"/>
                </a:lnTo>
                <a:lnTo>
                  <a:pt x="1371663" y="2236912"/>
                </a:lnTo>
                <a:lnTo>
                  <a:pt x="1312340" y="2228231"/>
                </a:lnTo>
                <a:lnTo>
                  <a:pt x="1253017" y="2218103"/>
                </a:lnTo>
                <a:lnTo>
                  <a:pt x="1196588" y="2206528"/>
                </a:lnTo>
                <a:lnTo>
                  <a:pt x="1141606" y="2193505"/>
                </a:lnTo>
                <a:lnTo>
                  <a:pt x="1088071" y="2179036"/>
                </a:lnTo>
                <a:lnTo>
                  <a:pt x="1035982" y="2163120"/>
                </a:lnTo>
                <a:lnTo>
                  <a:pt x="988234" y="2147204"/>
                </a:lnTo>
                <a:lnTo>
                  <a:pt x="940486" y="2128395"/>
                </a:lnTo>
                <a:lnTo>
                  <a:pt x="897079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6" y="2060390"/>
                </a:lnTo>
                <a:lnTo>
                  <a:pt x="483265" y="2053156"/>
                </a:lnTo>
                <a:lnTo>
                  <a:pt x="457221" y="2043028"/>
                </a:lnTo>
                <a:lnTo>
                  <a:pt x="432624" y="2031452"/>
                </a:lnTo>
                <a:lnTo>
                  <a:pt x="408026" y="2016983"/>
                </a:lnTo>
                <a:lnTo>
                  <a:pt x="386322" y="2001067"/>
                </a:lnTo>
                <a:lnTo>
                  <a:pt x="366066" y="1982258"/>
                </a:lnTo>
                <a:lnTo>
                  <a:pt x="347256" y="1962001"/>
                </a:lnTo>
                <a:lnTo>
                  <a:pt x="331340" y="1940297"/>
                </a:lnTo>
                <a:lnTo>
                  <a:pt x="316871" y="1915700"/>
                </a:lnTo>
                <a:lnTo>
                  <a:pt x="303849" y="1891103"/>
                </a:lnTo>
                <a:lnTo>
                  <a:pt x="293721" y="1865058"/>
                </a:lnTo>
                <a:lnTo>
                  <a:pt x="287933" y="1837567"/>
                </a:lnTo>
                <a:lnTo>
                  <a:pt x="283592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5" y="1548187"/>
                </a:lnTo>
                <a:lnTo>
                  <a:pt x="192437" y="1529377"/>
                </a:lnTo>
                <a:lnTo>
                  <a:pt x="166393" y="1507673"/>
                </a:lnTo>
                <a:lnTo>
                  <a:pt x="141796" y="1484523"/>
                </a:lnTo>
                <a:lnTo>
                  <a:pt x="118645" y="1459926"/>
                </a:lnTo>
                <a:lnTo>
                  <a:pt x="96942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3" y="1344173"/>
                </a:lnTo>
                <a:lnTo>
                  <a:pt x="31831" y="1312341"/>
                </a:lnTo>
                <a:lnTo>
                  <a:pt x="20256" y="1277616"/>
                </a:lnTo>
                <a:lnTo>
                  <a:pt x="11574" y="1244337"/>
                </a:lnTo>
                <a:lnTo>
                  <a:pt x="4340" y="1208164"/>
                </a:lnTo>
                <a:lnTo>
                  <a:pt x="1446" y="1171992"/>
                </a:lnTo>
                <a:lnTo>
                  <a:pt x="0" y="1135819"/>
                </a:lnTo>
                <a:lnTo>
                  <a:pt x="1446" y="1098200"/>
                </a:lnTo>
                <a:lnTo>
                  <a:pt x="4340" y="1062027"/>
                </a:lnTo>
                <a:lnTo>
                  <a:pt x="11574" y="1027301"/>
                </a:lnTo>
                <a:lnTo>
                  <a:pt x="20256" y="992576"/>
                </a:lnTo>
                <a:lnTo>
                  <a:pt x="31831" y="959297"/>
                </a:lnTo>
                <a:lnTo>
                  <a:pt x="44853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2" y="837757"/>
                </a:lnTo>
                <a:lnTo>
                  <a:pt x="118645" y="810266"/>
                </a:lnTo>
                <a:lnTo>
                  <a:pt x="141796" y="785669"/>
                </a:lnTo>
                <a:lnTo>
                  <a:pt x="166393" y="762518"/>
                </a:lnTo>
                <a:lnTo>
                  <a:pt x="192437" y="742262"/>
                </a:lnTo>
                <a:lnTo>
                  <a:pt x="221375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2" y="467350"/>
                </a:lnTo>
                <a:lnTo>
                  <a:pt x="287933" y="438412"/>
                </a:lnTo>
                <a:lnTo>
                  <a:pt x="293721" y="410921"/>
                </a:lnTo>
                <a:lnTo>
                  <a:pt x="303849" y="384876"/>
                </a:lnTo>
                <a:lnTo>
                  <a:pt x="316871" y="360279"/>
                </a:lnTo>
                <a:lnTo>
                  <a:pt x="331340" y="335682"/>
                </a:lnTo>
                <a:lnTo>
                  <a:pt x="347256" y="313978"/>
                </a:lnTo>
                <a:lnTo>
                  <a:pt x="366066" y="293721"/>
                </a:lnTo>
                <a:lnTo>
                  <a:pt x="386322" y="274912"/>
                </a:lnTo>
                <a:lnTo>
                  <a:pt x="408026" y="258996"/>
                </a:lnTo>
                <a:lnTo>
                  <a:pt x="432624" y="244527"/>
                </a:lnTo>
                <a:lnTo>
                  <a:pt x="457221" y="231505"/>
                </a:lnTo>
                <a:lnTo>
                  <a:pt x="483265" y="222823"/>
                </a:lnTo>
                <a:lnTo>
                  <a:pt x="510756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4" y="162053"/>
                </a:lnTo>
                <a:lnTo>
                  <a:pt x="910101" y="141797"/>
                </a:lnTo>
                <a:lnTo>
                  <a:pt x="957849" y="121540"/>
                </a:lnTo>
                <a:lnTo>
                  <a:pt x="1007044" y="102730"/>
                </a:lnTo>
                <a:lnTo>
                  <a:pt x="1060579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4" y="41960"/>
                </a:lnTo>
                <a:lnTo>
                  <a:pt x="1292084" y="31832"/>
                </a:lnTo>
                <a:lnTo>
                  <a:pt x="1354301" y="21704"/>
                </a:lnTo>
                <a:lnTo>
                  <a:pt x="1419411" y="14469"/>
                </a:lnTo>
                <a:lnTo>
                  <a:pt x="1484522" y="7235"/>
                </a:lnTo>
                <a:lnTo>
                  <a:pt x="1552526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828101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7763562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3113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片占位符 19"/>
          <p:cNvSpPr>
            <a:spLocks noGrp="1"/>
          </p:cNvSpPr>
          <p:nvPr>
            <p:ph type="pic" sz="quarter" idx="13"/>
          </p:nvPr>
        </p:nvSpPr>
        <p:spPr>
          <a:xfrm>
            <a:off x="533669" y="4037715"/>
            <a:ext cx="1335647" cy="1780862"/>
          </a:xfrm>
          <a:custGeom>
            <a:avLst/>
            <a:gdLst>
              <a:gd name="connsiteX0" fmla="*/ 890431 w 1780862"/>
              <a:gd name="connsiteY0" fmla="*/ 0 h 1780862"/>
              <a:gd name="connsiteX1" fmla="*/ 1780862 w 1780862"/>
              <a:gd name="connsiteY1" fmla="*/ 890431 h 1780862"/>
              <a:gd name="connsiteX2" fmla="*/ 890431 w 1780862"/>
              <a:gd name="connsiteY2" fmla="*/ 1780862 h 1780862"/>
              <a:gd name="connsiteX3" fmla="*/ 0 w 1780862"/>
              <a:gd name="connsiteY3" fmla="*/ 890431 h 1780862"/>
              <a:gd name="connsiteX4" fmla="*/ 890431 w 1780862"/>
              <a:gd name="connsiteY4" fmla="*/ 0 h 1780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0862" h="1780862">
                <a:moveTo>
                  <a:pt x="890431" y="0"/>
                </a:moveTo>
                <a:cubicBezTo>
                  <a:pt x="1382202" y="0"/>
                  <a:pt x="1780862" y="398660"/>
                  <a:pt x="1780862" y="890431"/>
                </a:cubicBezTo>
                <a:cubicBezTo>
                  <a:pt x="1780862" y="1382202"/>
                  <a:pt x="1382202" y="1780862"/>
                  <a:pt x="890431" y="1780862"/>
                </a:cubicBezTo>
                <a:cubicBezTo>
                  <a:pt x="398660" y="1780862"/>
                  <a:pt x="0" y="1382202"/>
                  <a:pt x="0" y="890431"/>
                </a:cubicBezTo>
                <a:cubicBezTo>
                  <a:pt x="0" y="398660"/>
                  <a:pt x="398660" y="0"/>
                  <a:pt x="890431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0"/>
          </p:nvPr>
        </p:nvSpPr>
        <p:spPr>
          <a:xfrm>
            <a:off x="767601" y="1243957"/>
            <a:ext cx="1747653" cy="2330204"/>
          </a:xfrm>
          <a:custGeom>
            <a:avLst/>
            <a:gdLst>
              <a:gd name="connsiteX0" fmla="*/ 1165102 w 2330204"/>
              <a:gd name="connsiteY0" fmla="*/ 0 h 2330204"/>
              <a:gd name="connsiteX1" fmla="*/ 2330204 w 2330204"/>
              <a:gd name="connsiteY1" fmla="*/ 1165102 h 2330204"/>
              <a:gd name="connsiteX2" fmla="*/ 1165102 w 2330204"/>
              <a:gd name="connsiteY2" fmla="*/ 2330204 h 2330204"/>
              <a:gd name="connsiteX3" fmla="*/ 0 w 2330204"/>
              <a:gd name="connsiteY3" fmla="*/ 1165102 h 2330204"/>
              <a:gd name="connsiteX4" fmla="*/ 1165102 w 2330204"/>
              <a:gd name="connsiteY4" fmla="*/ 0 h 2330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0204" h="2330204">
                <a:moveTo>
                  <a:pt x="1165102" y="0"/>
                </a:moveTo>
                <a:cubicBezTo>
                  <a:pt x="1808570" y="0"/>
                  <a:pt x="2330204" y="521634"/>
                  <a:pt x="2330204" y="1165102"/>
                </a:cubicBezTo>
                <a:cubicBezTo>
                  <a:pt x="2330204" y="1808570"/>
                  <a:pt x="1808570" y="2330204"/>
                  <a:pt x="1165102" y="2330204"/>
                </a:cubicBezTo>
                <a:cubicBezTo>
                  <a:pt x="521634" y="2330204"/>
                  <a:pt x="0" y="1808570"/>
                  <a:pt x="0" y="1165102"/>
                </a:cubicBezTo>
                <a:cubicBezTo>
                  <a:pt x="0" y="521634"/>
                  <a:pt x="521634" y="0"/>
                  <a:pt x="1165102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1"/>
          </p:nvPr>
        </p:nvSpPr>
        <p:spPr>
          <a:xfrm>
            <a:off x="6556556" y="1101656"/>
            <a:ext cx="1961105" cy="2614806"/>
          </a:xfrm>
          <a:custGeom>
            <a:avLst/>
            <a:gdLst>
              <a:gd name="connsiteX0" fmla="*/ 1307403 w 2614806"/>
              <a:gd name="connsiteY0" fmla="*/ 0 h 2614806"/>
              <a:gd name="connsiteX1" fmla="*/ 2614806 w 2614806"/>
              <a:gd name="connsiteY1" fmla="*/ 1307403 h 2614806"/>
              <a:gd name="connsiteX2" fmla="*/ 1307403 w 2614806"/>
              <a:gd name="connsiteY2" fmla="*/ 2614806 h 2614806"/>
              <a:gd name="connsiteX3" fmla="*/ 0 w 2614806"/>
              <a:gd name="connsiteY3" fmla="*/ 1307403 h 2614806"/>
              <a:gd name="connsiteX4" fmla="*/ 1307403 w 2614806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6" h="2614806">
                <a:moveTo>
                  <a:pt x="1307403" y="0"/>
                </a:moveTo>
                <a:cubicBezTo>
                  <a:pt x="2029462" y="0"/>
                  <a:pt x="2614806" y="585344"/>
                  <a:pt x="2614806" y="1307403"/>
                </a:cubicBezTo>
                <a:cubicBezTo>
                  <a:pt x="2614806" y="2029462"/>
                  <a:pt x="2029462" y="2614806"/>
                  <a:pt x="1307403" y="2614806"/>
                </a:cubicBezTo>
                <a:cubicBezTo>
                  <a:pt x="585344" y="2614806"/>
                  <a:pt x="0" y="2029462"/>
                  <a:pt x="0" y="1307403"/>
                </a:cubicBezTo>
                <a:cubicBezTo>
                  <a:pt x="0" y="585344"/>
                  <a:pt x="585344" y="0"/>
                  <a:pt x="130740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2"/>
          </p:nvPr>
        </p:nvSpPr>
        <p:spPr>
          <a:xfrm>
            <a:off x="2391660" y="1243957"/>
            <a:ext cx="3905795" cy="5207725"/>
          </a:xfrm>
          <a:custGeom>
            <a:avLst/>
            <a:gdLst>
              <a:gd name="connsiteX0" fmla="*/ 946237 w 5207726"/>
              <a:gd name="connsiteY0" fmla="*/ 0 h 5207725"/>
              <a:gd name="connsiteX1" fmla="*/ 2401221 w 5207726"/>
              <a:gd name="connsiteY1" fmla="*/ 322099 h 5207725"/>
              <a:gd name="connsiteX2" fmla="*/ 2453953 w 5207726"/>
              <a:gd name="connsiteY2" fmla="*/ 338469 h 5207725"/>
              <a:gd name="connsiteX3" fmla="*/ 2503950 w 5207726"/>
              <a:gd name="connsiteY3" fmla="*/ 356582 h 5207725"/>
              <a:gd name="connsiteX4" fmla="*/ 2552957 w 5207726"/>
              <a:gd name="connsiteY4" fmla="*/ 379171 h 5207725"/>
              <a:gd name="connsiteX5" fmla="*/ 2601468 w 5207726"/>
              <a:gd name="connsiteY5" fmla="*/ 404000 h 5207725"/>
              <a:gd name="connsiteX6" fmla="*/ 2647245 w 5207726"/>
              <a:gd name="connsiteY6" fmla="*/ 430570 h 5207725"/>
              <a:gd name="connsiteX7" fmla="*/ 2689792 w 5207726"/>
              <a:gd name="connsiteY7" fmla="*/ 461123 h 5207725"/>
              <a:gd name="connsiteX8" fmla="*/ 2729605 w 5207726"/>
              <a:gd name="connsiteY8" fmla="*/ 493418 h 5207725"/>
              <a:gd name="connsiteX9" fmla="*/ 2768923 w 5207726"/>
              <a:gd name="connsiteY9" fmla="*/ 527951 h 5207725"/>
              <a:gd name="connsiteX10" fmla="*/ 2805507 w 5207726"/>
              <a:gd name="connsiteY10" fmla="*/ 564228 h 5207725"/>
              <a:gd name="connsiteX11" fmla="*/ 2838861 w 5207726"/>
              <a:gd name="connsiteY11" fmla="*/ 604486 h 5207725"/>
              <a:gd name="connsiteX12" fmla="*/ 2869977 w 5207726"/>
              <a:gd name="connsiteY12" fmla="*/ 644248 h 5207725"/>
              <a:gd name="connsiteX13" fmla="*/ 2897863 w 5207726"/>
              <a:gd name="connsiteY13" fmla="*/ 687991 h 5207725"/>
              <a:gd name="connsiteX14" fmla="*/ 2925750 w 5207726"/>
              <a:gd name="connsiteY14" fmla="*/ 731735 h 5207725"/>
              <a:gd name="connsiteX15" fmla="*/ 2948168 w 5207726"/>
              <a:gd name="connsiteY15" fmla="*/ 778964 h 5207725"/>
              <a:gd name="connsiteX16" fmla="*/ 2968348 w 5207726"/>
              <a:gd name="connsiteY16" fmla="*/ 825698 h 5207725"/>
              <a:gd name="connsiteX17" fmla="*/ 2987537 w 5207726"/>
              <a:gd name="connsiteY17" fmla="*/ 876909 h 5207725"/>
              <a:gd name="connsiteX18" fmla="*/ 3024309 w 5207726"/>
              <a:gd name="connsiteY18" fmla="*/ 838087 h 5207725"/>
              <a:gd name="connsiteX19" fmla="*/ 3062328 w 5207726"/>
              <a:gd name="connsiteY19" fmla="*/ 804237 h 5207725"/>
              <a:gd name="connsiteX20" fmla="*/ 3102586 w 5207726"/>
              <a:gd name="connsiteY20" fmla="*/ 770882 h 5207725"/>
              <a:gd name="connsiteX21" fmla="*/ 3146330 w 5207726"/>
              <a:gd name="connsiteY21" fmla="*/ 742996 h 5207725"/>
              <a:gd name="connsiteX22" fmla="*/ 3190074 w 5207726"/>
              <a:gd name="connsiteY22" fmla="*/ 715110 h 5207725"/>
              <a:gd name="connsiteX23" fmla="*/ 3235065 w 5207726"/>
              <a:gd name="connsiteY23" fmla="*/ 692196 h 5207725"/>
              <a:gd name="connsiteX24" fmla="*/ 3282294 w 5207726"/>
              <a:gd name="connsiteY24" fmla="*/ 669777 h 5207725"/>
              <a:gd name="connsiteX25" fmla="*/ 3330771 w 5207726"/>
              <a:gd name="connsiteY25" fmla="*/ 652331 h 5207725"/>
              <a:gd name="connsiteX26" fmla="*/ 3380990 w 5207726"/>
              <a:gd name="connsiteY26" fmla="*/ 637619 h 5207725"/>
              <a:gd name="connsiteX27" fmla="*/ 3430714 w 5207726"/>
              <a:gd name="connsiteY27" fmla="*/ 625146 h 5207725"/>
              <a:gd name="connsiteX28" fmla="*/ 3482181 w 5207726"/>
              <a:gd name="connsiteY28" fmla="*/ 615406 h 5207725"/>
              <a:gd name="connsiteX29" fmla="*/ 3534896 w 5207726"/>
              <a:gd name="connsiteY29" fmla="*/ 610639 h 5207725"/>
              <a:gd name="connsiteX30" fmla="*/ 3589353 w 5207726"/>
              <a:gd name="connsiteY30" fmla="*/ 608606 h 5207725"/>
              <a:gd name="connsiteX31" fmla="*/ 3643315 w 5207726"/>
              <a:gd name="connsiteY31" fmla="*/ 608811 h 5207725"/>
              <a:gd name="connsiteX32" fmla="*/ 3696286 w 5207726"/>
              <a:gd name="connsiteY32" fmla="*/ 613493 h 5207725"/>
              <a:gd name="connsiteX33" fmla="*/ 3750999 w 5207726"/>
              <a:gd name="connsiteY33" fmla="*/ 620909 h 5207725"/>
              <a:gd name="connsiteX34" fmla="*/ 5205984 w 5207726"/>
              <a:gd name="connsiteY34" fmla="*/ 943008 h 5207725"/>
              <a:gd name="connsiteX35" fmla="*/ 5207726 w 5207726"/>
              <a:gd name="connsiteY35" fmla="*/ 945742 h 5207725"/>
              <a:gd name="connsiteX36" fmla="*/ 5207231 w 5207726"/>
              <a:gd name="connsiteY36" fmla="*/ 947981 h 5207725"/>
              <a:gd name="connsiteX37" fmla="*/ 4886618 w 5207726"/>
              <a:gd name="connsiteY37" fmla="*/ 2396249 h 5207725"/>
              <a:gd name="connsiteX38" fmla="*/ 4872982 w 5207726"/>
              <a:gd name="connsiteY38" fmla="*/ 2447237 h 5207725"/>
              <a:gd name="connsiteX39" fmla="*/ 4851640 w 5207726"/>
              <a:gd name="connsiteY39" fmla="*/ 2501216 h 5207725"/>
              <a:gd name="connsiteX40" fmla="*/ 4831785 w 5207726"/>
              <a:gd name="connsiteY40" fmla="*/ 2548480 h 5207725"/>
              <a:gd name="connsiteX41" fmla="*/ 4806956 w 5207726"/>
              <a:gd name="connsiteY41" fmla="*/ 2596990 h 5207725"/>
              <a:gd name="connsiteX42" fmla="*/ 4780385 w 5207726"/>
              <a:gd name="connsiteY42" fmla="*/ 2642767 h 5207725"/>
              <a:gd name="connsiteX43" fmla="*/ 4749833 w 5207726"/>
              <a:gd name="connsiteY43" fmla="*/ 2685315 h 5207725"/>
              <a:gd name="connsiteX44" fmla="*/ 4717042 w 5207726"/>
              <a:gd name="connsiteY44" fmla="*/ 2727366 h 5207725"/>
              <a:gd name="connsiteX45" fmla="*/ 4682509 w 5207726"/>
              <a:gd name="connsiteY45" fmla="*/ 2766684 h 5207725"/>
              <a:gd name="connsiteX46" fmla="*/ 4645737 w 5207726"/>
              <a:gd name="connsiteY46" fmla="*/ 2805507 h 5207725"/>
              <a:gd name="connsiteX47" fmla="*/ 4607718 w 5207726"/>
              <a:gd name="connsiteY47" fmla="*/ 2839356 h 5207725"/>
              <a:gd name="connsiteX48" fmla="*/ 4565717 w 5207726"/>
              <a:gd name="connsiteY48" fmla="*/ 2869977 h 5207725"/>
              <a:gd name="connsiteX49" fmla="*/ 4521973 w 5207726"/>
              <a:gd name="connsiteY49" fmla="*/ 2897863 h 5207725"/>
              <a:gd name="connsiteX50" fmla="*/ 4475991 w 5207726"/>
              <a:gd name="connsiteY50" fmla="*/ 2925254 h 5207725"/>
              <a:gd name="connsiteX51" fmla="*/ 4428762 w 5207726"/>
              <a:gd name="connsiteY51" fmla="*/ 2947672 h 5207725"/>
              <a:gd name="connsiteX52" fmla="*/ 4382028 w 5207726"/>
              <a:gd name="connsiteY52" fmla="*/ 2967852 h 5207725"/>
              <a:gd name="connsiteX53" fmla="*/ 4330817 w 5207726"/>
              <a:gd name="connsiteY53" fmla="*/ 2987041 h 5207725"/>
              <a:gd name="connsiteX54" fmla="*/ 4369640 w 5207726"/>
              <a:gd name="connsiteY54" fmla="*/ 3023813 h 5207725"/>
              <a:gd name="connsiteX55" fmla="*/ 4403490 w 5207726"/>
              <a:gd name="connsiteY55" fmla="*/ 3061833 h 5207725"/>
              <a:gd name="connsiteX56" fmla="*/ 4436348 w 5207726"/>
              <a:gd name="connsiteY56" fmla="*/ 3104329 h 5207725"/>
              <a:gd name="connsiteX57" fmla="*/ 4466969 w 5207726"/>
              <a:gd name="connsiteY57" fmla="*/ 3146330 h 5207725"/>
              <a:gd name="connsiteX58" fmla="*/ 4494360 w 5207726"/>
              <a:gd name="connsiteY58" fmla="*/ 3192312 h 5207725"/>
              <a:gd name="connsiteX59" fmla="*/ 4519512 w 5207726"/>
              <a:gd name="connsiteY59" fmla="*/ 3237798 h 5207725"/>
              <a:gd name="connsiteX60" fmla="*/ 4539196 w 5207726"/>
              <a:gd name="connsiteY60" fmla="*/ 3286770 h 5207725"/>
              <a:gd name="connsiteX61" fmla="*/ 4557138 w 5207726"/>
              <a:gd name="connsiteY61" fmla="*/ 3333009 h 5207725"/>
              <a:gd name="connsiteX62" fmla="*/ 4571850 w 5207726"/>
              <a:gd name="connsiteY62" fmla="*/ 3383228 h 5207725"/>
              <a:gd name="connsiteX63" fmla="*/ 4583828 w 5207726"/>
              <a:gd name="connsiteY63" fmla="*/ 3435191 h 5207725"/>
              <a:gd name="connsiteX64" fmla="*/ 4593072 w 5207726"/>
              <a:gd name="connsiteY64" fmla="*/ 3488896 h 5207725"/>
              <a:gd name="connsiteX65" fmla="*/ 4597839 w 5207726"/>
              <a:gd name="connsiteY65" fmla="*/ 3541611 h 5207725"/>
              <a:gd name="connsiteX66" fmla="*/ 4600368 w 5207726"/>
              <a:gd name="connsiteY66" fmla="*/ 3593830 h 5207725"/>
              <a:gd name="connsiteX67" fmla="*/ 4597925 w 5207726"/>
              <a:gd name="connsiteY67" fmla="*/ 3647296 h 5207725"/>
              <a:gd name="connsiteX68" fmla="*/ 4594986 w 5207726"/>
              <a:gd name="connsiteY68" fmla="*/ 3703000 h 5207725"/>
              <a:gd name="connsiteX69" fmla="*/ 4585827 w 5207726"/>
              <a:gd name="connsiteY69" fmla="*/ 3754980 h 5207725"/>
              <a:gd name="connsiteX70" fmla="*/ 4264718 w 5207726"/>
              <a:gd name="connsiteY70" fmla="*/ 5205487 h 5207725"/>
              <a:gd name="connsiteX71" fmla="*/ 4264223 w 5207726"/>
              <a:gd name="connsiteY71" fmla="*/ 5207725 h 5207725"/>
              <a:gd name="connsiteX72" fmla="*/ 4261984 w 5207726"/>
              <a:gd name="connsiteY72" fmla="*/ 5207230 h 5207725"/>
              <a:gd name="connsiteX73" fmla="*/ 2818192 w 5207726"/>
              <a:gd name="connsiteY73" fmla="*/ 4887608 h 5207725"/>
              <a:gd name="connsiteX74" fmla="*/ 2762727 w 5207726"/>
              <a:gd name="connsiteY74" fmla="*/ 4872981 h 5207725"/>
              <a:gd name="connsiteX75" fmla="*/ 2712729 w 5207726"/>
              <a:gd name="connsiteY75" fmla="*/ 4854868 h 5207725"/>
              <a:gd name="connsiteX76" fmla="*/ 2661484 w 5207726"/>
              <a:gd name="connsiteY76" fmla="*/ 4831783 h 5207725"/>
              <a:gd name="connsiteX77" fmla="*/ 2612974 w 5207726"/>
              <a:gd name="connsiteY77" fmla="*/ 4806955 h 5207725"/>
              <a:gd name="connsiteX78" fmla="*/ 2567197 w 5207726"/>
              <a:gd name="connsiteY78" fmla="*/ 4780384 h 5207725"/>
              <a:gd name="connsiteX79" fmla="*/ 2524650 w 5207726"/>
              <a:gd name="connsiteY79" fmla="*/ 4749832 h 5207725"/>
              <a:gd name="connsiteX80" fmla="*/ 2482598 w 5207726"/>
              <a:gd name="connsiteY80" fmla="*/ 4717041 h 5207725"/>
              <a:gd name="connsiteX81" fmla="*/ 2443280 w 5207726"/>
              <a:gd name="connsiteY81" fmla="*/ 4682507 h 5207725"/>
              <a:gd name="connsiteX82" fmla="*/ 2406696 w 5207726"/>
              <a:gd name="connsiteY82" fmla="*/ 4646231 h 5207725"/>
              <a:gd name="connsiteX83" fmla="*/ 2370608 w 5207726"/>
              <a:gd name="connsiteY83" fmla="*/ 4607716 h 5207725"/>
              <a:gd name="connsiteX84" fmla="*/ 2339987 w 5207726"/>
              <a:gd name="connsiteY84" fmla="*/ 4565716 h 5207725"/>
              <a:gd name="connsiteX85" fmla="*/ 2309862 w 5207726"/>
              <a:gd name="connsiteY85" fmla="*/ 4521477 h 5207725"/>
              <a:gd name="connsiteX86" fmla="*/ 2284215 w 5207726"/>
              <a:gd name="connsiteY86" fmla="*/ 4478228 h 5207725"/>
              <a:gd name="connsiteX87" fmla="*/ 2260054 w 5207726"/>
              <a:gd name="connsiteY87" fmla="*/ 4428265 h 5207725"/>
              <a:gd name="connsiteX88" fmla="*/ 2239873 w 5207726"/>
              <a:gd name="connsiteY88" fmla="*/ 4381531 h 5207725"/>
              <a:gd name="connsiteX89" fmla="*/ 2221932 w 5207726"/>
              <a:gd name="connsiteY89" fmla="*/ 4335293 h 5207725"/>
              <a:gd name="connsiteX90" fmla="*/ 2183912 w 5207726"/>
              <a:gd name="connsiteY90" fmla="*/ 4369143 h 5207725"/>
              <a:gd name="connsiteX91" fmla="*/ 2145893 w 5207726"/>
              <a:gd name="connsiteY91" fmla="*/ 4402993 h 5207725"/>
              <a:gd name="connsiteX92" fmla="*/ 2102901 w 5207726"/>
              <a:gd name="connsiteY92" fmla="*/ 4438090 h 5207725"/>
              <a:gd name="connsiteX93" fmla="*/ 2061396 w 5207726"/>
              <a:gd name="connsiteY93" fmla="*/ 4466472 h 5207725"/>
              <a:gd name="connsiteX94" fmla="*/ 2015414 w 5207726"/>
              <a:gd name="connsiteY94" fmla="*/ 4493863 h 5207725"/>
              <a:gd name="connsiteX95" fmla="*/ 1969927 w 5207726"/>
              <a:gd name="connsiteY95" fmla="*/ 4519015 h 5207725"/>
              <a:gd name="connsiteX96" fmla="*/ 1920955 w 5207726"/>
              <a:gd name="connsiteY96" fmla="*/ 4538699 h 5207725"/>
              <a:gd name="connsiteX97" fmla="*/ 1872478 w 5207726"/>
              <a:gd name="connsiteY97" fmla="*/ 4556145 h 5207725"/>
              <a:gd name="connsiteX98" fmla="*/ 1822259 w 5207726"/>
              <a:gd name="connsiteY98" fmla="*/ 4570857 h 5207725"/>
              <a:gd name="connsiteX99" fmla="*/ 1770296 w 5207726"/>
              <a:gd name="connsiteY99" fmla="*/ 4582836 h 5207725"/>
              <a:gd name="connsiteX100" fmla="*/ 1716591 w 5207726"/>
              <a:gd name="connsiteY100" fmla="*/ 4592080 h 5207725"/>
              <a:gd name="connsiteX101" fmla="*/ 1663876 w 5207726"/>
              <a:gd name="connsiteY101" fmla="*/ 4596847 h 5207725"/>
              <a:gd name="connsiteX102" fmla="*/ 1611657 w 5207726"/>
              <a:gd name="connsiteY102" fmla="*/ 4599376 h 5207725"/>
              <a:gd name="connsiteX103" fmla="*/ 1555457 w 5207726"/>
              <a:gd name="connsiteY103" fmla="*/ 4598675 h 5207725"/>
              <a:gd name="connsiteX104" fmla="*/ 1502487 w 5207726"/>
              <a:gd name="connsiteY104" fmla="*/ 4593993 h 5207725"/>
              <a:gd name="connsiteX105" fmla="*/ 1446030 w 5207726"/>
              <a:gd name="connsiteY105" fmla="*/ 4583843 h 5207725"/>
              <a:gd name="connsiteX106" fmla="*/ 2238 w 5207726"/>
              <a:gd name="connsiteY106" fmla="*/ 4264221 h 5207725"/>
              <a:gd name="connsiteX107" fmla="*/ 0 w 5207726"/>
              <a:gd name="connsiteY107" fmla="*/ 4263726 h 5207725"/>
              <a:gd name="connsiteX108" fmla="*/ 495 w 5207726"/>
              <a:gd name="connsiteY108" fmla="*/ 4261487 h 5207725"/>
              <a:gd name="connsiteX109" fmla="*/ 321604 w 5207726"/>
              <a:gd name="connsiteY109" fmla="*/ 2810980 h 5207725"/>
              <a:gd name="connsiteX110" fmla="*/ 335240 w 5207726"/>
              <a:gd name="connsiteY110" fmla="*/ 2759992 h 5207725"/>
              <a:gd name="connsiteX111" fmla="*/ 356086 w 5207726"/>
              <a:gd name="connsiteY111" fmla="*/ 2708251 h 5207725"/>
              <a:gd name="connsiteX112" fmla="*/ 376437 w 5207726"/>
              <a:gd name="connsiteY112" fmla="*/ 2658750 h 5207725"/>
              <a:gd name="connsiteX113" fmla="*/ 400770 w 5207726"/>
              <a:gd name="connsiteY113" fmla="*/ 2612477 h 5207725"/>
              <a:gd name="connsiteX114" fmla="*/ 427340 w 5207726"/>
              <a:gd name="connsiteY114" fmla="*/ 2566700 h 5207725"/>
              <a:gd name="connsiteX115" fmla="*/ 458388 w 5207726"/>
              <a:gd name="connsiteY115" fmla="*/ 2521915 h 5207725"/>
              <a:gd name="connsiteX116" fmla="*/ 491179 w 5207726"/>
              <a:gd name="connsiteY116" fmla="*/ 2479863 h 5207725"/>
              <a:gd name="connsiteX117" fmla="*/ 525713 w 5207726"/>
              <a:gd name="connsiteY117" fmla="*/ 2440545 h 5207725"/>
              <a:gd name="connsiteX118" fmla="*/ 561494 w 5207726"/>
              <a:gd name="connsiteY118" fmla="*/ 2406200 h 5207725"/>
              <a:gd name="connsiteX119" fmla="*/ 600008 w 5207726"/>
              <a:gd name="connsiteY119" fmla="*/ 2370111 h 5207725"/>
              <a:gd name="connsiteX120" fmla="*/ 642009 w 5207726"/>
              <a:gd name="connsiteY120" fmla="*/ 2339491 h 5207725"/>
              <a:gd name="connsiteX121" fmla="*/ 686248 w 5207726"/>
              <a:gd name="connsiteY121" fmla="*/ 2309366 h 5207725"/>
              <a:gd name="connsiteX122" fmla="*/ 731735 w 5207726"/>
              <a:gd name="connsiteY122" fmla="*/ 2284214 h 5207725"/>
              <a:gd name="connsiteX123" fmla="*/ 779460 w 5207726"/>
              <a:gd name="connsiteY123" fmla="*/ 2259557 h 5207725"/>
              <a:gd name="connsiteX124" fmla="*/ 826194 w 5207726"/>
              <a:gd name="connsiteY124" fmla="*/ 2239377 h 5207725"/>
              <a:gd name="connsiteX125" fmla="*/ 876909 w 5207726"/>
              <a:gd name="connsiteY125" fmla="*/ 2222426 h 5207725"/>
              <a:gd name="connsiteX126" fmla="*/ 838582 w 5207726"/>
              <a:gd name="connsiteY126" fmla="*/ 2183416 h 5207725"/>
              <a:gd name="connsiteX127" fmla="*/ 804732 w 5207726"/>
              <a:gd name="connsiteY127" fmla="*/ 2145397 h 5207725"/>
              <a:gd name="connsiteX128" fmla="*/ 771378 w 5207726"/>
              <a:gd name="connsiteY128" fmla="*/ 2105139 h 5207725"/>
              <a:gd name="connsiteX129" fmla="*/ 741253 w 5207726"/>
              <a:gd name="connsiteY129" fmla="*/ 2060900 h 5207725"/>
              <a:gd name="connsiteX130" fmla="*/ 713367 w 5207726"/>
              <a:gd name="connsiteY130" fmla="*/ 2017156 h 5207725"/>
              <a:gd name="connsiteX131" fmla="*/ 688214 w 5207726"/>
              <a:gd name="connsiteY131" fmla="*/ 1971670 h 5207725"/>
              <a:gd name="connsiteX132" fmla="*/ 668034 w 5207726"/>
              <a:gd name="connsiteY132" fmla="*/ 1924936 h 5207725"/>
              <a:gd name="connsiteX133" fmla="*/ 651084 w 5207726"/>
              <a:gd name="connsiteY133" fmla="*/ 1874221 h 5207725"/>
              <a:gd name="connsiteX134" fmla="*/ 636372 w 5207726"/>
              <a:gd name="connsiteY134" fmla="*/ 1824001 h 5207725"/>
              <a:gd name="connsiteX135" fmla="*/ 624393 w 5207726"/>
              <a:gd name="connsiteY135" fmla="*/ 1772038 h 5207725"/>
              <a:gd name="connsiteX136" fmla="*/ 614654 w 5207726"/>
              <a:gd name="connsiteY136" fmla="*/ 1720571 h 5207725"/>
              <a:gd name="connsiteX137" fmla="*/ 609887 w 5207726"/>
              <a:gd name="connsiteY137" fmla="*/ 1667857 h 5207725"/>
              <a:gd name="connsiteX138" fmla="*/ 607853 w 5207726"/>
              <a:gd name="connsiteY138" fmla="*/ 1613400 h 5207725"/>
              <a:gd name="connsiteX139" fmla="*/ 609801 w 5207726"/>
              <a:gd name="connsiteY139" fmla="*/ 1562172 h 5207725"/>
              <a:gd name="connsiteX140" fmla="*/ 613236 w 5207726"/>
              <a:gd name="connsiteY140" fmla="*/ 1504229 h 5207725"/>
              <a:gd name="connsiteX141" fmla="*/ 622395 w 5207726"/>
              <a:gd name="connsiteY141" fmla="*/ 1452249 h 5207725"/>
              <a:gd name="connsiteX142" fmla="*/ 943008 w 5207726"/>
              <a:gd name="connsiteY142" fmla="*/ 3981 h 5207725"/>
              <a:gd name="connsiteX143" fmla="*/ 943503 w 5207726"/>
              <a:gd name="connsiteY143" fmla="*/ 1743 h 520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5207726" h="5207725">
                <a:moveTo>
                  <a:pt x="946237" y="0"/>
                </a:moveTo>
                <a:lnTo>
                  <a:pt x="2401221" y="322099"/>
                </a:lnTo>
                <a:lnTo>
                  <a:pt x="2453953" y="338469"/>
                </a:lnTo>
                <a:lnTo>
                  <a:pt x="2503950" y="356582"/>
                </a:lnTo>
                <a:lnTo>
                  <a:pt x="2552957" y="379171"/>
                </a:lnTo>
                <a:lnTo>
                  <a:pt x="2601468" y="404000"/>
                </a:lnTo>
                <a:lnTo>
                  <a:pt x="2647245" y="430570"/>
                </a:lnTo>
                <a:lnTo>
                  <a:pt x="2689792" y="461123"/>
                </a:lnTo>
                <a:lnTo>
                  <a:pt x="2729605" y="493418"/>
                </a:lnTo>
                <a:lnTo>
                  <a:pt x="2768923" y="527951"/>
                </a:lnTo>
                <a:lnTo>
                  <a:pt x="2805507" y="564228"/>
                </a:lnTo>
                <a:lnTo>
                  <a:pt x="2838861" y="604486"/>
                </a:lnTo>
                <a:lnTo>
                  <a:pt x="2869977" y="644248"/>
                </a:lnTo>
                <a:lnTo>
                  <a:pt x="2897863" y="687991"/>
                </a:lnTo>
                <a:lnTo>
                  <a:pt x="2925750" y="731735"/>
                </a:lnTo>
                <a:lnTo>
                  <a:pt x="2948168" y="778964"/>
                </a:lnTo>
                <a:lnTo>
                  <a:pt x="2968348" y="825698"/>
                </a:lnTo>
                <a:lnTo>
                  <a:pt x="2987537" y="876909"/>
                </a:lnTo>
                <a:lnTo>
                  <a:pt x="3024309" y="838087"/>
                </a:lnTo>
                <a:lnTo>
                  <a:pt x="3062328" y="804237"/>
                </a:lnTo>
                <a:lnTo>
                  <a:pt x="3102586" y="770882"/>
                </a:lnTo>
                <a:lnTo>
                  <a:pt x="3146330" y="742996"/>
                </a:lnTo>
                <a:lnTo>
                  <a:pt x="3190074" y="715110"/>
                </a:lnTo>
                <a:lnTo>
                  <a:pt x="3235065" y="692196"/>
                </a:lnTo>
                <a:lnTo>
                  <a:pt x="3282294" y="669777"/>
                </a:lnTo>
                <a:lnTo>
                  <a:pt x="3330771" y="652331"/>
                </a:lnTo>
                <a:lnTo>
                  <a:pt x="3380990" y="637619"/>
                </a:lnTo>
                <a:lnTo>
                  <a:pt x="3430714" y="625146"/>
                </a:lnTo>
                <a:lnTo>
                  <a:pt x="3482181" y="615406"/>
                </a:lnTo>
                <a:lnTo>
                  <a:pt x="3534896" y="610639"/>
                </a:lnTo>
                <a:lnTo>
                  <a:pt x="3589353" y="608606"/>
                </a:lnTo>
                <a:lnTo>
                  <a:pt x="3643315" y="608811"/>
                </a:lnTo>
                <a:lnTo>
                  <a:pt x="3696286" y="613493"/>
                </a:lnTo>
                <a:lnTo>
                  <a:pt x="3750999" y="620909"/>
                </a:lnTo>
                <a:lnTo>
                  <a:pt x="5205984" y="943008"/>
                </a:lnTo>
                <a:lnTo>
                  <a:pt x="5207726" y="945742"/>
                </a:lnTo>
                <a:lnTo>
                  <a:pt x="5207231" y="947981"/>
                </a:lnTo>
                <a:lnTo>
                  <a:pt x="4886618" y="2396249"/>
                </a:lnTo>
                <a:lnTo>
                  <a:pt x="4872982" y="2447237"/>
                </a:lnTo>
                <a:lnTo>
                  <a:pt x="4851640" y="2501216"/>
                </a:lnTo>
                <a:lnTo>
                  <a:pt x="4831785" y="2548480"/>
                </a:lnTo>
                <a:lnTo>
                  <a:pt x="4806956" y="2596990"/>
                </a:lnTo>
                <a:lnTo>
                  <a:pt x="4780385" y="2642767"/>
                </a:lnTo>
                <a:lnTo>
                  <a:pt x="4749833" y="2685315"/>
                </a:lnTo>
                <a:lnTo>
                  <a:pt x="4717042" y="2727366"/>
                </a:lnTo>
                <a:lnTo>
                  <a:pt x="4682509" y="2766684"/>
                </a:lnTo>
                <a:lnTo>
                  <a:pt x="4645737" y="2805507"/>
                </a:lnTo>
                <a:lnTo>
                  <a:pt x="4607718" y="2839356"/>
                </a:lnTo>
                <a:lnTo>
                  <a:pt x="4565717" y="2869977"/>
                </a:lnTo>
                <a:lnTo>
                  <a:pt x="4521973" y="2897863"/>
                </a:lnTo>
                <a:lnTo>
                  <a:pt x="4475991" y="2925254"/>
                </a:lnTo>
                <a:lnTo>
                  <a:pt x="4428762" y="2947672"/>
                </a:lnTo>
                <a:lnTo>
                  <a:pt x="4382028" y="2967852"/>
                </a:lnTo>
                <a:lnTo>
                  <a:pt x="4330817" y="2987041"/>
                </a:lnTo>
                <a:lnTo>
                  <a:pt x="4369640" y="3023813"/>
                </a:lnTo>
                <a:lnTo>
                  <a:pt x="4403490" y="3061833"/>
                </a:lnTo>
                <a:lnTo>
                  <a:pt x="4436348" y="3104329"/>
                </a:lnTo>
                <a:lnTo>
                  <a:pt x="4466969" y="3146330"/>
                </a:lnTo>
                <a:lnTo>
                  <a:pt x="4494360" y="3192312"/>
                </a:lnTo>
                <a:lnTo>
                  <a:pt x="4519512" y="3237798"/>
                </a:lnTo>
                <a:lnTo>
                  <a:pt x="4539196" y="3286770"/>
                </a:lnTo>
                <a:lnTo>
                  <a:pt x="4557138" y="3333009"/>
                </a:lnTo>
                <a:lnTo>
                  <a:pt x="4571850" y="3383228"/>
                </a:lnTo>
                <a:lnTo>
                  <a:pt x="4583828" y="3435191"/>
                </a:lnTo>
                <a:lnTo>
                  <a:pt x="4593072" y="3488896"/>
                </a:lnTo>
                <a:lnTo>
                  <a:pt x="4597839" y="3541611"/>
                </a:lnTo>
                <a:lnTo>
                  <a:pt x="4600368" y="3593830"/>
                </a:lnTo>
                <a:lnTo>
                  <a:pt x="4597925" y="3647296"/>
                </a:lnTo>
                <a:lnTo>
                  <a:pt x="4594986" y="3703000"/>
                </a:lnTo>
                <a:lnTo>
                  <a:pt x="4585827" y="3754980"/>
                </a:lnTo>
                <a:lnTo>
                  <a:pt x="4264718" y="5205487"/>
                </a:lnTo>
                <a:lnTo>
                  <a:pt x="4264223" y="5207725"/>
                </a:lnTo>
                <a:lnTo>
                  <a:pt x="4261984" y="5207230"/>
                </a:lnTo>
                <a:lnTo>
                  <a:pt x="2818192" y="4887608"/>
                </a:lnTo>
                <a:lnTo>
                  <a:pt x="2762727" y="4872981"/>
                </a:lnTo>
                <a:lnTo>
                  <a:pt x="2712729" y="4854868"/>
                </a:lnTo>
                <a:lnTo>
                  <a:pt x="2661484" y="4831783"/>
                </a:lnTo>
                <a:lnTo>
                  <a:pt x="2612974" y="4806955"/>
                </a:lnTo>
                <a:lnTo>
                  <a:pt x="2567197" y="4780384"/>
                </a:lnTo>
                <a:lnTo>
                  <a:pt x="2524650" y="4749832"/>
                </a:lnTo>
                <a:lnTo>
                  <a:pt x="2482598" y="4717041"/>
                </a:lnTo>
                <a:lnTo>
                  <a:pt x="2443280" y="4682507"/>
                </a:lnTo>
                <a:lnTo>
                  <a:pt x="2406696" y="4646231"/>
                </a:lnTo>
                <a:lnTo>
                  <a:pt x="2370608" y="4607716"/>
                </a:lnTo>
                <a:lnTo>
                  <a:pt x="2339987" y="4565716"/>
                </a:lnTo>
                <a:lnTo>
                  <a:pt x="2309862" y="4521477"/>
                </a:lnTo>
                <a:lnTo>
                  <a:pt x="2284215" y="4478228"/>
                </a:lnTo>
                <a:lnTo>
                  <a:pt x="2260054" y="4428265"/>
                </a:lnTo>
                <a:lnTo>
                  <a:pt x="2239873" y="4381531"/>
                </a:lnTo>
                <a:lnTo>
                  <a:pt x="2221932" y="4335293"/>
                </a:lnTo>
                <a:lnTo>
                  <a:pt x="2183912" y="4369143"/>
                </a:lnTo>
                <a:lnTo>
                  <a:pt x="2145893" y="4402993"/>
                </a:lnTo>
                <a:lnTo>
                  <a:pt x="2102901" y="4438090"/>
                </a:lnTo>
                <a:lnTo>
                  <a:pt x="2061396" y="4466472"/>
                </a:lnTo>
                <a:lnTo>
                  <a:pt x="2015414" y="4493863"/>
                </a:lnTo>
                <a:lnTo>
                  <a:pt x="1969927" y="4519015"/>
                </a:lnTo>
                <a:lnTo>
                  <a:pt x="1920955" y="4538699"/>
                </a:lnTo>
                <a:lnTo>
                  <a:pt x="1872478" y="4556145"/>
                </a:lnTo>
                <a:lnTo>
                  <a:pt x="1822259" y="4570857"/>
                </a:lnTo>
                <a:lnTo>
                  <a:pt x="1770296" y="4582836"/>
                </a:lnTo>
                <a:lnTo>
                  <a:pt x="1716591" y="4592080"/>
                </a:lnTo>
                <a:lnTo>
                  <a:pt x="1663876" y="4596847"/>
                </a:lnTo>
                <a:lnTo>
                  <a:pt x="1611657" y="4599376"/>
                </a:lnTo>
                <a:lnTo>
                  <a:pt x="1555457" y="4598675"/>
                </a:lnTo>
                <a:lnTo>
                  <a:pt x="1502487" y="4593993"/>
                </a:lnTo>
                <a:lnTo>
                  <a:pt x="1446030" y="4583843"/>
                </a:lnTo>
                <a:lnTo>
                  <a:pt x="2238" y="4264221"/>
                </a:lnTo>
                <a:lnTo>
                  <a:pt x="0" y="4263726"/>
                </a:lnTo>
                <a:lnTo>
                  <a:pt x="495" y="4261487"/>
                </a:lnTo>
                <a:lnTo>
                  <a:pt x="321604" y="2810980"/>
                </a:lnTo>
                <a:lnTo>
                  <a:pt x="335240" y="2759992"/>
                </a:lnTo>
                <a:lnTo>
                  <a:pt x="356086" y="2708251"/>
                </a:lnTo>
                <a:lnTo>
                  <a:pt x="376437" y="2658750"/>
                </a:lnTo>
                <a:lnTo>
                  <a:pt x="400770" y="2612477"/>
                </a:lnTo>
                <a:lnTo>
                  <a:pt x="427340" y="2566700"/>
                </a:lnTo>
                <a:lnTo>
                  <a:pt x="458388" y="2521915"/>
                </a:lnTo>
                <a:lnTo>
                  <a:pt x="491179" y="2479863"/>
                </a:lnTo>
                <a:lnTo>
                  <a:pt x="525713" y="2440545"/>
                </a:lnTo>
                <a:lnTo>
                  <a:pt x="561494" y="2406200"/>
                </a:lnTo>
                <a:lnTo>
                  <a:pt x="600008" y="2370111"/>
                </a:lnTo>
                <a:lnTo>
                  <a:pt x="642009" y="2339491"/>
                </a:lnTo>
                <a:lnTo>
                  <a:pt x="686248" y="2309366"/>
                </a:lnTo>
                <a:lnTo>
                  <a:pt x="731735" y="2284214"/>
                </a:lnTo>
                <a:lnTo>
                  <a:pt x="779460" y="2259557"/>
                </a:lnTo>
                <a:lnTo>
                  <a:pt x="826194" y="2239377"/>
                </a:lnTo>
                <a:lnTo>
                  <a:pt x="876909" y="2222426"/>
                </a:lnTo>
                <a:lnTo>
                  <a:pt x="838582" y="2183416"/>
                </a:lnTo>
                <a:lnTo>
                  <a:pt x="804732" y="2145397"/>
                </a:lnTo>
                <a:lnTo>
                  <a:pt x="771378" y="2105139"/>
                </a:lnTo>
                <a:lnTo>
                  <a:pt x="741253" y="2060900"/>
                </a:lnTo>
                <a:lnTo>
                  <a:pt x="713367" y="2017156"/>
                </a:lnTo>
                <a:lnTo>
                  <a:pt x="688214" y="1971670"/>
                </a:lnTo>
                <a:lnTo>
                  <a:pt x="668034" y="1924936"/>
                </a:lnTo>
                <a:lnTo>
                  <a:pt x="651084" y="1874221"/>
                </a:lnTo>
                <a:lnTo>
                  <a:pt x="636372" y="1824001"/>
                </a:lnTo>
                <a:lnTo>
                  <a:pt x="624393" y="1772038"/>
                </a:lnTo>
                <a:lnTo>
                  <a:pt x="614654" y="1720571"/>
                </a:lnTo>
                <a:lnTo>
                  <a:pt x="609887" y="1667857"/>
                </a:lnTo>
                <a:lnTo>
                  <a:pt x="607853" y="1613400"/>
                </a:lnTo>
                <a:lnTo>
                  <a:pt x="609801" y="1562172"/>
                </a:lnTo>
                <a:lnTo>
                  <a:pt x="613236" y="1504229"/>
                </a:lnTo>
                <a:lnTo>
                  <a:pt x="622395" y="1452249"/>
                </a:lnTo>
                <a:lnTo>
                  <a:pt x="943008" y="3981"/>
                </a:lnTo>
                <a:lnTo>
                  <a:pt x="943503" y="1743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30122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5927951" y="1233204"/>
            <a:ext cx="2892513" cy="4441280"/>
          </a:xfrm>
          <a:custGeom>
            <a:avLst/>
            <a:gdLst>
              <a:gd name="connsiteX0" fmla="*/ 1073235 w 3856684"/>
              <a:gd name="connsiteY0" fmla="*/ 245 h 4441280"/>
              <a:gd name="connsiteX1" fmla="*/ 1109443 w 3856684"/>
              <a:gd name="connsiteY1" fmla="*/ 5849 h 4441280"/>
              <a:gd name="connsiteX2" fmla="*/ 3721211 w 3856684"/>
              <a:gd name="connsiteY2" fmla="*/ 683917 h 4441280"/>
              <a:gd name="connsiteX3" fmla="*/ 3850837 w 3856684"/>
              <a:gd name="connsiteY3" fmla="*/ 904451 h 4441280"/>
              <a:gd name="connsiteX4" fmla="*/ 2967776 w 3856684"/>
              <a:gd name="connsiteY4" fmla="*/ 4305807 h 4441280"/>
              <a:gd name="connsiteX5" fmla="*/ 2747242 w 3856684"/>
              <a:gd name="connsiteY5" fmla="*/ 4435432 h 4441280"/>
              <a:gd name="connsiteX6" fmla="*/ 135474 w 3856684"/>
              <a:gd name="connsiteY6" fmla="*/ 3757365 h 4441280"/>
              <a:gd name="connsiteX7" fmla="*/ 5848 w 3856684"/>
              <a:gd name="connsiteY7" fmla="*/ 3536831 h 4441280"/>
              <a:gd name="connsiteX8" fmla="*/ 888909 w 3856684"/>
              <a:gd name="connsiteY8" fmla="*/ 135474 h 4441280"/>
              <a:gd name="connsiteX9" fmla="*/ 1073235 w 3856684"/>
              <a:gd name="connsiteY9" fmla="*/ 245 h 4441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6684" h="4441280">
                <a:moveTo>
                  <a:pt x="1073235" y="245"/>
                </a:moveTo>
                <a:cubicBezTo>
                  <a:pt x="1085238" y="872"/>
                  <a:pt x="1097356" y="2711"/>
                  <a:pt x="1109443" y="5849"/>
                </a:cubicBezTo>
                <a:lnTo>
                  <a:pt x="3721211" y="683917"/>
                </a:lnTo>
                <a:cubicBezTo>
                  <a:pt x="3817905" y="709020"/>
                  <a:pt x="3875940" y="807757"/>
                  <a:pt x="3850837" y="904451"/>
                </a:cubicBezTo>
                <a:lnTo>
                  <a:pt x="2967776" y="4305807"/>
                </a:lnTo>
                <a:cubicBezTo>
                  <a:pt x="2942672" y="4402500"/>
                  <a:pt x="2843935" y="4460536"/>
                  <a:pt x="2747242" y="4435432"/>
                </a:cubicBezTo>
                <a:lnTo>
                  <a:pt x="135474" y="3757365"/>
                </a:lnTo>
                <a:cubicBezTo>
                  <a:pt x="38781" y="3732261"/>
                  <a:pt x="-19255" y="3633524"/>
                  <a:pt x="5848" y="3536831"/>
                </a:cubicBezTo>
                <a:lnTo>
                  <a:pt x="888909" y="135474"/>
                </a:lnTo>
                <a:cubicBezTo>
                  <a:pt x="910875" y="50868"/>
                  <a:pt x="989216" y="-4142"/>
                  <a:pt x="1073235" y="245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2"/>
          </p:nvPr>
        </p:nvSpPr>
        <p:spPr>
          <a:xfrm>
            <a:off x="2957626" y="1543883"/>
            <a:ext cx="2970326" cy="4505720"/>
          </a:xfrm>
          <a:custGeom>
            <a:avLst/>
            <a:gdLst>
              <a:gd name="connsiteX0" fmla="*/ 2747910 w 3960435"/>
              <a:gd name="connsiteY0" fmla="*/ 748 h 4505720"/>
              <a:gd name="connsiteX1" fmla="*/ 2937380 w 3960435"/>
              <a:gd name="connsiteY1" fmla="*/ 128671 h 4505720"/>
              <a:gd name="connsiteX2" fmla="*/ 3952674 w 3960435"/>
              <a:gd name="connsiteY2" fmla="*/ 3492924 h 4505720"/>
              <a:gd name="connsiteX3" fmla="*/ 3831765 w 3960435"/>
              <a:gd name="connsiteY3" fmla="*/ 3718355 h 4505720"/>
              <a:gd name="connsiteX4" fmla="*/ 1248487 w 3960435"/>
              <a:gd name="connsiteY4" fmla="*/ 4497959 h 4505720"/>
              <a:gd name="connsiteX5" fmla="*/ 1023056 w 3960435"/>
              <a:gd name="connsiteY5" fmla="*/ 4377050 h 4505720"/>
              <a:gd name="connsiteX6" fmla="*/ 7762 w 3960435"/>
              <a:gd name="connsiteY6" fmla="*/ 1012797 h 4505720"/>
              <a:gd name="connsiteX7" fmla="*/ 128671 w 3960435"/>
              <a:gd name="connsiteY7" fmla="*/ 787367 h 4505720"/>
              <a:gd name="connsiteX8" fmla="*/ 2711949 w 3960435"/>
              <a:gd name="connsiteY8" fmla="*/ 7762 h 4505720"/>
              <a:gd name="connsiteX9" fmla="*/ 2747910 w 3960435"/>
              <a:gd name="connsiteY9" fmla="*/ 748 h 4505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60435" h="4505720">
                <a:moveTo>
                  <a:pt x="2747910" y="748"/>
                </a:moveTo>
                <a:cubicBezTo>
                  <a:pt x="2831694" y="-6919"/>
                  <a:pt x="2912125" y="44987"/>
                  <a:pt x="2937380" y="128671"/>
                </a:cubicBezTo>
                <a:lnTo>
                  <a:pt x="3952674" y="3492924"/>
                </a:lnTo>
                <a:cubicBezTo>
                  <a:pt x="3981537" y="3588563"/>
                  <a:pt x="3927403" y="3689492"/>
                  <a:pt x="3831765" y="3718355"/>
                </a:cubicBezTo>
                <a:lnTo>
                  <a:pt x="1248487" y="4497959"/>
                </a:lnTo>
                <a:cubicBezTo>
                  <a:pt x="1152848" y="4526822"/>
                  <a:pt x="1051919" y="4472689"/>
                  <a:pt x="1023056" y="4377050"/>
                </a:cubicBezTo>
                <a:lnTo>
                  <a:pt x="7762" y="1012797"/>
                </a:lnTo>
                <a:cubicBezTo>
                  <a:pt x="-21101" y="917159"/>
                  <a:pt x="33032" y="816229"/>
                  <a:pt x="128671" y="787367"/>
                </a:cubicBezTo>
                <a:lnTo>
                  <a:pt x="2711949" y="7762"/>
                </a:lnTo>
                <a:cubicBezTo>
                  <a:pt x="2723904" y="4154"/>
                  <a:pt x="2735941" y="1843"/>
                  <a:pt x="2747910" y="74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47406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图片占位符 37"/>
          <p:cNvSpPr>
            <a:spLocks noGrp="1"/>
          </p:cNvSpPr>
          <p:nvPr>
            <p:ph type="pic" sz="quarter" idx="10"/>
          </p:nvPr>
        </p:nvSpPr>
        <p:spPr>
          <a:xfrm>
            <a:off x="3672409" y="1549400"/>
            <a:ext cx="4320485" cy="4650048"/>
          </a:xfrm>
          <a:custGeom>
            <a:avLst/>
            <a:gdLst>
              <a:gd name="connsiteX0" fmla="*/ 2893445 w 6508054"/>
              <a:gd name="connsiteY0" fmla="*/ 4494226 h 5253362"/>
              <a:gd name="connsiteX1" fmla="*/ 3616992 w 6508054"/>
              <a:gd name="connsiteY1" fmla="*/ 4494226 h 5253362"/>
              <a:gd name="connsiteX2" fmla="*/ 3682233 w 6508054"/>
              <a:gd name="connsiteY2" fmla="*/ 4559466 h 5253362"/>
              <a:gd name="connsiteX3" fmla="*/ 3682233 w 6508054"/>
              <a:gd name="connsiteY3" fmla="*/ 5188122 h 5253362"/>
              <a:gd name="connsiteX4" fmla="*/ 3616992 w 6508054"/>
              <a:gd name="connsiteY4" fmla="*/ 5253362 h 5253362"/>
              <a:gd name="connsiteX5" fmla="*/ 2893445 w 6508054"/>
              <a:gd name="connsiteY5" fmla="*/ 5253362 h 5253362"/>
              <a:gd name="connsiteX6" fmla="*/ 2828205 w 6508054"/>
              <a:gd name="connsiteY6" fmla="*/ 5188122 h 5253362"/>
              <a:gd name="connsiteX7" fmla="*/ 2828205 w 6508054"/>
              <a:gd name="connsiteY7" fmla="*/ 4559466 h 5253362"/>
              <a:gd name="connsiteX8" fmla="*/ 2893445 w 6508054"/>
              <a:gd name="connsiteY8" fmla="*/ 4494226 h 5253362"/>
              <a:gd name="connsiteX9" fmla="*/ 1932427 w 6508054"/>
              <a:gd name="connsiteY9" fmla="*/ 3644261 h 5253362"/>
              <a:gd name="connsiteX10" fmla="*/ 2669023 w 6508054"/>
              <a:gd name="connsiteY10" fmla="*/ 3644261 h 5253362"/>
              <a:gd name="connsiteX11" fmla="*/ 2727739 w 6508054"/>
              <a:gd name="connsiteY11" fmla="*/ 3702977 h 5253362"/>
              <a:gd name="connsiteX12" fmla="*/ 2727739 w 6508054"/>
              <a:gd name="connsiteY12" fmla="*/ 4268767 h 5253362"/>
              <a:gd name="connsiteX13" fmla="*/ 2669023 w 6508054"/>
              <a:gd name="connsiteY13" fmla="*/ 4327483 h 5253362"/>
              <a:gd name="connsiteX14" fmla="*/ 1932427 w 6508054"/>
              <a:gd name="connsiteY14" fmla="*/ 4327483 h 5253362"/>
              <a:gd name="connsiteX15" fmla="*/ 1873711 w 6508054"/>
              <a:gd name="connsiteY15" fmla="*/ 4268767 h 5253362"/>
              <a:gd name="connsiteX16" fmla="*/ 1873711 w 6508054"/>
              <a:gd name="connsiteY16" fmla="*/ 3702977 h 5253362"/>
              <a:gd name="connsiteX17" fmla="*/ 1932427 w 6508054"/>
              <a:gd name="connsiteY17" fmla="*/ 3644261 h 5253362"/>
              <a:gd name="connsiteX18" fmla="*/ 2893444 w 6508054"/>
              <a:gd name="connsiteY18" fmla="*/ 3606305 h 5253362"/>
              <a:gd name="connsiteX19" fmla="*/ 3616992 w 6508054"/>
              <a:gd name="connsiteY19" fmla="*/ 3606305 h 5253362"/>
              <a:gd name="connsiteX20" fmla="*/ 3682233 w 6508054"/>
              <a:gd name="connsiteY20" fmla="*/ 3671545 h 5253362"/>
              <a:gd name="connsiteX21" fmla="*/ 3682233 w 6508054"/>
              <a:gd name="connsiteY21" fmla="*/ 4300201 h 5253362"/>
              <a:gd name="connsiteX22" fmla="*/ 3616992 w 6508054"/>
              <a:gd name="connsiteY22" fmla="*/ 4365441 h 5253362"/>
              <a:gd name="connsiteX23" fmla="*/ 2893444 w 6508054"/>
              <a:gd name="connsiteY23" fmla="*/ 4365441 h 5253362"/>
              <a:gd name="connsiteX24" fmla="*/ 2828204 w 6508054"/>
              <a:gd name="connsiteY24" fmla="*/ 4300201 h 5253362"/>
              <a:gd name="connsiteX25" fmla="*/ 2828204 w 6508054"/>
              <a:gd name="connsiteY25" fmla="*/ 3671545 h 5253362"/>
              <a:gd name="connsiteX26" fmla="*/ 2893444 w 6508054"/>
              <a:gd name="connsiteY26" fmla="*/ 3606305 h 5253362"/>
              <a:gd name="connsiteX27" fmla="*/ 3842446 w 6508054"/>
              <a:gd name="connsiteY27" fmla="*/ 3594443 h 5253362"/>
              <a:gd name="connsiteX28" fmla="*/ 4561915 w 6508054"/>
              <a:gd name="connsiteY28" fmla="*/ 3594443 h 5253362"/>
              <a:gd name="connsiteX29" fmla="*/ 4629194 w 6508054"/>
              <a:gd name="connsiteY29" fmla="*/ 3661722 h 5253362"/>
              <a:gd name="connsiteX30" fmla="*/ 4629194 w 6508054"/>
              <a:gd name="connsiteY30" fmla="*/ 4310022 h 5253362"/>
              <a:gd name="connsiteX31" fmla="*/ 4561915 w 6508054"/>
              <a:gd name="connsiteY31" fmla="*/ 4377301 h 5253362"/>
              <a:gd name="connsiteX32" fmla="*/ 3842446 w 6508054"/>
              <a:gd name="connsiteY32" fmla="*/ 4377301 h 5253362"/>
              <a:gd name="connsiteX33" fmla="*/ 3775166 w 6508054"/>
              <a:gd name="connsiteY33" fmla="*/ 4310022 h 5253362"/>
              <a:gd name="connsiteX34" fmla="*/ 3775166 w 6508054"/>
              <a:gd name="connsiteY34" fmla="*/ 3661722 h 5253362"/>
              <a:gd name="connsiteX35" fmla="*/ 3842446 w 6508054"/>
              <a:gd name="connsiteY35" fmla="*/ 3594443 h 5253362"/>
              <a:gd name="connsiteX36" fmla="*/ 3833882 w 6508054"/>
              <a:gd name="connsiteY36" fmla="*/ 2738724 h 5253362"/>
              <a:gd name="connsiteX37" fmla="*/ 4570478 w 6508054"/>
              <a:gd name="connsiteY37" fmla="*/ 2738724 h 5253362"/>
              <a:gd name="connsiteX38" fmla="*/ 4629194 w 6508054"/>
              <a:gd name="connsiteY38" fmla="*/ 2797440 h 5253362"/>
              <a:gd name="connsiteX39" fmla="*/ 4629194 w 6508054"/>
              <a:gd name="connsiteY39" fmla="*/ 3363230 h 5253362"/>
              <a:gd name="connsiteX40" fmla="*/ 4570478 w 6508054"/>
              <a:gd name="connsiteY40" fmla="*/ 3421946 h 5253362"/>
              <a:gd name="connsiteX41" fmla="*/ 3833882 w 6508054"/>
              <a:gd name="connsiteY41" fmla="*/ 3421946 h 5253362"/>
              <a:gd name="connsiteX42" fmla="*/ 3775166 w 6508054"/>
              <a:gd name="connsiteY42" fmla="*/ 3363230 h 5253362"/>
              <a:gd name="connsiteX43" fmla="*/ 3775166 w 6508054"/>
              <a:gd name="connsiteY43" fmla="*/ 2797440 h 5253362"/>
              <a:gd name="connsiteX44" fmla="*/ 3833882 w 6508054"/>
              <a:gd name="connsiteY44" fmla="*/ 2738724 h 5253362"/>
              <a:gd name="connsiteX45" fmla="*/ 4777835 w 6508054"/>
              <a:gd name="connsiteY45" fmla="*/ 2700768 h 5253362"/>
              <a:gd name="connsiteX46" fmla="*/ 5501383 w 6508054"/>
              <a:gd name="connsiteY46" fmla="*/ 2700768 h 5253362"/>
              <a:gd name="connsiteX47" fmla="*/ 5566623 w 6508054"/>
              <a:gd name="connsiteY47" fmla="*/ 2766008 h 5253362"/>
              <a:gd name="connsiteX48" fmla="*/ 5566623 w 6508054"/>
              <a:gd name="connsiteY48" fmla="*/ 3394664 h 5253362"/>
              <a:gd name="connsiteX49" fmla="*/ 5501383 w 6508054"/>
              <a:gd name="connsiteY49" fmla="*/ 3459904 h 5253362"/>
              <a:gd name="connsiteX50" fmla="*/ 4777835 w 6508054"/>
              <a:gd name="connsiteY50" fmla="*/ 3459904 h 5253362"/>
              <a:gd name="connsiteX51" fmla="*/ 4712595 w 6508054"/>
              <a:gd name="connsiteY51" fmla="*/ 3394664 h 5253362"/>
              <a:gd name="connsiteX52" fmla="*/ 4712595 w 6508054"/>
              <a:gd name="connsiteY52" fmla="*/ 2766008 h 5253362"/>
              <a:gd name="connsiteX53" fmla="*/ 4777835 w 6508054"/>
              <a:gd name="connsiteY53" fmla="*/ 2700768 h 5253362"/>
              <a:gd name="connsiteX54" fmla="*/ 2893444 w 6508054"/>
              <a:gd name="connsiteY54" fmla="*/ 2700768 h 5253362"/>
              <a:gd name="connsiteX55" fmla="*/ 3616992 w 6508054"/>
              <a:gd name="connsiteY55" fmla="*/ 2700768 h 5253362"/>
              <a:gd name="connsiteX56" fmla="*/ 3682233 w 6508054"/>
              <a:gd name="connsiteY56" fmla="*/ 2766008 h 5253362"/>
              <a:gd name="connsiteX57" fmla="*/ 3682233 w 6508054"/>
              <a:gd name="connsiteY57" fmla="*/ 3394664 h 5253362"/>
              <a:gd name="connsiteX58" fmla="*/ 3616992 w 6508054"/>
              <a:gd name="connsiteY58" fmla="*/ 3459904 h 5253362"/>
              <a:gd name="connsiteX59" fmla="*/ 2893444 w 6508054"/>
              <a:gd name="connsiteY59" fmla="*/ 3459904 h 5253362"/>
              <a:gd name="connsiteX60" fmla="*/ 2828204 w 6508054"/>
              <a:gd name="connsiteY60" fmla="*/ 3394664 h 5253362"/>
              <a:gd name="connsiteX61" fmla="*/ 2828204 w 6508054"/>
              <a:gd name="connsiteY61" fmla="*/ 2766008 h 5253362"/>
              <a:gd name="connsiteX62" fmla="*/ 2893444 w 6508054"/>
              <a:gd name="connsiteY62" fmla="*/ 2700768 h 5253362"/>
              <a:gd name="connsiteX63" fmla="*/ 955540 w 6508054"/>
              <a:gd name="connsiteY63" fmla="*/ 2700768 h 5253362"/>
              <a:gd name="connsiteX64" fmla="*/ 1679088 w 6508054"/>
              <a:gd name="connsiteY64" fmla="*/ 2700768 h 5253362"/>
              <a:gd name="connsiteX65" fmla="*/ 1744328 w 6508054"/>
              <a:gd name="connsiteY65" fmla="*/ 2766008 h 5253362"/>
              <a:gd name="connsiteX66" fmla="*/ 1744328 w 6508054"/>
              <a:gd name="connsiteY66" fmla="*/ 3394664 h 5253362"/>
              <a:gd name="connsiteX67" fmla="*/ 1679088 w 6508054"/>
              <a:gd name="connsiteY67" fmla="*/ 3459904 h 5253362"/>
              <a:gd name="connsiteX68" fmla="*/ 955540 w 6508054"/>
              <a:gd name="connsiteY68" fmla="*/ 3459904 h 5253362"/>
              <a:gd name="connsiteX69" fmla="*/ 890300 w 6508054"/>
              <a:gd name="connsiteY69" fmla="*/ 3394664 h 5253362"/>
              <a:gd name="connsiteX70" fmla="*/ 890300 w 6508054"/>
              <a:gd name="connsiteY70" fmla="*/ 2766008 h 5253362"/>
              <a:gd name="connsiteX71" fmla="*/ 955540 w 6508054"/>
              <a:gd name="connsiteY71" fmla="*/ 2700768 h 5253362"/>
              <a:gd name="connsiteX72" fmla="*/ 1940990 w 6508054"/>
              <a:gd name="connsiteY72" fmla="*/ 2688907 h 5253362"/>
              <a:gd name="connsiteX73" fmla="*/ 2660460 w 6508054"/>
              <a:gd name="connsiteY73" fmla="*/ 2688907 h 5253362"/>
              <a:gd name="connsiteX74" fmla="*/ 2727739 w 6508054"/>
              <a:gd name="connsiteY74" fmla="*/ 2756186 h 5253362"/>
              <a:gd name="connsiteX75" fmla="*/ 2727739 w 6508054"/>
              <a:gd name="connsiteY75" fmla="*/ 3404486 h 5253362"/>
              <a:gd name="connsiteX76" fmla="*/ 2660460 w 6508054"/>
              <a:gd name="connsiteY76" fmla="*/ 3471765 h 5253362"/>
              <a:gd name="connsiteX77" fmla="*/ 1940990 w 6508054"/>
              <a:gd name="connsiteY77" fmla="*/ 3471765 h 5253362"/>
              <a:gd name="connsiteX78" fmla="*/ 1873711 w 6508054"/>
              <a:gd name="connsiteY78" fmla="*/ 3404486 h 5253362"/>
              <a:gd name="connsiteX79" fmla="*/ 1873711 w 6508054"/>
              <a:gd name="connsiteY79" fmla="*/ 2756186 h 5253362"/>
              <a:gd name="connsiteX80" fmla="*/ 1940990 w 6508054"/>
              <a:gd name="connsiteY80" fmla="*/ 2688907 h 5253362"/>
              <a:gd name="connsiteX81" fmla="*/ 58716 w 6508054"/>
              <a:gd name="connsiteY81" fmla="*/ 1836502 h 5253362"/>
              <a:gd name="connsiteX82" fmla="*/ 795311 w 6508054"/>
              <a:gd name="connsiteY82" fmla="*/ 1836502 h 5253362"/>
              <a:gd name="connsiteX83" fmla="*/ 854028 w 6508054"/>
              <a:gd name="connsiteY83" fmla="*/ 1895218 h 5253362"/>
              <a:gd name="connsiteX84" fmla="*/ 854028 w 6508054"/>
              <a:gd name="connsiteY84" fmla="*/ 2461008 h 5253362"/>
              <a:gd name="connsiteX85" fmla="*/ 795311 w 6508054"/>
              <a:gd name="connsiteY85" fmla="*/ 2519724 h 5253362"/>
              <a:gd name="connsiteX86" fmla="*/ 58716 w 6508054"/>
              <a:gd name="connsiteY86" fmla="*/ 2519724 h 5253362"/>
              <a:gd name="connsiteX87" fmla="*/ 0 w 6508054"/>
              <a:gd name="connsiteY87" fmla="*/ 2461008 h 5253362"/>
              <a:gd name="connsiteX88" fmla="*/ 0 w 6508054"/>
              <a:gd name="connsiteY88" fmla="*/ 1895218 h 5253362"/>
              <a:gd name="connsiteX89" fmla="*/ 58716 w 6508054"/>
              <a:gd name="connsiteY89" fmla="*/ 1836502 h 5253362"/>
              <a:gd name="connsiteX90" fmla="*/ 5719266 w 6508054"/>
              <a:gd name="connsiteY90" fmla="*/ 1798545 h 5253362"/>
              <a:gd name="connsiteX91" fmla="*/ 6442814 w 6508054"/>
              <a:gd name="connsiteY91" fmla="*/ 1798545 h 5253362"/>
              <a:gd name="connsiteX92" fmla="*/ 6508054 w 6508054"/>
              <a:gd name="connsiteY92" fmla="*/ 1863785 h 5253362"/>
              <a:gd name="connsiteX93" fmla="*/ 6508054 w 6508054"/>
              <a:gd name="connsiteY93" fmla="*/ 2492441 h 5253362"/>
              <a:gd name="connsiteX94" fmla="*/ 6442814 w 6508054"/>
              <a:gd name="connsiteY94" fmla="*/ 2557681 h 5253362"/>
              <a:gd name="connsiteX95" fmla="*/ 5719266 w 6508054"/>
              <a:gd name="connsiteY95" fmla="*/ 2557681 h 5253362"/>
              <a:gd name="connsiteX96" fmla="*/ 5654026 w 6508054"/>
              <a:gd name="connsiteY96" fmla="*/ 2492441 h 5253362"/>
              <a:gd name="connsiteX97" fmla="*/ 5654026 w 6508054"/>
              <a:gd name="connsiteY97" fmla="*/ 1863785 h 5253362"/>
              <a:gd name="connsiteX98" fmla="*/ 5719266 w 6508054"/>
              <a:gd name="connsiteY98" fmla="*/ 1798545 h 5253362"/>
              <a:gd name="connsiteX99" fmla="*/ 3840406 w 6508054"/>
              <a:gd name="connsiteY99" fmla="*/ 1798545 h 5253362"/>
              <a:gd name="connsiteX100" fmla="*/ 4563954 w 6508054"/>
              <a:gd name="connsiteY100" fmla="*/ 1798545 h 5253362"/>
              <a:gd name="connsiteX101" fmla="*/ 4629194 w 6508054"/>
              <a:gd name="connsiteY101" fmla="*/ 1863785 h 5253362"/>
              <a:gd name="connsiteX102" fmla="*/ 4629194 w 6508054"/>
              <a:gd name="connsiteY102" fmla="*/ 2492441 h 5253362"/>
              <a:gd name="connsiteX103" fmla="*/ 4563954 w 6508054"/>
              <a:gd name="connsiteY103" fmla="*/ 2557681 h 5253362"/>
              <a:gd name="connsiteX104" fmla="*/ 3840406 w 6508054"/>
              <a:gd name="connsiteY104" fmla="*/ 2557681 h 5253362"/>
              <a:gd name="connsiteX105" fmla="*/ 3775166 w 6508054"/>
              <a:gd name="connsiteY105" fmla="*/ 2492441 h 5253362"/>
              <a:gd name="connsiteX106" fmla="*/ 3775166 w 6508054"/>
              <a:gd name="connsiteY106" fmla="*/ 1863785 h 5253362"/>
              <a:gd name="connsiteX107" fmla="*/ 3840406 w 6508054"/>
              <a:gd name="connsiteY107" fmla="*/ 1798545 h 5253362"/>
              <a:gd name="connsiteX108" fmla="*/ 1938951 w 6508054"/>
              <a:gd name="connsiteY108" fmla="*/ 1798545 h 5253362"/>
              <a:gd name="connsiteX109" fmla="*/ 2662499 w 6508054"/>
              <a:gd name="connsiteY109" fmla="*/ 1798545 h 5253362"/>
              <a:gd name="connsiteX110" fmla="*/ 2727739 w 6508054"/>
              <a:gd name="connsiteY110" fmla="*/ 1863785 h 5253362"/>
              <a:gd name="connsiteX111" fmla="*/ 2727739 w 6508054"/>
              <a:gd name="connsiteY111" fmla="*/ 2492441 h 5253362"/>
              <a:gd name="connsiteX112" fmla="*/ 2662499 w 6508054"/>
              <a:gd name="connsiteY112" fmla="*/ 2557681 h 5253362"/>
              <a:gd name="connsiteX113" fmla="*/ 1938951 w 6508054"/>
              <a:gd name="connsiteY113" fmla="*/ 2557681 h 5253362"/>
              <a:gd name="connsiteX114" fmla="*/ 1873711 w 6508054"/>
              <a:gd name="connsiteY114" fmla="*/ 2492441 h 5253362"/>
              <a:gd name="connsiteX115" fmla="*/ 1873711 w 6508054"/>
              <a:gd name="connsiteY115" fmla="*/ 1863785 h 5253362"/>
              <a:gd name="connsiteX116" fmla="*/ 1938951 w 6508054"/>
              <a:gd name="connsiteY116" fmla="*/ 1798545 h 5253362"/>
              <a:gd name="connsiteX117" fmla="*/ 4779874 w 6508054"/>
              <a:gd name="connsiteY117" fmla="*/ 1786684 h 5253362"/>
              <a:gd name="connsiteX118" fmla="*/ 5499344 w 6508054"/>
              <a:gd name="connsiteY118" fmla="*/ 1786684 h 5253362"/>
              <a:gd name="connsiteX119" fmla="*/ 5566623 w 6508054"/>
              <a:gd name="connsiteY119" fmla="*/ 1853963 h 5253362"/>
              <a:gd name="connsiteX120" fmla="*/ 5566623 w 6508054"/>
              <a:gd name="connsiteY120" fmla="*/ 2502263 h 5253362"/>
              <a:gd name="connsiteX121" fmla="*/ 5499344 w 6508054"/>
              <a:gd name="connsiteY121" fmla="*/ 2569542 h 5253362"/>
              <a:gd name="connsiteX122" fmla="*/ 4779874 w 6508054"/>
              <a:gd name="connsiteY122" fmla="*/ 2569542 h 5253362"/>
              <a:gd name="connsiteX123" fmla="*/ 4712595 w 6508054"/>
              <a:gd name="connsiteY123" fmla="*/ 2502263 h 5253362"/>
              <a:gd name="connsiteX124" fmla="*/ 4712595 w 6508054"/>
              <a:gd name="connsiteY124" fmla="*/ 1853963 h 5253362"/>
              <a:gd name="connsiteX125" fmla="*/ 4779874 w 6508054"/>
              <a:gd name="connsiteY125" fmla="*/ 1786684 h 5253362"/>
              <a:gd name="connsiteX126" fmla="*/ 2895483 w 6508054"/>
              <a:gd name="connsiteY126" fmla="*/ 1786684 h 5253362"/>
              <a:gd name="connsiteX127" fmla="*/ 3614953 w 6508054"/>
              <a:gd name="connsiteY127" fmla="*/ 1786684 h 5253362"/>
              <a:gd name="connsiteX128" fmla="*/ 3682233 w 6508054"/>
              <a:gd name="connsiteY128" fmla="*/ 1853963 h 5253362"/>
              <a:gd name="connsiteX129" fmla="*/ 3682233 w 6508054"/>
              <a:gd name="connsiteY129" fmla="*/ 2502263 h 5253362"/>
              <a:gd name="connsiteX130" fmla="*/ 3614953 w 6508054"/>
              <a:gd name="connsiteY130" fmla="*/ 2569542 h 5253362"/>
              <a:gd name="connsiteX131" fmla="*/ 2895483 w 6508054"/>
              <a:gd name="connsiteY131" fmla="*/ 2569542 h 5253362"/>
              <a:gd name="connsiteX132" fmla="*/ 2828204 w 6508054"/>
              <a:gd name="connsiteY132" fmla="*/ 2502263 h 5253362"/>
              <a:gd name="connsiteX133" fmla="*/ 2828204 w 6508054"/>
              <a:gd name="connsiteY133" fmla="*/ 1853963 h 5253362"/>
              <a:gd name="connsiteX134" fmla="*/ 2895483 w 6508054"/>
              <a:gd name="connsiteY134" fmla="*/ 1786684 h 5253362"/>
              <a:gd name="connsiteX135" fmla="*/ 957580 w 6508054"/>
              <a:gd name="connsiteY135" fmla="*/ 1786684 h 5253362"/>
              <a:gd name="connsiteX136" fmla="*/ 1677049 w 6508054"/>
              <a:gd name="connsiteY136" fmla="*/ 1786684 h 5253362"/>
              <a:gd name="connsiteX137" fmla="*/ 1744328 w 6508054"/>
              <a:gd name="connsiteY137" fmla="*/ 1853963 h 5253362"/>
              <a:gd name="connsiteX138" fmla="*/ 1744328 w 6508054"/>
              <a:gd name="connsiteY138" fmla="*/ 2502263 h 5253362"/>
              <a:gd name="connsiteX139" fmla="*/ 1677049 w 6508054"/>
              <a:gd name="connsiteY139" fmla="*/ 2569542 h 5253362"/>
              <a:gd name="connsiteX140" fmla="*/ 957580 w 6508054"/>
              <a:gd name="connsiteY140" fmla="*/ 2569542 h 5253362"/>
              <a:gd name="connsiteX141" fmla="*/ 890301 w 6508054"/>
              <a:gd name="connsiteY141" fmla="*/ 2502263 h 5253362"/>
              <a:gd name="connsiteX142" fmla="*/ 890301 w 6508054"/>
              <a:gd name="connsiteY142" fmla="*/ 1853963 h 5253362"/>
              <a:gd name="connsiteX143" fmla="*/ 957580 w 6508054"/>
              <a:gd name="connsiteY143" fmla="*/ 1786684 h 5253362"/>
              <a:gd name="connsiteX144" fmla="*/ 5712742 w 6508054"/>
              <a:gd name="connsiteY144" fmla="*/ 945268 h 5253362"/>
              <a:gd name="connsiteX145" fmla="*/ 6449338 w 6508054"/>
              <a:gd name="connsiteY145" fmla="*/ 945268 h 5253362"/>
              <a:gd name="connsiteX146" fmla="*/ 6508054 w 6508054"/>
              <a:gd name="connsiteY146" fmla="*/ 1003984 h 5253362"/>
              <a:gd name="connsiteX147" fmla="*/ 6508054 w 6508054"/>
              <a:gd name="connsiteY147" fmla="*/ 1569772 h 5253362"/>
              <a:gd name="connsiteX148" fmla="*/ 6449338 w 6508054"/>
              <a:gd name="connsiteY148" fmla="*/ 1628488 h 5253362"/>
              <a:gd name="connsiteX149" fmla="*/ 5712742 w 6508054"/>
              <a:gd name="connsiteY149" fmla="*/ 1628488 h 5253362"/>
              <a:gd name="connsiteX150" fmla="*/ 5654026 w 6508054"/>
              <a:gd name="connsiteY150" fmla="*/ 1569772 h 5253362"/>
              <a:gd name="connsiteX151" fmla="*/ 5654026 w 6508054"/>
              <a:gd name="connsiteY151" fmla="*/ 1003984 h 5253362"/>
              <a:gd name="connsiteX152" fmla="*/ 5712742 w 6508054"/>
              <a:gd name="connsiteY152" fmla="*/ 945268 h 5253362"/>
              <a:gd name="connsiteX153" fmla="*/ 2886921 w 6508054"/>
              <a:gd name="connsiteY153" fmla="*/ 945268 h 5253362"/>
              <a:gd name="connsiteX154" fmla="*/ 3623516 w 6508054"/>
              <a:gd name="connsiteY154" fmla="*/ 945268 h 5253362"/>
              <a:gd name="connsiteX155" fmla="*/ 3682233 w 6508054"/>
              <a:gd name="connsiteY155" fmla="*/ 1003984 h 5253362"/>
              <a:gd name="connsiteX156" fmla="*/ 3682233 w 6508054"/>
              <a:gd name="connsiteY156" fmla="*/ 1569772 h 5253362"/>
              <a:gd name="connsiteX157" fmla="*/ 3623516 w 6508054"/>
              <a:gd name="connsiteY157" fmla="*/ 1628488 h 5253362"/>
              <a:gd name="connsiteX158" fmla="*/ 2886921 w 6508054"/>
              <a:gd name="connsiteY158" fmla="*/ 1628488 h 5253362"/>
              <a:gd name="connsiteX159" fmla="*/ 2828205 w 6508054"/>
              <a:gd name="connsiteY159" fmla="*/ 1569772 h 5253362"/>
              <a:gd name="connsiteX160" fmla="*/ 2828205 w 6508054"/>
              <a:gd name="connsiteY160" fmla="*/ 1003984 h 5253362"/>
              <a:gd name="connsiteX161" fmla="*/ 2886921 w 6508054"/>
              <a:gd name="connsiteY161" fmla="*/ 945268 h 5253362"/>
              <a:gd name="connsiteX162" fmla="*/ 3840406 w 6508054"/>
              <a:gd name="connsiteY162" fmla="*/ 907312 h 5253362"/>
              <a:gd name="connsiteX163" fmla="*/ 4563954 w 6508054"/>
              <a:gd name="connsiteY163" fmla="*/ 907312 h 5253362"/>
              <a:gd name="connsiteX164" fmla="*/ 4629194 w 6508054"/>
              <a:gd name="connsiteY164" fmla="*/ 972552 h 5253362"/>
              <a:gd name="connsiteX165" fmla="*/ 4629194 w 6508054"/>
              <a:gd name="connsiteY165" fmla="*/ 1601206 h 5253362"/>
              <a:gd name="connsiteX166" fmla="*/ 4563954 w 6508054"/>
              <a:gd name="connsiteY166" fmla="*/ 1666446 h 5253362"/>
              <a:gd name="connsiteX167" fmla="*/ 3840406 w 6508054"/>
              <a:gd name="connsiteY167" fmla="*/ 1666446 h 5253362"/>
              <a:gd name="connsiteX168" fmla="*/ 3775166 w 6508054"/>
              <a:gd name="connsiteY168" fmla="*/ 1601206 h 5253362"/>
              <a:gd name="connsiteX169" fmla="*/ 3775166 w 6508054"/>
              <a:gd name="connsiteY169" fmla="*/ 972552 h 5253362"/>
              <a:gd name="connsiteX170" fmla="*/ 3840406 w 6508054"/>
              <a:gd name="connsiteY170" fmla="*/ 907312 h 5253362"/>
              <a:gd name="connsiteX171" fmla="*/ 1938951 w 6508054"/>
              <a:gd name="connsiteY171" fmla="*/ 907312 h 5253362"/>
              <a:gd name="connsiteX172" fmla="*/ 2662499 w 6508054"/>
              <a:gd name="connsiteY172" fmla="*/ 907312 h 5253362"/>
              <a:gd name="connsiteX173" fmla="*/ 2727739 w 6508054"/>
              <a:gd name="connsiteY173" fmla="*/ 972552 h 5253362"/>
              <a:gd name="connsiteX174" fmla="*/ 2727739 w 6508054"/>
              <a:gd name="connsiteY174" fmla="*/ 1601206 h 5253362"/>
              <a:gd name="connsiteX175" fmla="*/ 2662499 w 6508054"/>
              <a:gd name="connsiteY175" fmla="*/ 1666446 h 5253362"/>
              <a:gd name="connsiteX176" fmla="*/ 1938951 w 6508054"/>
              <a:gd name="connsiteY176" fmla="*/ 1666446 h 5253362"/>
              <a:gd name="connsiteX177" fmla="*/ 1873711 w 6508054"/>
              <a:gd name="connsiteY177" fmla="*/ 1601206 h 5253362"/>
              <a:gd name="connsiteX178" fmla="*/ 1873711 w 6508054"/>
              <a:gd name="connsiteY178" fmla="*/ 972552 h 5253362"/>
              <a:gd name="connsiteX179" fmla="*/ 1938951 w 6508054"/>
              <a:gd name="connsiteY179" fmla="*/ 907312 h 5253362"/>
              <a:gd name="connsiteX180" fmla="*/ 955541 w 6508054"/>
              <a:gd name="connsiteY180" fmla="*/ 907312 h 5253362"/>
              <a:gd name="connsiteX181" fmla="*/ 1679088 w 6508054"/>
              <a:gd name="connsiteY181" fmla="*/ 907312 h 5253362"/>
              <a:gd name="connsiteX182" fmla="*/ 1744328 w 6508054"/>
              <a:gd name="connsiteY182" fmla="*/ 972552 h 5253362"/>
              <a:gd name="connsiteX183" fmla="*/ 1744328 w 6508054"/>
              <a:gd name="connsiteY183" fmla="*/ 1601206 h 5253362"/>
              <a:gd name="connsiteX184" fmla="*/ 1679088 w 6508054"/>
              <a:gd name="connsiteY184" fmla="*/ 1666446 h 5253362"/>
              <a:gd name="connsiteX185" fmla="*/ 955541 w 6508054"/>
              <a:gd name="connsiteY185" fmla="*/ 1666446 h 5253362"/>
              <a:gd name="connsiteX186" fmla="*/ 890302 w 6508054"/>
              <a:gd name="connsiteY186" fmla="*/ 1601206 h 5253362"/>
              <a:gd name="connsiteX187" fmla="*/ 890302 w 6508054"/>
              <a:gd name="connsiteY187" fmla="*/ 972552 h 5253362"/>
              <a:gd name="connsiteX188" fmla="*/ 955541 w 6508054"/>
              <a:gd name="connsiteY188" fmla="*/ 907312 h 5253362"/>
              <a:gd name="connsiteX189" fmla="*/ 4779874 w 6508054"/>
              <a:gd name="connsiteY189" fmla="*/ 895451 h 5253362"/>
              <a:gd name="connsiteX190" fmla="*/ 5499344 w 6508054"/>
              <a:gd name="connsiteY190" fmla="*/ 895451 h 5253362"/>
              <a:gd name="connsiteX191" fmla="*/ 5566623 w 6508054"/>
              <a:gd name="connsiteY191" fmla="*/ 962730 h 5253362"/>
              <a:gd name="connsiteX192" fmla="*/ 5566623 w 6508054"/>
              <a:gd name="connsiteY192" fmla="*/ 1611028 h 5253362"/>
              <a:gd name="connsiteX193" fmla="*/ 5499344 w 6508054"/>
              <a:gd name="connsiteY193" fmla="*/ 1678307 h 5253362"/>
              <a:gd name="connsiteX194" fmla="*/ 4779874 w 6508054"/>
              <a:gd name="connsiteY194" fmla="*/ 1678307 h 5253362"/>
              <a:gd name="connsiteX195" fmla="*/ 4712595 w 6508054"/>
              <a:gd name="connsiteY195" fmla="*/ 1611028 h 5253362"/>
              <a:gd name="connsiteX196" fmla="*/ 4712595 w 6508054"/>
              <a:gd name="connsiteY196" fmla="*/ 962730 h 5253362"/>
              <a:gd name="connsiteX197" fmla="*/ 4779874 w 6508054"/>
              <a:gd name="connsiteY197" fmla="*/ 895451 h 5253362"/>
              <a:gd name="connsiteX198" fmla="*/ 67281 w 6508054"/>
              <a:gd name="connsiteY198" fmla="*/ 895451 h 5253362"/>
              <a:gd name="connsiteX199" fmla="*/ 786750 w 6508054"/>
              <a:gd name="connsiteY199" fmla="*/ 895451 h 5253362"/>
              <a:gd name="connsiteX200" fmla="*/ 854028 w 6508054"/>
              <a:gd name="connsiteY200" fmla="*/ 962730 h 5253362"/>
              <a:gd name="connsiteX201" fmla="*/ 854028 w 6508054"/>
              <a:gd name="connsiteY201" fmla="*/ 1611028 h 5253362"/>
              <a:gd name="connsiteX202" fmla="*/ 786750 w 6508054"/>
              <a:gd name="connsiteY202" fmla="*/ 1678307 h 5253362"/>
              <a:gd name="connsiteX203" fmla="*/ 67281 w 6508054"/>
              <a:gd name="connsiteY203" fmla="*/ 1678307 h 5253362"/>
              <a:gd name="connsiteX204" fmla="*/ 0 w 6508054"/>
              <a:gd name="connsiteY204" fmla="*/ 1611028 h 5253362"/>
              <a:gd name="connsiteX205" fmla="*/ 0 w 6508054"/>
              <a:gd name="connsiteY205" fmla="*/ 962730 h 5253362"/>
              <a:gd name="connsiteX206" fmla="*/ 67281 w 6508054"/>
              <a:gd name="connsiteY206" fmla="*/ 895451 h 5253362"/>
              <a:gd name="connsiteX207" fmla="*/ 4777835 w 6508054"/>
              <a:gd name="connsiteY207" fmla="*/ 11861 h 5253362"/>
              <a:gd name="connsiteX208" fmla="*/ 5501383 w 6508054"/>
              <a:gd name="connsiteY208" fmla="*/ 11861 h 5253362"/>
              <a:gd name="connsiteX209" fmla="*/ 5566623 w 6508054"/>
              <a:gd name="connsiteY209" fmla="*/ 77101 h 5253362"/>
              <a:gd name="connsiteX210" fmla="*/ 5566623 w 6508054"/>
              <a:gd name="connsiteY210" fmla="*/ 705757 h 5253362"/>
              <a:gd name="connsiteX211" fmla="*/ 5501383 w 6508054"/>
              <a:gd name="connsiteY211" fmla="*/ 770997 h 5253362"/>
              <a:gd name="connsiteX212" fmla="*/ 4777835 w 6508054"/>
              <a:gd name="connsiteY212" fmla="*/ 770997 h 5253362"/>
              <a:gd name="connsiteX213" fmla="*/ 4712595 w 6508054"/>
              <a:gd name="connsiteY213" fmla="*/ 705757 h 5253362"/>
              <a:gd name="connsiteX214" fmla="*/ 4712595 w 6508054"/>
              <a:gd name="connsiteY214" fmla="*/ 77101 h 5253362"/>
              <a:gd name="connsiteX215" fmla="*/ 4777835 w 6508054"/>
              <a:gd name="connsiteY215" fmla="*/ 11861 h 5253362"/>
              <a:gd name="connsiteX216" fmla="*/ 1938951 w 6508054"/>
              <a:gd name="connsiteY216" fmla="*/ 11861 h 5253362"/>
              <a:gd name="connsiteX217" fmla="*/ 2662499 w 6508054"/>
              <a:gd name="connsiteY217" fmla="*/ 11861 h 5253362"/>
              <a:gd name="connsiteX218" fmla="*/ 2727739 w 6508054"/>
              <a:gd name="connsiteY218" fmla="*/ 77101 h 5253362"/>
              <a:gd name="connsiteX219" fmla="*/ 2727739 w 6508054"/>
              <a:gd name="connsiteY219" fmla="*/ 705757 h 5253362"/>
              <a:gd name="connsiteX220" fmla="*/ 2662499 w 6508054"/>
              <a:gd name="connsiteY220" fmla="*/ 770997 h 5253362"/>
              <a:gd name="connsiteX221" fmla="*/ 1938951 w 6508054"/>
              <a:gd name="connsiteY221" fmla="*/ 770997 h 5253362"/>
              <a:gd name="connsiteX222" fmla="*/ 1873711 w 6508054"/>
              <a:gd name="connsiteY222" fmla="*/ 705757 h 5253362"/>
              <a:gd name="connsiteX223" fmla="*/ 1873711 w 6508054"/>
              <a:gd name="connsiteY223" fmla="*/ 77101 h 5253362"/>
              <a:gd name="connsiteX224" fmla="*/ 1938951 w 6508054"/>
              <a:gd name="connsiteY224" fmla="*/ 11861 h 5253362"/>
              <a:gd name="connsiteX225" fmla="*/ 3841650 w 6508054"/>
              <a:gd name="connsiteY225" fmla="*/ 0 h 5253362"/>
              <a:gd name="connsiteX226" fmla="*/ 4561120 w 6508054"/>
              <a:gd name="connsiteY226" fmla="*/ 0 h 5253362"/>
              <a:gd name="connsiteX227" fmla="*/ 4628399 w 6508054"/>
              <a:gd name="connsiteY227" fmla="*/ 67279 h 5253362"/>
              <a:gd name="connsiteX228" fmla="*/ 4628399 w 6508054"/>
              <a:gd name="connsiteY228" fmla="*/ 715579 h 5253362"/>
              <a:gd name="connsiteX229" fmla="*/ 4561120 w 6508054"/>
              <a:gd name="connsiteY229" fmla="*/ 782858 h 5253362"/>
              <a:gd name="connsiteX230" fmla="*/ 3841650 w 6508054"/>
              <a:gd name="connsiteY230" fmla="*/ 782858 h 5253362"/>
              <a:gd name="connsiteX231" fmla="*/ 3774371 w 6508054"/>
              <a:gd name="connsiteY231" fmla="*/ 715579 h 5253362"/>
              <a:gd name="connsiteX232" fmla="*/ 3774371 w 6508054"/>
              <a:gd name="connsiteY232" fmla="*/ 67279 h 5253362"/>
              <a:gd name="connsiteX233" fmla="*/ 3841650 w 6508054"/>
              <a:gd name="connsiteY233" fmla="*/ 0 h 5253362"/>
              <a:gd name="connsiteX234" fmla="*/ 957580 w 6508054"/>
              <a:gd name="connsiteY234" fmla="*/ 0 h 5253362"/>
              <a:gd name="connsiteX235" fmla="*/ 1677049 w 6508054"/>
              <a:gd name="connsiteY235" fmla="*/ 0 h 5253362"/>
              <a:gd name="connsiteX236" fmla="*/ 1744328 w 6508054"/>
              <a:gd name="connsiteY236" fmla="*/ 67279 h 5253362"/>
              <a:gd name="connsiteX237" fmla="*/ 1744328 w 6508054"/>
              <a:gd name="connsiteY237" fmla="*/ 715579 h 5253362"/>
              <a:gd name="connsiteX238" fmla="*/ 1677049 w 6508054"/>
              <a:gd name="connsiteY238" fmla="*/ 782858 h 5253362"/>
              <a:gd name="connsiteX239" fmla="*/ 957580 w 6508054"/>
              <a:gd name="connsiteY239" fmla="*/ 782858 h 5253362"/>
              <a:gd name="connsiteX240" fmla="*/ 890302 w 6508054"/>
              <a:gd name="connsiteY240" fmla="*/ 715579 h 5253362"/>
              <a:gd name="connsiteX241" fmla="*/ 890302 w 6508054"/>
              <a:gd name="connsiteY241" fmla="*/ 67279 h 5253362"/>
              <a:gd name="connsiteX242" fmla="*/ 957580 w 6508054"/>
              <a:gd name="connsiteY242" fmla="*/ 0 h 5253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</a:cxnLst>
            <a:rect l="l" t="t" r="r" b="b"/>
            <a:pathLst>
              <a:path w="6508054" h="5253362">
                <a:moveTo>
                  <a:pt x="2893445" y="4494226"/>
                </a:moveTo>
                <a:lnTo>
                  <a:pt x="3616992" y="4494226"/>
                </a:lnTo>
                <a:cubicBezTo>
                  <a:pt x="3653024" y="4494226"/>
                  <a:pt x="3682233" y="4523435"/>
                  <a:pt x="3682233" y="4559466"/>
                </a:cubicBezTo>
                <a:lnTo>
                  <a:pt x="3682233" y="5188122"/>
                </a:lnTo>
                <a:cubicBezTo>
                  <a:pt x="3682233" y="5224153"/>
                  <a:pt x="3653024" y="5253362"/>
                  <a:pt x="3616992" y="5253362"/>
                </a:cubicBezTo>
                <a:lnTo>
                  <a:pt x="2893445" y="5253362"/>
                </a:lnTo>
                <a:cubicBezTo>
                  <a:pt x="2857413" y="5253362"/>
                  <a:pt x="2828205" y="5224153"/>
                  <a:pt x="2828205" y="5188122"/>
                </a:cubicBezTo>
                <a:lnTo>
                  <a:pt x="2828205" y="4559466"/>
                </a:lnTo>
                <a:cubicBezTo>
                  <a:pt x="2828205" y="4523435"/>
                  <a:pt x="2857413" y="4494226"/>
                  <a:pt x="2893445" y="4494226"/>
                </a:cubicBezTo>
                <a:close/>
                <a:moveTo>
                  <a:pt x="1932427" y="3644261"/>
                </a:moveTo>
                <a:lnTo>
                  <a:pt x="2669023" y="3644261"/>
                </a:lnTo>
                <a:cubicBezTo>
                  <a:pt x="2701451" y="3644261"/>
                  <a:pt x="2727739" y="3670549"/>
                  <a:pt x="2727739" y="3702977"/>
                </a:cubicBezTo>
                <a:lnTo>
                  <a:pt x="2727739" y="4268767"/>
                </a:lnTo>
                <a:cubicBezTo>
                  <a:pt x="2727739" y="4301195"/>
                  <a:pt x="2701451" y="4327483"/>
                  <a:pt x="2669023" y="4327483"/>
                </a:cubicBezTo>
                <a:lnTo>
                  <a:pt x="1932427" y="4327483"/>
                </a:lnTo>
                <a:cubicBezTo>
                  <a:pt x="1899999" y="4327483"/>
                  <a:pt x="1873711" y="4301195"/>
                  <a:pt x="1873711" y="4268767"/>
                </a:cubicBezTo>
                <a:lnTo>
                  <a:pt x="1873711" y="3702977"/>
                </a:lnTo>
                <a:cubicBezTo>
                  <a:pt x="1873711" y="3670549"/>
                  <a:pt x="1899999" y="3644261"/>
                  <a:pt x="1932427" y="3644261"/>
                </a:cubicBezTo>
                <a:close/>
                <a:moveTo>
                  <a:pt x="2893444" y="3606305"/>
                </a:moveTo>
                <a:lnTo>
                  <a:pt x="3616992" y="3606305"/>
                </a:lnTo>
                <a:cubicBezTo>
                  <a:pt x="3653024" y="3606305"/>
                  <a:pt x="3682233" y="3635514"/>
                  <a:pt x="3682233" y="3671545"/>
                </a:cubicBezTo>
                <a:lnTo>
                  <a:pt x="3682233" y="4300201"/>
                </a:lnTo>
                <a:cubicBezTo>
                  <a:pt x="3682233" y="4336232"/>
                  <a:pt x="3653024" y="4365441"/>
                  <a:pt x="3616992" y="4365441"/>
                </a:cubicBezTo>
                <a:lnTo>
                  <a:pt x="2893444" y="4365441"/>
                </a:lnTo>
                <a:cubicBezTo>
                  <a:pt x="2857413" y="4365441"/>
                  <a:pt x="2828204" y="4336232"/>
                  <a:pt x="2828204" y="4300201"/>
                </a:cubicBezTo>
                <a:lnTo>
                  <a:pt x="2828204" y="3671545"/>
                </a:lnTo>
                <a:cubicBezTo>
                  <a:pt x="2828204" y="3635514"/>
                  <a:pt x="2857413" y="3606305"/>
                  <a:pt x="2893444" y="3606305"/>
                </a:cubicBezTo>
                <a:close/>
                <a:moveTo>
                  <a:pt x="3842446" y="3594443"/>
                </a:moveTo>
                <a:lnTo>
                  <a:pt x="4561915" y="3594443"/>
                </a:lnTo>
                <a:cubicBezTo>
                  <a:pt x="4599072" y="3594443"/>
                  <a:pt x="4629194" y="3624565"/>
                  <a:pt x="4629194" y="3661722"/>
                </a:cubicBezTo>
                <a:lnTo>
                  <a:pt x="4629194" y="4310022"/>
                </a:lnTo>
                <a:cubicBezTo>
                  <a:pt x="4629194" y="4347179"/>
                  <a:pt x="4599072" y="4377301"/>
                  <a:pt x="4561915" y="4377301"/>
                </a:cubicBezTo>
                <a:lnTo>
                  <a:pt x="3842446" y="4377301"/>
                </a:lnTo>
                <a:cubicBezTo>
                  <a:pt x="3805288" y="4377301"/>
                  <a:pt x="3775166" y="4347179"/>
                  <a:pt x="3775166" y="4310022"/>
                </a:cubicBezTo>
                <a:lnTo>
                  <a:pt x="3775166" y="3661722"/>
                </a:lnTo>
                <a:cubicBezTo>
                  <a:pt x="3775166" y="3624565"/>
                  <a:pt x="3805288" y="3594443"/>
                  <a:pt x="3842446" y="3594443"/>
                </a:cubicBezTo>
                <a:close/>
                <a:moveTo>
                  <a:pt x="3833882" y="2738724"/>
                </a:moveTo>
                <a:lnTo>
                  <a:pt x="4570478" y="2738724"/>
                </a:lnTo>
                <a:cubicBezTo>
                  <a:pt x="4602906" y="2738724"/>
                  <a:pt x="4629194" y="2765012"/>
                  <a:pt x="4629194" y="2797440"/>
                </a:cubicBezTo>
                <a:lnTo>
                  <a:pt x="4629194" y="3363230"/>
                </a:lnTo>
                <a:cubicBezTo>
                  <a:pt x="4629194" y="3395658"/>
                  <a:pt x="4602906" y="3421946"/>
                  <a:pt x="4570478" y="3421946"/>
                </a:cubicBezTo>
                <a:lnTo>
                  <a:pt x="3833882" y="3421946"/>
                </a:lnTo>
                <a:cubicBezTo>
                  <a:pt x="3801455" y="3421946"/>
                  <a:pt x="3775166" y="3395658"/>
                  <a:pt x="3775166" y="3363230"/>
                </a:cubicBezTo>
                <a:lnTo>
                  <a:pt x="3775166" y="2797440"/>
                </a:lnTo>
                <a:cubicBezTo>
                  <a:pt x="3775166" y="2765012"/>
                  <a:pt x="3801455" y="2738724"/>
                  <a:pt x="3833882" y="2738724"/>
                </a:cubicBezTo>
                <a:close/>
                <a:moveTo>
                  <a:pt x="4777835" y="2700768"/>
                </a:moveTo>
                <a:lnTo>
                  <a:pt x="5501383" y="2700768"/>
                </a:lnTo>
                <a:cubicBezTo>
                  <a:pt x="5537414" y="2700768"/>
                  <a:pt x="5566623" y="2729977"/>
                  <a:pt x="5566623" y="2766008"/>
                </a:cubicBezTo>
                <a:lnTo>
                  <a:pt x="5566623" y="3394664"/>
                </a:lnTo>
                <a:cubicBezTo>
                  <a:pt x="5566623" y="3430695"/>
                  <a:pt x="5537414" y="3459904"/>
                  <a:pt x="5501383" y="3459904"/>
                </a:cubicBezTo>
                <a:lnTo>
                  <a:pt x="4777835" y="3459904"/>
                </a:lnTo>
                <a:cubicBezTo>
                  <a:pt x="4741804" y="3459904"/>
                  <a:pt x="4712595" y="3430695"/>
                  <a:pt x="4712595" y="3394664"/>
                </a:cubicBezTo>
                <a:lnTo>
                  <a:pt x="4712595" y="2766008"/>
                </a:lnTo>
                <a:cubicBezTo>
                  <a:pt x="4712595" y="2729977"/>
                  <a:pt x="4741804" y="2700768"/>
                  <a:pt x="4777835" y="2700768"/>
                </a:cubicBezTo>
                <a:close/>
                <a:moveTo>
                  <a:pt x="2893444" y="2700768"/>
                </a:moveTo>
                <a:lnTo>
                  <a:pt x="3616992" y="2700768"/>
                </a:lnTo>
                <a:cubicBezTo>
                  <a:pt x="3653024" y="2700768"/>
                  <a:pt x="3682233" y="2729977"/>
                  <a:pt x="3682233" y="2766008"/>
                </a:cubicBezTo>
                <a:lnTo>
                  <a:pt x="3682233" y="3394664"/>
                </a:lnTo>
                <a:cubicBezTo>
                  <a:pt x="3682233" y="3430695"/>
                  <a:pt x="3653024" y="3459904"/>
                  <a:pt x="3616992" y="3459904"/>
                </a:cubicBezTo>
                <a:lnTo>
                  <a:pt x="2893444" y="3459904"/>
                </a:lnTo>
                <a:cubicBezTo>
                  <a:pt x="2857413" y="3459904"/>
                  <a:pt x="2828204" y="3430695"/>
                  <a:pt x="2828204" y="3394664"/>
                </a:cubicBezTo>
                <a:lnTo>
                  <a:pt x="2828204" y="2766008"/>
                </a:lnTo>
                <a:cubicBezTo>
                  <a:pt x="2828204" y="2729977"/>
                  <a:pt x="2857413" y="2700768"/>
                  <a:pt x="2893444" y="2700768"/>
                </a:cubicBezTo>
                <a:close/>
                <a:moveTo>
                  <a:pt x="955540" y="2700768"/>
                </a:moveTo>
                <a:lnTo>
                  <a:pt x="1679088" y="2700768"/>
                </a:lnTo>
                <a:cubicBezTo>
                  <a:pt x="1715119" y="2700768"/>
                  <a:pt x="1744328" y="2729977"/>
                  <a:pt x="1744328" y="2766008"/>
                </a:cubicBezTo>
                <a:lnTo>
                  <a:pt x="1744328" y="3394664"/>
                </a:lnTo>
                <a:cubicBezTo>
                  <a:pt x="1744328" y="3430695"/>
                  <a:pt x="1715119" y="3459904"/>
                  <a:pt x="1679088" y="3459904"/>
                </a:cubicBezTo>
                <a:lnTo>
                  <a:pt x="955540" y="3459904"/>
                </a:lnTo>
                <a:cubicBezTo>
                  <a:pt x="919509" y="3459904"/>
                  <a:pt x="890300" y="3430695"/>
                  <a:pt x="890300" y="3394664"/>
                </a:cubicBezTo>
                <a:lnTo>
                  <a:pt x="890300" y="2766008"/>
                </a:lnTo>
                <a:cubicBezTo>
                  <a:pt x="890300" y="2729977"/>
                  <a:pt x="919509" y="2700768"/>
                  <a:pt x="955540" y="2700768"/>
                </a:cubicBezTo>
                <a:close/>
                <a:moveTo>
                  <a:pt x="1940990" y="2688907"/>
                </a:moveTo>
                <a:lnTo>
                  <a:pt x="2660460" y="2688907"/>
                </a:lnTo>
                <a:cubicBezTo>
                  <a:pt x="2697617" y="2688907"/>
                  <a:pt x="2727739" y="2719029"/>
                  <a:pt x="2727739" y="2756186"/>
                </a:cubicBezTo>
                <a:lnTo>
                  <a:pt x="2727739" y="3404486"/>
                </a:lnTo>
                <a:cubicBezTo>
                  <a:pt x="2727739" y="3441643"/>
                  <a:pt x="2697617" y="3471765"/>
                  <a:pt x="2660460" y="3471765"/>
                </a:cubicBezTo>
                <a:lnTo>
                  <a:pt x="1940990" y="3471765"/>
                </a:lnTo>
                <a:cubicBezTo>
                  <a:pt x="1903833" y="3471765"/>
                  <a:pt x="1873711" y="3441643"/>
                  <a:pt x="1873711" y="3404486"/>
                </a:cubicBezTo>
                <a:lnTo>
                  <a:pt x="1873711" y="2756186"/>
                </a:lnTo>
                <a:cubicBezTo>
                  <a:pt x="1873711" y="2719029"/>
                  <a:pt x="1903833" y="2688907"/>
                  <a:pt x="1940990" y="2688907"/>
                </a:cubicBezTo>
                <a:close/>
                <a:moveTo>
                  <a:pt x="58716" y="1836502"/>
                </a:moveTo>
                <a:lnTo>
                  <a:pt x="795311" y="1836502"/>
                </a:lnTo>
                <a:cubicBezTo>
                  <a:pt x="827740" y="1836502"/>
                  <a:pt x="854028" y="1862790"/>
                  <a:pt x="854028" y="1895218"/>
                </a:cubicBezTo>
                <a:lnTo>
                  <a:pt x="854028" y="2461008"/>
                </a:lnTo>
                <a:cubicBezTo>
                  <a:pt x="854028" y="2493436"/>
                  <a:pt x="827740" y="2519724"/>
                  <a:pt x="795311" y="2519724"/>
                </a:cubicBezTo>
                <a:lnTo>
                  <a:pt x="58716" y="2519724"/>
                </a:lnTo>
                <a:cubicBezTo>
                  <a:pt x="26288" y="2519724"/>
                  <a:pt x="0" y="2493436"/>
                  <a:pt x="0" y="2461008"/>
                </a:cubicBezTo>
                <a:lnTo>
                  <a:pt x="0" y="1895218"/>
                </a:lnTo>
                <a:cubicBezTo>
                  <a:pt x="0" y="1862790"/>
                  <a:pt x="26288" y="1836502"/>
                  <a:pt x="58716" y="1836502"/>
                </a:cubicBezTo>
                <a:close/>
                <a:moveTo>
                  <a:pt x="5719266" y="1798545"/>
                </a:moveTo>
                <a:lnTo>
                  <a:pt x="6442814" y="1798545"/>
                </a:lnTo>
                <a:cubicBezTo>
                  <a:pt x="6478845" y="1798545"/>
                  <a:pt x="6508054" y="1827754"/>
                  <a:pt x="6508054" y="1863785"/>
                </a:cubicBezTo>
                <a:lnTo>
                  <a:pt x="6508054" y="2492441"/>
                </a:lnTo>
                <a:cubicBezTo>
                  <a:pt x="6508054" y="2528472"/>
                  <a:pt x="6478845" y="2557681"/>
                  <a:pt x="6442814" y="2557681"/>
                </a:cubicBezTo>
                <a:lnTo>
                  <a:pt x="5719266" y="2557681"/>
                </a:lnTo>
                <a:cubicBezTo>
                  <a:pt x="5683235" y="2557681"/>
                  <a:pt x="5654026" y="2528472"/>
                  <a:pt x="5654026" y="2492441"/>
                </a:cubicBezTo>
                <a:lnTo>
                  <a:pt x="5654026" y="1863785"/>
                </a:lnTo>
                <a:cubicBezTo>
                  <a:pt x="5654026" y="1827754"/>
                  <a:pt x="5683235" y="1798545"/>
                  <a:pt x="5719266" y="1798545"/>
                </a:cubicBezTo>
                <a:close/>
                <a:moveTo>
                  <a:pt x="3840406" y="1798545"/>
                </a:moveTo>
                <a:lnTo>
                  <a:pt x="4563954" y="1798545"/>
                </a:lnTo>
                <a:cubicBezTo>
                  <a:pt x="4599985" y="1798545"/>
                  <a:pt x="4629194" y="1827754"/>
                  <a:pt x="4629194" y="1863785"/>
                </a:cubicBezTo>
                <a:lnTo>
                  <a:pt x="4629194" y="2492441"/>
                </a:lnTo>
                <a:cubicBezTo>
                  <a:pt x="4629194" y="2528472"/>
                  <a:pt x="4599985" y="2557681"/>
                  <a:pt x="4563954" y="2557681"/>
                </a:cubicBezTo>
                <a:lnTo>
                  <a:pt x="3840406" y="2557681"/>
                </a:lnTo>
                <a:cubicBezTo>
                  <a:pt x="3804375" y="2557681"/>
                  <a:pt x="3775166" y="2528472"/>
                  <a:pt x="3775166" y="2492441"/>
                </a:cubicBezTo>
                <a:lnTo>
                  <a:pt x="3775166" y="1863785"/>
                </a:lnTo>
                <a:cubicBezTo>
                  <a:pt x="3775166" y="1827754"/>
                  <a:pt x="3804375" y="1798545"/>
                  <a:pt x="3840406" y="1798545"/>
                </a:cubicBezTo>
                <a:close/>
                <a:moveTo>
                  <a:pt x="1938951" y="1798545"/>
                </a:moveTo>
                <a:lnTo>
                  <a:pt x="2662499" y="1798545"/>
                </a:lnTo>
                <a:cubicBezTo>
                  <a:pt x="2698530" y="1798545"/>
                  <a:pt x="2727739" y="1827754"/>
                  <a:pt x="2727739" y="1863785"/>
                </a:cubicBezTo>
                <a:lnTo>
                  <a:pt x="2727739" y="2492441"/>
                </a:lnTo>
                <a:cubicBezTo>
                  <a:pt x="2727739" y="2528472"/>
                  <a:pt x="2698530" y="2557681"/>
                  <a:pt x="2662499" y="2557681"/>
                </a:cubicBezTo>
                <a:lnTo>
                  <a:pt x="1938951" y="2557681"/>
                </a:lnTo>
                <a:cubicBezTo>
                  <a:pt x="1902920" y="2557681"/>
                  <a:pt x="1873711" y="2528472"/>
                  <a:pt x="1873711" y="2492441"/>
                </a:cubicBezTo>
                <a:lnTo>
                  <a:pt x="1873711" y="1863785"/>
                </a:lnTo>
                <a:cubicBezTo>
                  <a:pt x="1873711" y="1827754"/>
                  <a:pt x="1902920" y="1798545"/>
                  <a:pt x="1938951" y="1798545"/>
                </a:cubicBezTo>
                <a:close/>
                <a:moveTo>
                  <a:pt x="4779874" y="1786684"/>
                </a:moveTo>
                <a:lnTo>
                  <a:pt x="5499344" y="1786684"/>
                </a:lnTo>
                <a:cubicBezTo>
                  <a:pt x="5536501" y="1786684"/>
                  <a:pt x="5566623" y="1816806"/>
                  <a:pt x="5566623" y="1853963"/>
                </a:cubicBezTo>
                <a:lnTo>
                  <a:pt x="5566623" y="2502263"/>
                </a:lnTo>
                <a:cubicBezTo>
                  <a:pt x="5566623" y="2539420"/>
                  <a:pt x="5536501" y="2569542"/>
                  <a:pt x="5499344" y="2569542"/>
                </a:cubicBezTo>
                <a:lnTo>
                  <a:pt x="4779874" y="2569542"/>
                </a:lnTo>
                <a:cubicBezTo>
                  <a:pt x="4742717" y="2569542"/>
                  <a:pt x="4712595" y="2539420"/>
                  <a:pt x="4712595" y="2502263"/>
                </a:cubicBezTo>
                <a:lnTo>
                  <a:pt x="4712595" y="1853963"/>
                </a:lnTo>
                <a:cubicBezTo>
                  <a:pt x="4712595" y="1816806"/>
                  <a:pt x="4742717" y="1786684"/>
                  <a:pt x="4779874" y="1786684"/>
                </a:cubicBezTo>
                <a:close/>
                <a:moveTo>
                  <a:pt x="2895483" y="1786684"/>
                </a:moveTo>
                <a:lnTo>
                  <a:pt x="3614953" y="1786684"/>
                </a:lnTo>
                <a:cubicBezTo>
                  <a:pt x="3652111" y="1786684"/>
                  <a:pt x="3682233" y="1816806"/>
                  <a:pt x="3682233" y="1853963"/>
                </a:cubicBezTo>
                <a:lnTo>
                  <a:pt x="3682233" y="2502263"/>
                </a:lnTo>
                <a:cubicBezTo>
                  <a:pt x="3682233" y="2539420"/>
                  <a:pt x="3652111" y="2569542"/>
                  <a:pt x="3614953" y="2569542"/>
                </a:cubicBezTo>
                <a:lnTo>
                  <a:pt x="2895483" y="2569542"/>
                </a:lnTo>
                <a:cubicBezTo>
                  <a:pt x="2858326" y="2569542"/>
                  <a:pt x="2828204" y="2539420"/>
                  <a:pt x="2828204" y="2502263"/>
                </a:cubicBezTo>
                <a:lnTo>
                  <a:pt x="2828204" y="1853963"/>
                </a:lnTo>
                <a:cubicBezTo>
                  <a:pt x="2828204" y="1816806"/>
                  <a:pt x="2858326" y="1786684"/>
                  <a:pt x="2895483" y="1786684"/>
                </a:cubicBezTo>
                <a:close/>
                <a:moveTo>
                  <a:pt x="957580" y="1786684"/>
                </a:moveTo>
                <a:lnTo>
                  <a:pt x="1677049" y="1786684"/>
                </a:lnTo>
                <a:cubicBezTo>
                  <a:pt x="1714206" y="1786684"/>
                  <a:pt x="1744328" y="1816806"/>
                  <a:pt x="1744328" y="1853963"/>
                </a:cubicBezTo>
                <a:lnTo>
                  <a:pt x="1744328" y="2502263"/>
                </a:lnTo>
                <a:cubicBezTo>
                  <a:pt x="1744328" y="2539420"/>
                  <a:pt x="1714206" y="2569542"/>
                  <a:pt x="1677049" y="2569542"/>
                </a:cubicBezTo>
                <a:lnTo>
                  <a:pt x="957580" y="2569542"/>
                </a:lnTo>
                <a:cubicBezTo>
                  <a:pt x="920423" y="2569542"/>
                  <a:pt x="890301" y="2539420"/>
                  <a:pt x="890301" y="2502263"/>
                </a:cubicBezTo>
                <a:lnTo>
                  <a:pt x="890301" y="1853963"/>
                </a:lnTo>
                <a:cubicBezTo>
                  <a:pt x="890301" y="1816806"/>
                  <a:pt x="920423" y="1786684"/>
                  <a:pt x="957580" y="1786684"/>
                </a:cubicBezTo>
                <a:close/>
                <a:moveTo>
                  <a:pt x="5712742" y="945268"/>
                </a:moveTo>
                <a:lnTo>
                  <a:pt x="6449338" y="945268"/>
                </a:lnTo>
                <a:cubicBezTo>
                  <a:pt x="6481766" y="945268"/>
                  <a:pt x="6508054" y="971556"/>
                  <a:pt x="6508054" y="1003984"/>
                </a:cubicBezTo>
                <a:lnTo>
                  <a:pt x="6508054" y="1569772"/>
                </a:lnTo>
                <a:cubicBezTo>
                  <a:pt x="6508054" y="1602200"/>
                  <a:pt x="6481766" y="1628488"/>
                  <a:pt x="6449338" y="1628488"/>
                </a:cubicBezTo>
                <a:lnTo>
                  <a:pt x="5712742" y="1628488"/>
                </a:lnTo>
                <a:cubicBezTo>
                  <a:pt x="5680314" y="1628488"/>
                  <a:pt x="5654026" y="1602200"/>
                  <a:pt x="5654026" y="1569772"/>
                </a:cubicBezTo>
                <a:lnTo>
                  <a:pt x="5654026" y="1003984"/>
                </a:lnTo>
                <a:cubicBezTo>
                  <a:pt x="5654026" y="971556"/>
                  <a:pt x="5680314" y="945268"/>
                  <a:pt x="5712742" y="945268"/>
                </a:cubicBezTo>
                <a:close/>
                <a:moveTo>
                  <a:pt x="2886921" y="945268"/>
                </a:moveTo>
                <a:lnTo>
                  <a:pt x="3623516" y="945268"/>
                </a:lnTo>
                <a:cubicBezTo>
                  <a:pt x="3655944" y="945268"/>
                  <a:pt x="3682233" y="971556"/>
                  <a:pt x="3682233" y="1003984"/>
                </a:cubicBezTo>
                <a:lnTo>
                  <a:pt x="3682233" y="1569772"/>
                </a:lnTo>
                <a:cubicBezTo>
                  <a:pt x="3682233" y="1602200"/>
                  <a:pt x="3655944" y="1628488"/>
                  <a:pt x="3623516" y="1628488"/>
                </a:cubicBezTo>
                <a:lnTo>
                  <a:pt x="2886921" y="1628488"/>
                </a:lnTo>
                <a:cubicBezTo>
                  <a:pt x="2854493" y="1628488"/>
                  <a:pt x="2828205" y="1602200"/>
                  <a:pt x="2828205" y="1569772"/>
                </a:cubicBezTo>
                <a:lnTo>
                  <a:pt x="2828205" y="1003984"/>
                </a:lnTo>
                <a:cubicBezTo>
                  <a:pt x="2828205" y="971556"/>
                  <a:pt x="2854493" y="945268"/>
                  <a:pt x="2886921" y="945268"/>
                </a:cubicBezTo>
                <a:close/>
                <a:moveTo>
                  <a:pt x="3840406" y="907312"/>
                </a:moveTo>
                <a:lnTo>
                  <a:pt x="4563954" y="907312"/>
                </a:lnTo>
                <a:cubicBezTo>
                  <a:pt x="4599985" y="907312"/>
                  <a:pt x="4629194" y="936521"/>
                  <a:pt x="4629194" y="972552"/>
                </a:cubicBezTo>
                <a:lnTo>
                  <a:pt x="4629194" y="1601206"/>
                </a:lnTo>
                <a:cubicBezTo>
                  <a:pt x="4629194" y="1637237"/>
                  <a:pt x="4599985" y="1666446"/>
                  <a:pt x="4563954" y="1666446"/>
                </a:cubicBezTo>
                <a:lnTo>
                  <a:pt x="3840406" y="1666446"/>
                </a:lnTo>
                <a:cubicBezTo>
                  <a:pt x="3804375" y="1666446"/>
                  <a:pt x="3775166" y="1637237"/>
                  <a:pt x="3775166" y="1601206"/>
                </a:cubicBezTo>
                <a:lnTo>
                  <a:pt x="3775166" y="972552"/>
                </a:lnTo>
                <a:cubicBezTo>
                  <a:pt x="3775166" y="936521"/>
                  <a:pt x="3804375" y="907312"/>
                  <a:pt x="3840406" y="907312"/>
                </a:cubicBezTo>
                <a:close/>
                <a:moveTo>
                  <a:pt x="1938951" y="907312"/>
                </a:moveTo>
                <a:lnTo>
                  <a:pt x="2662499" y="907312"/>
                </a:lnTo>
                <a:cubicBezTo>
                  <a:pt x="2698531" y="907312"/>
                  <a:pt x="2727739" y="936521"/>
                  <a:pt x="2727739" y="972552"/>
                </a:cubicBezTo>
                <a:lnTo>
                  <a:pt x="2727739" y="1601206"/>
                </a:lnTo>
                <a:cubicBezTo>
                  <a:pt x="2727739" y="1637237"/>
                  <a:pt x="2698531" y="1666446"/>
                  <a:pt x="2662499" y="1666446"/>
                </a:cubicBezTo>
                <a:lnTo>
                  <a:pt x="1938951" y="1666446"/>
                </a:lnTo>
                <a:cubicBezTo>
                  <a:pt x="1902920" y="1666446"/>
                  <a:pt x="1873711" y="1637237"/>
                  <a:pt x="1873711" y="1601206"/>
                </a:cubicBezTo>
                <a:lnTo>
                  <a:pt x="1873711" y="972552"/>
                </a:lnTo>
                <a:cubicBezTo>
                  <a:pt x="1873711" y="936521"/>
                  <a:pt x="1902920" y="907312"/>
                  <a:pt x="1938951" y="907312"/>
                </a:cubicBezTo>
                <a:close/>
                <a:moveTo>
                  <a:pt x="955541" y="907312"/>
                </a:moveTo>
                <a:lnTo>
                  <a:pt x="1679088" y="907312"/>
                </a:lnTo>
                <a:cubicBezTo>
                  <a:pt x="1715120" y="907312"/>
                  <a:pt x="1744328" y="936521"/>
                  <a:pt x="1744328" y="972552"/>
                </a:cubicBezTo>
                <a:lnTo>
                  <a:pt x="1744328" y="1601206"/>
                </a:lnTo>
                <a:cubicBezTo>
                  <a:pt x="1744328" y="1637237"/>
                  <a:pt x="1715120" y="1666446"/>
                  <a:pt x="1679088" y="1666446"/>
                </a:cubicBezTo>
                <a:lnTo>
                  <a:pt x="955541" y="1666446"/>
                </a:lnTo>
                <a:cubicBezTo>
                  <a:pt x="919510" y="1666446"/>
                  <a:pt x="890302" y="1637237"/>
                  <a:pt x="890302" y="1601206"/>
                </a:cubicBezTo>
                <a:lnTo>
                  <a:pt x="890302" y="972552"/>
                </a:lnTo>
                <a:cubicBezTo>
                  <a:pt x="890302" y="936521"/>
                  <a:pt x="919510" y="907312"/>
                  <a:pt x="955541" y="907312"/>
                </a:cubicBezTo>
                <a:close/>
                <a:moveTo>
                  <a:pt x="4779874" y="895451"/>
                </a:moveTo>
                <a:lnTo>
                  <a:pt x="5499344" y="895451"/>
                </a:lnTo>
                <a:cubicBezTo>
                  <a:pt x="5536501" y="895451"/>
                  <a:pt x="5566623" y="925573"/>
                  <a:pt x="5566623" y="962730"/>
                </a:cubicBezTo>
                <a:lnTo>
                  <a:pt x="5566623" y="1611028"/>
                </a:lnTo>
                <a:cubicBezTo>
                  <a:pt x="5566623" y="1648185"/>
                  <a:pt x="5536501" y="1678307"/>
                  <a:pt x="5499344" y="1678307"/>
                </a:cubicBezTo>
                <a:lnTo>
                  <a:pt x="4779874" y="1678307"/>
                </a:lnTo>
                <a:cubicBezTo>
                  <a:pt x="4742717" y="1678307"/>
                  <a:pt x="4712595" y="1648185"/>
                  <a:pt x="4712595" y="1611028"/>
                </a:cubicBezTo>
                <a:lnTo>
                  <a:pt x="4712595" y="962730"/>
                </a:lnTo>
                <a:cubicBezTo>
                  <a:pt x="4712595" y="925573"/>
                  <a:pt x="4742717" y="895451"/>
                  <a:pt x="4779874" y="895451"/>
                </a:cubicBezTo>
                <a:close/>
                <a:moveTo>
                  <a:pt x="67281" y="895451"/>
                </a:moveTo>
                <a:lnTo>
                  <a:pt x="786750" y="895451"/>
                </a:lnTo>
                <a:cubicBezTo>
                  <a:pt x="823906" y="895451"/>
                  <a:pt x="854028" y="925573"/>
                  <a:pt x="854028" y="962730"/>
                </a:cubicBezTo>
                <a:lnTo>
                  <a:pt x="854028" y="1611028"/>
                </a:lnTo>
                <a:cubicBezTo>
                  <a:pt x="854028" y="1648185"/>
                  <a:pt x="823906" y="1678307"/>
                  <a:pt x="786750" y="1678307"/>
                </a:cubicBezTo>
                <a:lnTo>
                  <a:pt x="67281" y="1678307"/>
                </a:lnTo>
                <a:cubicBezTo>
                  <a:pt x="30123" y="1678307"/>
                  <a:pt x="0" y="1648185"/>
                  <a:pt x="0" y="1611028"/>
                </a:cubicBezTo>
                <a:lnTo>
                  <a:pt x="0" y="962730"/>
                </a:lnTo>
                <a:cubicBezTo>
                  <a:pt x="0" y="925573"/>
                  <a:pt x="30123" y="895451"/>
                  <a:pt x="67281" y="895451"/>
                </a:cubicBezTo>
                <a:close/>
                <a:moveTo>
                  <a:pt x="4777835" y="11861"/>
                </a:moveTo>
                <a:lnTo>
                  <a:pt x="5501383" y="11861"/>
                </a:lnTo>
                <a:cubicBezTo>
                  <a:pt x="5537414" y="11861"/>
                  <a:pt x="5566623" y="41070"/>
                  <a:pt x="5566623" y="77101"/>
                </a:cubicBezTo>
                <a:lnTo>
                  <a:pt x="5566623" y="705757"/>
                </a:lnTo>
                <a:cubicBezTo>
                  <a:pt x="5566623" y="741788"/>
                  <a:pt x="5537414" y="770997"/>
                  <a:pt x="5501383" y="770997"/>
                </a:cubicBezTo>
                <a:lnTo>
                  <a:pt x="4777835" y="770997"/>
                </a:lnTo>
                <a:cubicBezTo>
                  <a:pt x="4741804" y="770997"/>
                  <a:pt x="4712595" y="741788"/>
                  <a:pt x="4712595" y="705757"/>
                </a:cubicBezTo>
                <a:lnTo>
                  <a:pt x="4712595" y="77101"/>
                </a:lnTo>
                <a:cubicBezTo>
                  <a:pt x="4712595" y="41070"/>
                  <a:pt x="4741804" y="11861"/>
                  <a:pt x="4777835" y="11861"/>
                </a:cubicBezTo>
                <a:close/>
                <a:moveTo>
                  <a:pt x="1938951" y="11861"/>
                </a:moveTo>
                <a:lnTo>
                  <a:pt x="2662499" y="11861"/>
                </a:lnTo>
                <a:cubicBezTo>
                  <a:pt x="2698531" y="11861"/>
                  <a:pt x="2727739" y="41070"/>
                  <a:pt x="2727739" y="77101"/>
                </a:cubicBezTo>
                <a:lnTo>
                  <a:pt x="2727739" y="705757"/>
                </a:lnTo>
                <a:cubicBezTo>
                  <a:pt x="2727739" y="741788"/>
                  <a:pt x="2698531" y="770997"/>
                  <a:pt x="2662499" y="770997"/>
                </a:cubicBezTo>
                <a:lnTo>
                  <a:pt x="1938951" y="770997"/>
                </a:lnTo>
                <a:cubicBezTo>
                  <a:pt x="1902920" y="770997"/>
                  <a:pt x="1873711" y="741788"/>
                  <a:pt x="1873711" y="705757"/>
                </a:cubicBezTo>
                <a:lnTo>
                  <a:pt x="1873711" y="77101"/>
                </a:lnTo>
                <a:cubicBezTo>
                  <a:pt x="1873711" y="41070"/>
                  <a:pt x="1902920" y="11861"/>
                  <a:pt x="1938951" y="11861"/>
                </a:cubicBezTo>
                <a:close/>
                <a:moveTo>
                  <a:pt x="3841650" y="0"/>
                </a:moveTo>
                <a:lnTo>
                  <a:pt x="4561120" y="0"/>
                </a:lnTo>
                <a:cubicBezTo>
                  <a:pt x="4598277" y="0"/>
                  <a:pt x="4628399" y="30122"/>
                  <a:pt x="4628399" y="67279"/>
                </a:cubicBezTo>
                <a:lnTo>
                  <a:pt x="4628399" y="715579"/>
                </a:lnTo>
                <a:cubicBezTo>
                  <a:pt x="4628399" y="752736"/>
                  <a:pt x="4598277" y="782858"/>
                  <a:pt x="4561120" y="782858"/>
                </a:cubicBezTo>
                <a:lnTo>
                  <a:pt x="3841650" y="782858"/>
                </a:lnTo>
                <a:cubicBezTo>
                  <a:pt x="3804493" y="782858"/>
                  <a:pt x="3774371" y="752736"/>
                  <a:pt x="3774371" y="715579"/>
                </a:cubicBezTo>
                <a:lnTo>
                  <a:pt x="3774371" y="67279"/>
                </a:lnTo>
                <a:cubicBezTo>
                  <a:pt x="3774371" y="30122"/>
                  <a:pt x="3804493" y="0"/>
                  <a:pt x="3841650" y="0"/>
                </a:cubicBezTo>
                <a:close/>
                <a:moveTo>
                  <a:pt x="957580" y="0"/>
                </a:moveTo>
                <a:lnTo>
                  <a:pt x="1677049" y="0"/>
                </a:lnTo>
                <a:cubicBezTo>
                  <a:pt x="1714206" y="0"/>
                  <a:pt x="1744328" y="30122"/>
                  <a:pt x="1744328" y="67279"/>
                </a:cubicBezTo>
                <a:lnTo>
                  <a:pt x="1744328" y="715579"/>
                </a:lnTo>
                <a:cubicBezTo>
                  <a:pt x="1744328" y="752736"/>
                  <a:pt x="1714206" y="782858"/>
                  <a:pt x="1677049" y="782858"/>
                </a:cubicBezTo>
                <a:lnTo>
                  <a:pt x="957580" y="782858"/>
                </a:lnTo>
                <a:cubicBezTo>
                  <a:pt x="920423" y="782858"/>
                  <a:pt x="890302" y="752736"/>
                  <a:pt x="890302" y="715579"/>
                </a:cubicBezTo>
                <a:lnTo>
                  <a:pt x="890302" y="67279"/>
                </a:lnTo>
                <a:cubicBezTo>
                  <a:pt x="890302" y="30122"/>
                  <a:pt x="920423" y="0"/>
                  <a:pt x="957580" y="0"/>
                </a:cubicBezTo>
                <a:close/>
              </a:path>
            </a:pathLst>
          </a:custGeom>
          <a:solidFill>
            <a:srgbClr val="FFC000"/>
          </a:solidFill>
          <a:ln w="1905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820447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4414155" y="2421213"/>
            <a:ext cx="2476608" cy="3302143"/>
          </a:xfrm>
          <a:custGeom>
            <a:avLst/>
            <a:gdLst>
              <a:gd name="connsiteX0" fmla="*/ 2465994 w 3302144"/>
              <a:gd name="connsiteY0" fmla="*/ 0 h 3302143"/>
              <a:gd name="connsiteX1" fmla="*/ 2467728 w 3302144"/>
              <a:gd name="connsiteY1" fmla="*/ 857 h 3302143"/>
              <a:gd name="connsiteX2" fmla="*/ 2468166 w 3302144"/>
              <a:gd name="connsiteY2" fmla="*/ 2153 h 3302143"/>
              <a:gd name="connsiteX3" fmla="*/ 2751710 w 3302144"/>
              <a:gd name="connsiteY3" fmla="*/ 840273 h 3302143"/>
              <a:gd name="connsiteX4" fmla="*/ 2760494 w 3302144"/>
              <a:gd name="connsiteY4" fmla="*/ 870505 h 3302143"/>
              <a:gd name="connsiteX5" fmla="*/ 2766268 w 3302144"/>
              <a:gd name="connsiteY5" fmla="*/ 904643 h 3302143"/>
              <a:gd name="connsiteX6" fmla="*/ 2770728 w 3302144"/>
              <a:gd name="connsiteY6" fmla="*/ 934895 h 3302143"/>
              <a:gd name="connsiteX7" fmla="*/ 2773035 w 3302144"/>
              <a:gd name="connsiteY7" fmla="*/ 967318 h 3302143"/>
              <a:gd name="connsiteX8" fmla="*/ 2773609 w 3302144"/>
              <a:gd name="connsiteY8" fmla="*/ 998885 h 3302143"/>
              <a:gd name="connsiteX9" fmla="*/ 2771154 w 3302144"/>
              <a:gd name="connsiteY9" fmla="*/ 1030032 h 3302143"/>
              <a:gd name="connsiteX10" fmla="*/ 2767403 w 3302144"/>
              <a:gd name="connsiteY10" fmla="*/ 1061618 h 3302143"/>
              <a:gd name="connsiteX11" fmla="*/ 2761918 w 3302144"/>
              <a:gd name="connsiteY11" fmla="*/ 1092346 h 3302143"/>
              <a:gd name="connsiteX12" fmla="*/ 2755138 w 3302144"/>
              <a:gd name="connsiteY12" fmla="*/ 1123513 h 3302143"/>
              <a:gd name="connsiteX13" fmla="*/ 2746187 w 3302144"/>
              <a:gd name="connsiteY13" fmla="*/ 1152528 h 3302143"/>
              <a:gd name="connsiteX14" fmla="*/ 2734206 w 3302144"/>
              <a:gd name="connsiteY14" fmla="*/ 1181123 h 3302143"/>
              <a:gd name="connsiteX15" fmla="*/ 2720491 w 3302144"/>
              <a:gd name="connsiteY15" fmla="*/ 1208861 h 3302143"/>
              <a:gd name="connsiteX16" fmla="*/ 2705482 w 3302144"/>
              <a:gd name="connsiteY16" fmla="*/ 1237037 h 3302143"/>
              <a:gd name="connsiteX17" fmla="*/ 2688300 w 3302144"/>
              <a:gd name="connsiteY17" fmla="*/ 1263062 h 3302143"/>
              <a:gd name="connsiteX18" fmla="*/ 2670680 w 3302144"/>
              <a:gd name="connsiteY18" fmla="*/ 1287790 h 3302143"/>
              <a:gd name="connsiteX19" fmla="*/ 2650469 w 3302144"/>
              <a:gd name="connsiteY19" fmla="*/ 1313395 h 3302143"/>
              <a:gd name="connsiteX20" fmla="*/ 2681636 w 3302144"/>
              <a:gd name="connsiteY20" fmla="*/ 1320175 h 3302143"/>
              <a:gd name="connsiteX21" fmla="*/ 2710650 w 3302144"/>
              <a:gd name="connsiteY21" fmla="*/ 1329127 h 3302143"/>
              <a:gd name="connsiteX22" fmla="*/ 2740541 w 3302144"/>
              <a:gd name="connsiteY22" fmla="*/ 1340669 h 3302143"/>
              <a:gd name="connsiteX23" fmla="*/ 2769136 w 3302144"/>
              <a:gd name="connsiteY23" fmla="*/ 1352650 h 3302143"/>
              <a:gd name="connsiteX24" fmla="*/ 2797313 w 3302144"/>
              <a:gd name="connsiteY24" fmla="*/ 1367660 h 3302143"/>
              <a:gd name="connsiteX25" fmla="*/ 2824194 w 3302144"/>
              <a:gd name="connsiteY25" fmla="*/ 1383108 h 3302143"/>
              <a:gd name="connsiteX26" fmla="*/ 2849361 w 3302144"/>
              <a:gd name="connsiteY26" fmla="*/ 1402023 h 3302143"/>
              <a:gd name="connsiteX27" fmla="*/ 2872794 w 3302144"/>
              <a:gd name="connsiteY27" fmla="*/ 1420081 h 3302143"/>
              <a:gd name="connsiteX28" fmla="*/ 2895808 w 3302144"/>
              <a:gd name="connsiteY28" fmla="*/ 1441168 h 3302143"/>
              <a:gd name="connsiteX29" fmla="*/ 2917965 w 3302144"/>
              <a:gd name="connsiteY29" fmla="*/ 1463989 h 3302143"/>
              <a:gd name="connsiteX30" fmla="*/ 2939265 w 3302144"/>
              <a:gd name="connsiteY30" fmla="*/ 1488544 h 3302143"/>
              <a:gd name="connsiteX31" fmla="*/ 2957974 w 3302144"/>
              <a:gd name="connsiteY31" fmla="*/ 1513975 h 3302143"/>
              <a:gd name="connsiteX32" fmla="*/ 2975388 w 3302144"/>
              <a:gd name="connsiteY32" fmla="*/ 1539844 h 3302143"/>
              <a:gd name="connsiteX33" fmla="*/ 2990649 w 3302144"/>
              <a:gd name="connsiteY33" fmla="*/ 1567885 h 3302143"/>
              <a:gd name="connsiteX34" fmla="*/ 3006349 w 3302144"/>
              <a:gd name="connsiteY34" fmla="*/ 1597221 h 3302143"/>
              <a:gd name="connsiteX35" fmla="*/ 3017724 w 3302144"/>
              <a:gd name="connsiteY35" fmla="*/ 1626577 h 3302143"/>
              <a:gd name="connsiteX36" fmla="*/ 3301706 w 3302144"/>
              <a:gd name="connsiteY36" fmla="*/ 2465993 h 3302143"/>
              <a:gd name="connsiteX37" fmla="*/ 3302144 w 3302144"/>
              <a:gd name="connsiteY37" fmla="*/ 2467288 h 3302143"/>
              <a:gd name="connsiteX38" fmla="*/ 3300848 w 3302144"/>
              <a:gd name="connsiteY38" fmla="*/ 2467727 h 3302143"/>
              <a:gd name="connsiteX39" fmla="*/ 2465318 w 3302144"/>
              <a:gd name="connsiteY39" fmla="*/ 2750394 h 3302143"/>
              <a:gd name="connsiteX40" fmla="*/ 2432495 w 3302144"/>
              <a:gd name="connsiteY40" fmla="*/ 2760055 h 3302143"/>
              <a:gd name="connsiteX41" fmla="*/ 2401387 w 3302144"/>
              <a:gd name="connsiteY41" fmla="*/ 2766248 h 3302143"/>
              <a:gd name="connsiteX42" fmla="*/ 2368106 w 3302144"/>
              <a:gd name="connsiteY42" fmla="*/ 2770289 h 3302143"/>
              <a:gd name="connsiteX43" fmla="*/ 2335683 w 3302144"/>
              <a:gd name="connsiteY43" fmla="*/ 2772596 h 3302143"/>
              <a:gd name="connsiteX44" fmla="*/ 2304116 w 3302144"/>
              <a:gd name="connsiteY44" fmla="*/ 2773170 h 3302143"/>
              <a:gd name="connsiteX45" fmla="*/ 2272969 w 3302144"/>
              <a:gd name="connsiteY45" fmla="*/ 2770715 h 3302143"/>
              <a:gd name="connsiteX46" fmla="*/ 2241383 w 3302144"/>
              <a:gd name="connsiteY46" fmla="*/ 2766964 h 3302143"/>
              <a:gd name="connsiteX47" fmla="*/ 2210654 w 3302144"/>
              <a:gd name="connsiteY47" fmla="*/ 2761479 h 3302143"/>
              <a:gd name="connsiteX48" fmla="*/ 2180783 w 3302144"/>
              <a:gd name="connsiteY48" fmla="*/ 2754261 h 3302143"/>
              <a:gd name="connsiteX49" fmla="*/ 2150473 w 3302144"/>
              <a:gd name="connsiteY49" fmla="*/ 2745748 h 3302143"/>
              <a:gd name="connsiteX50" fmla="*/ 2121878 w 3302144"/>
              <a:gd name="connsiteY50" fmla="*/ 2733767 h 3302143"/>
              <a:gd name="connsiteX51" fmla="*/ 2092844 w 3302144"/>
              <a:gd name="connsiteY51" fmla="*/ 2720491 h 3302143"/>
              <a:gd name="connsiteX52" fmla="*/ 2066401 w 3302144"/>
              <a:gd name="connsiteY52" fmla="*/ 2706338 h 3302143"/>
              <a:gd name="connsiteX53" fmla="*/ 2038644 w 3302144"/>
              <a:gd name="connsiteY53" fmla="*/ 2688299 h 3302143"/>
              <a:gd name="connsiteX54" fmla="*/ 2013915 w 3302144"/>
              <a:gd name="connsiteY54" fmla="*/ 2670679 h 3302143"/>
              <a:gd name="connsiteX55" fmla="*/ 1990482 w 3302144"/>
              <a:gd name="connsiteY55" fmla="*/ 2652621 h 3302143"/>
              <a:gd name="connsiteX56" fmla="*/ 1981530 w 3302144"/>
              <a:gd name="connsiteY56" fmla="*/ 2681636 h 3302143"/>
              <a:gd name="connsiteX57" fmla="*/ 1972579 w 3302144"/>
              <a:gd name="connsiteY57" fmla="*/ 2710650 h 3302143"/>
              <a:gd name="connsiteX58" fmla="*/ 1961474 w 3302144"/>
              <a:gd name="connsiteY58" fmla="*/ 2741836 h 3302143"/>
              <a:gd name="connsiteX59" fmla="*/ 1949055 w 3302144"/>
              <a:gd name="connsiteY59" fmla="*/ 2769136 h 3302143"/>
              <a:gd name="connsiteX60" fmla="*/ 1934045 w 3302144"/>
              <a:gd name="connsiteY60" fmla="*/ 2797312 h 3302143"/>
              <a:gd name="connsiteX61" fmla="*/ 1918597 w 3302144"/>
              <a:gd name="connsiteY61" fmla="*/ 2824194 h 3302143"/>
              <a:gd name="connsiteX62" fmla="*/ 1899682 w 3302144"/>
              <a:gd name="connsiteY62" fmla="*/ 2849360 h 3302143"/>
              <a:gd name="connsiteX63" fmla="*/ 1880328 w 3302144"/>
              <a:gd name="connsiteY63" fmla="*/ 2873231 h 3302143"/>
              <a:gd name="connsiteX64" fmla="*/ 1859241 w 3302144"/>
              <a:gd name="connsiteY64" fmla="*/ 2896246 h 3302143"/>
              <a:gd name="connsiteX65" fmla="*/ 1836420 w 3302144"/>
              <a:gd name="connsiteY65" fmla="*/ 2918403 h 3302143"/>
              <a:gd name="connsiteX66" fmla="*/ 1811866 w 3302144"/>
              <a:gd name="connsiteY66" fmla="*/ 2939703 h 3302143"/>
              <a:gd name="connsiteX67" fmla="*/ 1786435 w 3302144"/>
              <a:gd name="connsiteY67" fmla="*/ 2958412 h 3302143"/>
              <a:gd name="connsiteX68" fmla="*/ 1760566 w 3302144"/>
              <a:gd name="connsiteY68" fmla="*/ 2975826 h 3302143"/>
              <a:gd name="connsiteX69" fmla="*/ 1731667 w 3302144"/>
              <a:gd name="connsiteY69" fmla="*/ 2992821 h 3302143"/>
              <a:gd name="connsiteX70" fmla="*/ 1703188 w 3302144"/>
              <a:gd name="connsiteY70" fmla="*/ 3006786 h 3302143"/>
              <a:gd name="connsiteX71" fmla="*/ 1671241 w 3302144"/>
              <a:gd name="connsiteY71" fmla="*/ 3019038 h 3302143"/>
              <a:gd name="connsiteX72" fmla="*/ 835711 w 3302144"/>
              <a:gd name="connsiteY72" fmla="*/ 3301705 h 3302143"/>
              <a:gd name="connsiteX73" fmla="*/ 834416 w 3302144"/>
              <a:gd name="connsiteY73" fmla="*/ 3302143 h 3302143"/>
              <a:gd name="connsiteX74" fmla="*/ 833978 w 3302144"/>
              <a:gd name="connsiteY74" fmla="*/ 3300848 h 3302143"/>
              <a:gd name="connsiteX75" fmla="*/ 549996 w 3302144"/>
              <a:gd name="connsiteY75" fmla="*/ 2461433 h 3302143"/>
              <a:gd name="connsiteX76" fmla="*/ 541211 w 3302144"/>
              <a:gd name="connsiteY76" fmla="*/ 2431200 h 3302143"/>
              <a:gd name="connsiteX77" fmla="*/ 535876 w 3302144"/>
              <a:gd name="connsiteY77" fmla="*/ 2398358 h 3302143"/>
              <a:gd name="connsiteX78" fmla="*/ 530977 w 3302144"/>
              <a:gd name="connsiteY78" fmla="*/ 2366811 h 3302143"/>
              <a:gd name="connsiteX79" fmla="*/ 529108 w 3302144"/>
              <a:gd name="connsiteY79" fmla="*/ 2335682 h 3302143"/>
              <a:gd name="connsiteX80" fmla="*/ 528535 w 3302144"/>
              <a:gd name="connsiteY80" fmla="*/ 2304116 h 3302143"/>
              <a:gd name="connsiteX81" fmla="*/ 530552 w 3302144"/>
              <a:gd name="connsiteY81" fmla="*/ 2271673 h 3302143"/>
              <a:gd name="connsiteX82" fmla="*/ 534303 w 3302144"/>
              <a:gd name="connsiteY82" fmla="*/ 2240088 h 3302143"/>
              <a:gd name="connsiteX83" fmla="*/ 539788 w 3302144"/>
              <a:gd name="connsiteY83" fmla="*/ 2209359 h 3302143"/>
              <a:gd name="connsiteX84" fmla="*/ 547443 w 3302144"/>
              <a:gd name="connsiteY84" fmla="*/ 2180783 h 3302143"/>
              <a:gd name="connsiteX85" fmla="*/ 555957 w 3302144"/>
              <a:gd name="connsiteY85" fmla="*/ 2150473 h 3302143"/>
              <a:gd name="connsiteX86" fmla="*/ 567938 w 3302144"/>
              <a:gd name="connsiteY86" fmla="*/ 2121878 h 3302143"/>
              <a:gd name="connsiteX87" fmla="*/ 581214 w 3302144"/>
              <a:gd name="connsiteY87" fmla="*/ 2092844 h 3302143"/>
              <a:gd name="connsiteX88" fmla="*/ 596662 w 3302144"/>
              <a:gd name="connsiteY88" fmla="*/ 2065963 h 3302143"/>
              <a:gd name="connsiteX89" fmla="*/ 613405 w 3302144"/>
              <a:gd name="connsiteY89" fmla="*/ 2038644 h 3302143"/>
              <a:gd name="connsiteX90" fmla="*/ 631025 w 3302144"/>
              <a:gd name="connsiteY90" fmla="*/ 2013915 h 3302143"/>
              <a:gd name="connsiteX91" fmla="*/ 651674 w 3302144"/>
              <a:gd name="connsiteY91" fmla="*/ 1989606 h 3302143"/>
              <a:gd name="connsiteX92" fmla="*/ 620069 w 3302144"/>
              <a:gd name="connsiteY92" fmla="*/ 1981530 h 3302143"/>
              <a:gd name="connsiteX93" fmla="*/ 591055 w 3302144"/>
              <a:gd name="connsiteY93" fmla="*/ 1972579 h 3302143"/>
              <a:gd name="connsiteX94" fmla="*/ 561603 w 3302144"/>
              <a:gd name="connsiteY94" fmla="*/ 1962332 h 3302143"/>
              <a:gd name="connsiteX95" fmla="*/ 532569 w 3302144"/>
              <a:gd name="connsiteY95" fmla="*/ 1949055 h 3302143"/>
              <a:gd name="connsiteX96" fmla="*/ 504831 w 3302144"/>
              <a:gd name="connsiteY96" fmla="*/ 1935341 h 3302143"/>
              <a:gd name="connsiteX97" fmla="*/ 477950 w 3302144"/>
              <a:gd name="connsiteY97" fmla="*/ 1919893 h 3302143"/>
              <a:gd name="connsiteX98" fmla="*/ 453221 w 3302144"/>
              <a:gd name="connsiteY98" fmla="*/ 1902273 h 3302143"/>
              <a:gd name="connsiteX99" fmla="*/ 428911 w 3302144"/>
              <a:gd name="connsiteY99" fmla="*/ 1881624 h 3302143"/>
              <a:gd name="connsiteX100" fmla="*/ 405897 w 3302144"/>
              <a:gd name="connsiteY100" fmla="*/ 1860537 h 3302143"/>
              <a:gd name="connsiteX101" fmla="*/ 383740 w 3302144"/>
              <a:gd name="connsiteY101" fmla="*/ 1837716 h 3302143"/>
              <a:gd name="connsiteX102" fmla="*/ 362879 w 3302144"/>
              <a:gd name="connsiteY102" fmla="*/ 1814457 h 3302143"/>
              <a:gd name="connsiteX103" fmla="*/ 344169 w 3302144"/>
              <a:gd name="connsiteY103" fmla="*/ 1789026 h 3302143"/>
              <a:gd name="connsiteX104" fmla="*/ 326317 w 3302144"/>
              <a:gd name="connsiteY104" fmla="*/ 1761861 h 3302143"/>
              <a:gd name="connsiteX105" fmla="*/ 311494 w 3302144"/>
              <a:gd name="connsiteY105" fmla="*/ 1735116 h 3302143"/>
              <a:gd name="connsiteX106" fmla="*/ 295357 w 3302144"/>
              <a:gd name="connsiteY106" fmla="*/ 1704484 h 3302143"/>
              <a:gd name="connsiteX107" fmla="*/ 283982 w 3302144"/>
              <a:gd name="connsiteY107" fmla="*/ 1675128 h 3302143"/>
              <a:gd name="connsiteX108" fmla="*/ 438 w 3302144"/>
              <a:gd name="connsiteY108" fmla="*/ 837008 h 3302143"/>
              <a:gd name="connsiteX109" fmla="*/ 0 w 3302144"/>
              <a:gd name="connsiteY109" fmla="*/ 835713 h 3302143"/>
              <a:gd name="connsiteX110" fmla="*/ 857 w 3302144"/>
              <a:gd name="connsiteY110" fmla="*/ 833979 h 3302143"/>
              <a:gd name="connsiteX111" fmla="*/ 842864 w 3302144"/>
              <a:gd name="connsiteY111" fmla="*/ 549120 h 3302143"/>
              <a:gd name="connsiteX112" fmla="*/ 874830 w 3302144"/>
              <a:gd name="connsiteY112" fmla="*/ 541193 h 3302143"/>
              <a:gd name="connsiteX113" fmla="*/ 905939 w 3302144"/>
              <a:gd name="connsiteY113" fmla="*/ 535000 h 3302143"/>
              <a:gd name="connsiteX114" fmla="*/ 937924 w 3302144"/>
              <a:gd name="connsiteY114" fmla="*/ 531397 h 3302143"/>
              <a:gd name="connsiteX115" fmla="*/ 970347 w 3302144"/>
              <a:gd name="connsiteY115" fmla="*/ 529090 h 3302143"/>
              <a:gd name="connsiteX116" fmla="*/ 1001914 w 3302144"/>
              <a:gd name="connsiteY116" fmla="*/ 528516 h 3302143"/>
              <a:gd name="connsiteX117" fmla="*/ 1033061 w 3302144"/>
              <a:gd name="connsiteY117" fmla="*/ 530972 h 3302143"/>
              <a:gd name="connsiteX118" fmla="*/ 1063352 w 3302144"/>
              <a:gd name="connsiteY118" fmla="*/ 535161 h 3302143"/>
              <a:gd name="connsiteX119" fmla="*/ 1094080 w 3302144"/>
              <a:gd name="connsiteY119" fmla="*/ 540645 h 3302143"/>
              <a:gd name="connsiteX120" fmla="*/ 1123952 w 3302144"/>
              <a:gd name="connsiteY120" fmla="*/ 547863 h 3302143"/>
              <a:gd name="connsiteX121" fmla="*/ 1153404 w 3302144"/>
              <a:gd name="connsiteY121" fmla="*/ 558110 h 3302143"/>
              <a:gd name="connsiteX122" fmla="*/ 1181561 w 3302144"/>
              <a:gd name="connsiteY122" fmla="*/ 568796 h 3302143"/>
              <a:gd name="connsiteX123" fmla="*/ 1209300 w 3302144"/>
              <a:gd name="connsiteY123" fmla="*/ 582510 h 3302143"/>
              <a:gd name="connsiteX124" fmla="*/ 1237038 w 3302144"/>
              <a:gd name="connsiteY124" fmla="*/ 596225 h 3302143"/>
              <a:gd name="connsiteX125" fmla="*/ 1263062 w 3302144"/>
              <a:gd name="connsiteY125" fmla="*/ 613406 h 3302143"/>
              <a:gd name="connsiteX126" fmla="*/ 1287790 w 3302144"/>
              <a:gd name="connsiteY126" fmla="*/ 631026 h 3302143"/>
              <a:gd name="connsiteX127" fmla="*/ 1313395 w 3302144"/>
              <a:gd name="connsiteY127" fmla="*/ 651237 h 3302143"/>
              <a:gd name="connsiteX128" fmla="*/ 1320175 w 3302144"/>
              <a:gd name="connsiteY128" fmla="*/ 620070 h 3302143"/>
              <a:gd name="connsiteX129" fmla="*/ 1329127 w 3302144"/>
              <a:gd name="connsiteY129" fmla="*/ 591056 h 3302143"/>
              <a:gd name="connsiteX130" fmla="*/ 1339374 w 3302144"/>
              <a:gd name="connsiteY130" fmla="*/ 561603 h 3302143"/>
              <a:gd name="connsiteX131" fmla="*/ 1353089 w 3302144"/>
              <a:gd name="connsiteY131" fmla="*/ 533865 h 3302143"/>
              <a:gd name="connsiteX132" fmla="*/ 1366803 w 3302144"/>
              <a:gd name="connsiteY132" fmla="*/ 506127 h 3302143"/>
              <a:gd name="connsiteX133" fmla="*/ 1382689 w 3302144"/>
              <a:gd name="connsiteY133" fmla="*/ 480541 h 3302143"/>
              <a:gd name="connsiteX134" fmla="*/ 1399871 w 3302144"/>
              <a:gd name="connsiteY134" fmla="*/ 454517 h 3302143"/>
              <a:gd name="connsiteX135" fmla="*/ 1419225 w 3302144"/>
              <a:gd name="connsiteY135" fmla="*/ 430646 h 3302143"/>
              <a:gd name="connsiteX136" fmla="*/ 1440312 w 3302144"/>
              <a:gd name="connsiteY136" fmla="*/ 407631 h 3302143"/>
              <a:gd name="connsiteX137" fmla="*/ 1461837 w 3302144"/>
              <a:gd name="connsiteY137" fmla="*/ 385913 h 3302143"/>
              <a:gd name="connsiteX138" fmla="*/ 1485096 w 3302144"/>
              <a:gd name="connsiteY138" fmla="*/ 365051 h 3302143"/>
              <a:gd name="connsiteX139" fmla="*/ 1510527 w 3302144"/>
              <a:gd name="connsiteY139" fmla="*/ 346342 h 3302143"/>
              <a:gd name="connsiteX140" fmla="*/ 1537692 w 3302144"/>
              <a:gd name="connsiteY140" fmla="*/ 328490 h 3302143"/>
              <a:gd name="connsiteX141" fmla="*/ 1565295 w 3302144"/>
              <a:gd name="connsiteY141" fmla="*/ 311933 h 3302143"/>
              <a:gd name="connsiteX142" fmla="*/ 1593774 w 3302144"/>
              <a:gd name="connsiteY142" fmla="*/ 297968 h 3302143"/>
              <a:gd name="connsiteX143" fmla="*/ 1623987 w 3302144"/>
              <a:gd name="connsiteY143" fmla="*/ 284859 h 3302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3302144" h="3302143">
                <a:moveTo>
                  <a:pt x="2465994" y="0"/>
                </a:moveTo>
                <a:lnTo>
                  <a:pt x="2467728" y="857"/>
                </a:lnTo>
                <a:lnTo>
                  <a:pt x="2468166" y="2153"/>
                </a:lnTo>
                <a:lnTo>
                  <a:pt x="2751710" y="840273"/>
                </a:lnTo>
                <a:lnTo>
                  <a:pt x="2760494" y="870505"/>
                </a:lnTo>
                <a:lnTo>
                  <a:pt x="2766268" y="904643"/>
                </a:lnTo>
                <a:lnTo>
                  <a:pt x="2770728" y="934895"/>
                </a:lnTo>
                <a:lnTo>
                  <a:pt x="2773035" y="967318"/>
                </a:lnTo>
                <a:lnTo>
                  <a:pt x="2773609" y="998885"/>
                </a:lnTo>
                <a:lnTo>
                  <a:pt x="2771154" y="1030032"/>
                </a:lnTo>
                <a:lnTo>
                  <a:pt x="2767403" y="1061618"/>
                </a:lnTo>
                <a:lnTo>
                  <a:pt x="2761918" y="1092346"/>
                </a:lnTo>
                <a:lnTo>
                  <a:pt x="2755138" y="1123513"/>
                </a:lnTo>
                <a:lnTo>
                  <a:pt x="2746187" y="1152528"/>
                </a:lnTo>
                <a:lnTo>
                  <a:pt x="2734206" y="1181123"/>
                </a:lnTo>
                <a:lnTo>
                  <a:pt x="2720491" y="1208861"/>
                </a:lnTo>
                <a:lnTo>
                  <a:pt x="2705482" y="1237037"/>
                </a:lnTo>
                <a:lnTo>
                  <a:pt x="2688300" y="1263062"/>
                </a:lnTo>
                <a:lnTo>
                  <a:pt x="2670680" y="1287790"/>
                </a:lnTo>
                <a:lnTo>
                  <a:pt x="2650469" y="1313395"/>
                </a:lnTo>
                <a:lnTo>
                  <a:pt x="2681636" y="1320175"/>
                </a:lnTo>
                <a:lnTo>
                  <a:pt x="2710650" y="1329127"/>
                </a:lnTo>
                <a:lnTo>
                  <a:pt x="2740541" y="1340669"/>
                </a:lnTo>
                <a:lnTo>
                  <a:pt x="2769136" y="1352650"/>
                </a:lnTo>
                <a:lnTo>
                  <a:pt x="2797313" y="1367660"/>
                </a:lnTo>
                <a:lnTo>
                  <a:pt x="2824194" y="1383108"/>
                </a:lnTo>
                <a:lnTo>
                  <a:pt x="2849361" y="1402023"/>
                </a:lnTo>
                <a:lnTo>
                  <a:pt x="2872794" y="1420081"/>
                </a:lnTo>
                <a:lnTo>
                  <a:pt x="2895808" y="1441168"/>
                </a:lnTo>
                <a:lnTo>
                  <a:pt x="2917965" y="1463989"/>
                </a:lnTo>
                <a:lnTo>
                  <a:pt x="2939265" y="1488544"/>
                </a:lnTo>
                <a:lnTo>
                  <a:pt x="2957974" y="1513975"/>
                </a:lnTo>
                <a:lnTo>
                  <a:pt x="2975388" y="1539844"/>
                </a:lnTo>
                <a:lnTo>
                  <a:pt x="2990649" y="1567885"/>
                </a:lnTo>
                <a:lnTo>
                  <a:pt x="3006349" y="1597221"/>
                </a:lnTo>
                <a:lnTo>
                  <a:pt x="3017724" y="1626577"/>
                </a:lnTo>
                <a:lnTo>
                  <a:pt x="3301706" y="2465993"/>
                </a:lnTo>
                <a:lnTo>
                  <a:pt x="3302144" y="2467288"/>
                </a:lnTo>
                <a:lnTo>
                  <a:pt x="3300848" y="2467727"/>
                </a:lnTo>
                <a:lnTo>
                  <a:pt x="2465318" y="2750394"/>
                </a:lnTo>
                <a:lnTo>
                  <a:pt x="2432495" y="2760055"/>
                </a:lnTo>
                <a:lnTo>
                  <a:pt x="2401387" y="2766248"/>
                </a:lnTo>
                <a:lnTo>
                  <a:pt x="2368106" y="2770289"/>
                </a:lnTo>
                <a:lnTo>
                  <a:pt x="2335683" y="2772596"/>
                </a:lnTo>
                <a:lnTo>
                  <a:pt x="2304116" y="2773170"/>
                </a:lnTo>
                <a:lnTo>
                  <a:pt x="2272969" y="2770715"/>
                </a:lnTo>
                <a:lnTo>
                  <a:pt x="2241383" y="2766964"/>
                </a:lnTo>
                <a:lnTo>
                  <a:pt x="2210654" y="2761479"/>
                </a:lnTo>
                <a:lnTo>
                  <a:pt x="2180783" y="2754261"/>
                </a:lnTo>
                <a:lnTo>
                  <a:pt x="2150473" y="2745748"/>
                </a:lnTo>
                <a:lnTo>
                  <a:pt x="2121878" y="2733767"/>
                </a:lnTo>
                <a:lnTo>
                  <a:pt x="2092844" y="2720491"/>
                </a:lnTo>
                <a:lnTo>
                  <a:pt x="2066401" y="2706338"/>
                </a:lnTo>
                <a:lnTo>
                  <a:pt x="2038644" y="2688299"/>
                </a:lnTo>
                <a:lnTo>
                  <a:pt x="2013915" y="2670679"/>
                </a:lnTo>
                <a:lnTo>
                  <a:pt x="1990482" y="2652621"/>
                </a:lnTo>
                <a:lnTo>
                  <a:pt x="1981530" y="2681636"/>
                </a:lnTo>
                <a:lnTo>
                  <a:pt x="1972579" y="2710650"/>
                </a:lnTo>
                <a:lnTo>
                  <a:pt x="1961474" y="2741836"/>
                </a:lnTo>
                <a:lnTo>
                  <a:pt x="1949055" y="2769136"/>
                </a:lnTo>
                <a:lnTo>
                  <a:pt x="1934045" y="2797312"/>
                </a:lnTo>
                <a:lnTo>
                  <a:pt x="1918597" y="2824194"/>
                </a:lnTo>
                <a:lnTo>
                  <a:pt x="1899682" y="2849360"/>
                </a:lnTo>
                <a:lnTo>
                  <a:pt x="1880328" y="2873231"/>
                </a:lnTo>
                <a:lnTo>
                  <a:pt x="1859241" y="2896246"/>
                </a:lnTo>
                <a:lnTo>
                  <a:pt x="1836420" y="2918403"/>
                </a:lnTo>
                <a:lnTo>
                  <a:pt x="1811866" y="2939703"/>
                </a:lnTo>
                <a:lnTo>
                  <a:pt x="1786435" y="2958412"/>
                </a:lnTo>
                <a:lnTo>
                  <a:pt x="1760566" y="2975826"/>
                </a:lnTo>
                <a:lnTo>
                  <a:pt x="1731667" y="2992821"/>
                </a:lnTo>
                <a:lnTo>
                  <a:pt x="1703188" y="3006786"/>
                </a:lnTo>
                <a:lnTo>
                  <a:pt x="1671241" y="3019038"/>
                </a:lnTo>
                <a:lnTo>
                  <a:pt x="835711" y="3301705"/>
                </a:lnTo>
                <a:lnTo>
                  <a:pt x="834416" y="3302143"/>
                </a:lnTo>
                <a:lnTo>
                  <a:pt x="833978" y="3300848"/>
                </a:lnTo>
                <a:lnTo>
                  <a:pt x="549996" y="2461433"/>
                </a:lnTo>
                <a:lnTo>
                  <a:pt x="541211" y="2431200"/>
                </a:lnTo>
                <a:lnTo>
                  <a:pt x="535876" y="2398358"/>
                </a:lnTo>
                <a:lnTo>
                  <a:pt x="530977" y="2366811"/>
                </a:lnTo>
                <a:lnTo>
                  <a:pt x="529108" y="2335682"/>
                </a:lnTo>
                <a:lnTo>
                  <a:pt x="528535" y="2304116"/>
                </a:lnTo>
                <a:lnTo>
                  <a:pt x="530552" y="2271673"/>
                </a:lnTo>
                <a:lnTo>
                  <a:pt x="534303" y="2240088"/>
                </a:lnTo>
                <a:lnTo>
                  <a:pt x="539788" y="2209359"/>
                </a:lnTo>
                <a:lnTo>
                  <a:pt x="547443" y="2180783"/>
                </a:lnTo>
                <a:lnTo>
                  <a:pt x="555957" y="2150473"/>
                </a:lnTo>
                <a:lnTo>
                  <a:pt x="567938" y="2121878"/>
                </a:lnTo>
                <a:lnTo>
                  <a:pt x="581214" y="2092844"/>
                </a:lnTo>
                <a:lnTo>
                  <a:pt x="596662" y="2065963"/>
                </a:lnTo>
                <a:lnTo>
                  <a:pt x="613405" y="2038644"/>
                </a:lnTo>
                <a:lnTo>
                  <a:pt x="631025" y="2013915"/>
                </a:lnTo>
                <a:lnTo>
                  <a:pt x="651674" y="1989606"/>
                </a:lnTo>
                <a:lnTo>
                  <a:pt x="620069" y="1981530"/>
                </a:lnTo>
                <a:lnTo>
                  <a:pt x="591055" y="1972579"/>
                </a:lnTo>
                <a:lnTo>
                  <a:pt x="561603" y="1962332"/>
                </a:lnTo>
                <a:lnTo>
                  <a:pt x="532569" y="1949055"/>
                </a:lnTo>
                <a:lnTo>
                  <a:pt x="504831" y="1935341"/>
                </a:lnTo>
                <a:lnTo>
                  <a:pt x="477950" y="1919893"/>
                </a:lnTo>
                <a:lnTo>
                  <a:pt x="453221" y="1902273"/>
                </a:lnTo>
                <a:lnTo>
                  <a:pt x="428911" y="1881624"/>
                </a:lnTo>
                <a:lnTo>
                  <a:pt x="405897" y="1860537"/>
                </a:lnTo>
                <a:lnTo>
                  <a:pt x="383740" y="1837716"/>
                </a:lnTo>
                <a:lnTo>
                  <a:pt x="362879" y="1814457"/>
                </a:lnTo>
                <a:lnTo>
                  <a:pt x="344169" y="1789026"/>
                </a:lnTo>
                <a:lnTo>
                  <a:pt x="326317" y="1761861"/>
                </a:lnTo>
                <a:lnTo>
                  <a:pt x="311494" y="1735116"/>
                </a:lnTo>
                <a:lnTo>
                  <a:pt x="295357" y="1704484"/>
                </a:lnTo>
                <a:lnTo>
                  <a:pt x="283982" y="1675128"/>
                </a:lnTo>
                <a:lnTo>
                  <a:pt x="438" y="837008"/>
                </a:lnTo>
                <a:lnTo>
                  <a:pt x="0" y="835713"/>
                </a:lnTo>
                <a:lnTo>
                  <a:pt x="857" y="833979"/>
                </a:lnTo>
                <a:lnTo>
                  <a:pt x="842864" y="549120"/>
                </a:lnTo>
                <a:lnTo>
                  <a:pt x="874830" y="541193"/>
                </a:lnTo>
                <a:lnTo>
                  <a:pt x="905939" y="535000"/>
                </a:lnTo>
                <a:lnTo>
                  <a:pt x="937924" y="531397"/>
                </a:lnTo>
                <a:lnTo>
                  <a:pt x="970347" y="529090"/>
                </a:lnTo>
                <a:lnTo>
                  <a:pt x="1001914" y="528516"/>
                </a:lnTo>
                <a:lnTo>
                  <a:pt x="1033061" y="530972"/>
                </a:lnTo>
                <a:lnTo>
                  <a:pt x="1063352" y="535161"/>
                </a:lnTo>
                <a:lnTo>
                  <a:pt x="1094080" y="540645"/>
                </a:lnTo>
                <a:lnTo>
                  <a:pt x="1123952" y="547863"/>
                </a:lnTo>
                <a:lnTo>
                  <a:pt x="1153404" y="558110"/>
                </a:lnTo>
                <a:lnTo>
                  <a:pt x="1181561" y="568796"/>
                </a:lnTo>
                <a:lnTo>
                  <a:pt x="1209300" y="582510"/>
                </a:lnTo>
                <a:lnTo>
                  <a:pt x="1237038" y="596225"/>
                </a:lnTo>
                <a:lnTo>
                  <a:pt x="1263062" y="613406"/>
                </a:lnTo>
                <a:lnTo>
                  <a:pt x="1287790" y="631026"/>
                </a:lnTo>
                <a:lnTo>
                  <a:pt x="1313395" y="651237"/>
                </a:lnTo>
                <a:lnTo>
                  <a:pt x="1320175" y="620070"/>
                </a:lnTo>
                <a:lnTo>
                  <a:pt x="1329127" y="591056"/>
                </a:lnTo>
                <a:lnTo>
                  <a:pt x="1339374" y="561603"/>
                </a:lnTo>
                <a:lnTo>
                  <a:pt x="1353089" y="533865"/>
                </a:lnTo>
                <a:lnTo>
                  <a:pt x="1366803" y="506127"/>
                </a:lnTo>
                <a:lnTo>
                  <a:pt x="1382689" y="480541"/>
                </a:lnTo>
                <a:lnTo>
                  <a:pt x="1399871" y="454517"/>
                </a:lnTo>
                <a:lnTo>
                  <a:pt x="1419225" y="430646"/>
                </a:lnTo>
                <a:lnTo>
                  <a:pt x="1440312" y="407631"/>
                </a:lnTo>
                <a:lnTo>
                  <a:pt x="1461837" y="385913"/>
                </a:lnTo>
                <a:lnTo>
                  <a:pt x="1485096" y="365051"/>
                </a:lnTo>
                <a:lnTo>
                  <a:pt x="1510527" y="346342"/>
                </a:lnTo>
                <a:lnTo>
                  <a:pt x="1537692" y="328490"/>
                </a:lnTo>
                <a:lnTo>
                  <a:pt x="1565295" y="311933"/>
                </a:lnTo>
                <a:lnTo>
                  <a:pt x="1593774" y="297968"/>
                </a:lnTo>
                <a:lnTo>
                  <a:pt x="1623987" y="284859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1262213" y="1317732"/>
            <a:ext cx="3065438" cy="5142594"/>
          </a:xfrm>
          <a:custGeom>
            <a:avLst/>
            <a:gdLst>
              <a:gd name="connsiteX0" fmla="*/ 758005 w 4087250"/>
              <a:gd name="connsiteY0" fmla="*/ 849 h 5142594"/>
              <a:gd name="connsiteX1" fmla="*/ 811045 w 4087250"/>
              <a:gd name="connsiteY1" fmla="*/ 1949 h 5142594"/>
              <a:gd name="connsiteX2" fmla="*/ 3856981 w 4087250"/>
              <a:gd name="connsiteY2" fmla="*/ 372993 h 5142594"/>
              <a:gd name="connsiteX3" fmla="*/ 4085302 w 4087250"/>
              <a:gd name="connsiteY3" fmla="*/ 664655 h 5142594"/>
              <a:gd name="connsiteX4" fmla="*/ 3567867 w 4087250"/>
              <a:gd name="connsiteY4" fmla="*/ 4912326 h 5142594"/>
              <a:gd name="connsiteX5" fmla="*/ 3276206 w 4087250"/>
              <a:gd name="connsiteY5" fmla="*/ 5140646 h 5142594"/>
              <a:gd name="connsiteX6" fmla="*/ 230269 w 4087250"/>
              <a:gd name="connsiteY6" fmla="*/ 4769603 h 5142594"/>
              <a:gd name="connsiteX7" fmla="*/ 1949 w 4087250"/>
              <a:gd name="connsiteY7" fmla="*/ 4477941 h 5142594"/>
              <a:gd name="connsiteX8" fmla="*/ 519383 w 4087250"/>
              <a:gd name="connsiteY8" fmla="*/ 230269 h 5142594"/>
              <a:gd name="connsiteX9" fmla="*/ 758005 w 4087250"/>
              <a:gd name="connsiteY9" fmla="*/ 849 h 514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087250" h="5142594">
                <a:moveTo>
                  <a:pt x="758005" y="849"/>
                </a:moveTo>
                <a:cubicBezTo>
                  <a:pt x="775351" y="-553"/>
                  <a:pt x="793097" y="-237"/>
                  <a:pt x="811045" y="1949"/>
                </a:cubicBezTo>
                <a:lnTo>
                  <a:pt x="3856981" y="372993"/>
                </a:lnTo>
                <a:cubicBezTo>
                  <a:pt x="4000571" y="390484"/>
                  <a:pt x="4102793" y="521065"/>
                  <a:pt x="4085302" y="664655"/>
                </a:cubicBezTo>
                <a:lnTo>
                  <a:pt x="3567867" y="4912326"/>
                </a:lnTo>
                <a:cubicBezTo>
                  <a:pt x="3550376" y="5055916"/>
                  <a:pt x="3419795" y="5158138"/>
                  <a:pt x="3276206" y="5140646"/>
                </a:cubicBezTo>
                <a:lnTo>
                  <a:pt x="230269" y="4769603"/>
                </a:lnTo>
                <a:cubicBezTo>
                  <a:pt x="86680" y="4752111"/>
                  <a:pt x="-15542" y="4621530"/>
                  <a:pt x="1949" y="4477941"/>
                </a:cubicBezTo>
                <a:lnTo>
                  <a:pt x="519383" y="230269"/>
                </a:lnTo>
                <a:cubicBezTo>
                  <a:pt x="534688" y="104628"/>
                  <a:pt x="636578" y="10660"/>
                  <a:pt x="758005" y="849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>
            <a:off x="6277158" y="931634"/>
            <a:ext cx="2050318" cy="2733757"/>
          </a:xfrm>
          <a:custGeom>
            <a:avLst/>
            <a:gdLst>
              <a:gd name="connsiteX0" fmla="*/ 810409 w 2733757"/>
              <a:gd name="connsiteY0" fmla="*/ 0 h 2733757"/>
              <a:gd name="connsiteX1" fmla="*/ 1467160 w 2733757"/>
              <a:gd name="connsiteY1" fmla="*/ 276174 h 2733757"/>
              <a:gd name="connsiteX2" fmla="*/ 1490559 w 2733757"/>
              <a:gd name="connsiteY2" fmla="*/ 288391 h 2733757"/>
              <a:gd name="connsiteX3" fmla="*/ 1512523 w 2733757"/>
              <a:gd name="connsiteY3" fmla="*/ 301195 h 2733757"/>
              <a:gd name="connsiteX4" fmla="*/ 1533638 w 2733757"/>
              <a:gd name="connsiteY4" fmla="*/ 316019 h 2733757"/>
              <a:gd name="connsiteX5" fmla="*/ 1554327 w 2733757"/>
              <a:gd name="connsiteY5" fmla="*/ 331854 h 2733757"/>
              <a:gd name="connsiteX6" fmla="*/ 1573582 w 2733757"/>
              <a:gd name="connsiteY6" fmla="*/ 348274 h 2733757"/>
              <a:gd name="connsiteX7" fmla="*/ 1590976 w 2733757"/>
              <a:gd name="connsiteY7" fmla="*/ 366290 h 2733757"/>
              <a:gd name="connsiteX8" fmla="*/ 1606935 w 2733757"/>
              <a:gd name="connsiteY8" fmla="*/ 384891 h 2733757"/>
              <a:gd name="connsiteX9" fmla="*/ 1622469 w 2733757"/>
              <a:gd name="connsiteY9" fmla="*/ 404503 h 2733757"/>
              <a:gd name="connsiteX10" fmla="*/ 1636567 w 2733757"/>
              <a:gd name="connsiteY10" fmla="*/ 424700 h 2733757"/>
              <a:gd name="connsiteX11" fmla="*/ 1648806 w 2733757"/>
              <a:gd name="connsiteY11" fmla="*/ 446494 h 2733757"/>
              <a:gd name="connsiteX12" fmla="*/ 1660034 w 2733757"/>
              <a:gd name="connsiteY12" fmla="*/ 467862 h 2733757"/>
              <a:gd name="connsiteX13" fmla="*/ 1669402 w 2733757"/>
              <a:gd name="connsiteY13" fmla="*/ 490826 h 2733757"/>
              <a:gd name="connsiteX14" fmla="*/ 1678770 w 2733757"/>
              <a:gd name="connsiteY14" fmla="*/ 513791 h 2733757"/>
              <a:gd name="connsiteX15" fmla="*/ 1685268 w 2733757"/>
              <a:gd name="connsiteY15" fmla="*/ 537926 h 2733757"/>
              <a:gd name="connsiteX16" fmla="*/ 1690755 w 2733757"/>
              <a:gd name="connsiteY16" fmla="*/ 561636 h 2733757"/>
              <a:gd name="connsiteX17" fmla="*/ 1695392 w 2733757"/>
              <a:gd name="connsiteY17" fmla="*/ 587367 h 2733757"/>
              <a:gd name="connsiteX18" fmla="*/ 1716015 w 2733757"/>
              <a:gd name="connsiteY18" fmla="*/ 572258 h 2733757"/>
              <a:gd name="connsiteX19" fmla="*/ 1736797 w 2733757"/>
              <a:gd name="connsiteY19" fmla="*/ 559595 h 2733757"/>
              <a:gd name="connsiteX20" fmla="*/ 1758591 w 2733757"/>
              <a:gd name="connsiteY20" fmla="*/ 547356 h 2733757"/>
              <a:gd name="connsiteX21" fmla="*/ 1781555 w 2733757"/>
              <a:gd name="connsiteY21" fmla="*/ 537988 h 2733757"/>
              <a:gd name="connsiteX22" fmla="*/ 1804519 w 2733757"/>
              <a:gd name="connsiteY22" fmla="*/ 528620 h 2733757"/>
              <a:gd name="connsiteX23" fmla="*/ 1827644 w 2733757"/>
              <a:gd name="connsiteY23" fmla="*/ 521698 h 2733757"/>
              <a:gd name="connsiteX24" fmla="*/ 1851779 w 2733757"/>
              <a:gd name="connsiteY24" fmla="*/ 515200 h 2733757"/>
              <a:gd name="connsiteX25" fmla="*/ 1876075 w 2733757"/>
              <a:gd name="connsiteY25" fmla="*/ 511148 h 2733757"/>
              <a:gd name="connsiteX26" fmla="*/ 1900957 w 2733757"/>
              <a:gd name="connsiteY26" fmla="*/ 508532 h 2733757"/>
              <a:gd name="connsiteX27" fmla="*/ 1925413 w 2733757"/>
              <a:gd name="connsiteY27" fmla="*/ 506926 h 2733757"/>
              <a:gd name="connsiteX28" fmla="*/ 1950455 w 2733757"/>
              <a:gd name="connsiteY28" fmla="*/ 506755 h 2733757"/>
              <a:gd name="connsiteX29" fmla="*/ 1975658 w 2733757"/>
              <a:gd name="connsiteY29" fmla="*/ 509030 h 2733757"/>
              <a:gd name="connsiteX30" fmla="*/ 2001446 w 2733757"/>
              <a:gd name="connsiteY30" fmla="*/ 512739 h 2733757"/>
              <a:gd name="connsiteX31" fmla="*/ 2026809 w 2733757"/>
              <a:gd name="connsiteY31" fmla="*/ 517460 h 2733757"/>
              <a:gd name="connsiteX32" fmla="*/ 2051323 w 2733757"/>
              <a:gd name="connsiteY32" fmla="*/ 524201 h 2733757"/>
              <a:gd name="connsiteX33" fmla="*/ 2076422 w 2733757"/>
              <a:gd name="connsiteY33" fmla="*/ 532377 h 2733757"/>
              <a:gd name="connsiteX34" fmla="*/ 2733172 w 2733757"/>
              <a:gd name="connsiteY34" fmla="*/ 808551 h 2733757"/>
              <a:gd name="connsiteX35" fmla="*/ 2733757 w 2733757"/>
              <a:gd name="connsiteY35" fmla="*/ 809986 h 2733757"/>
              <a:gd name="connsiteX36" fmla="*/ 2733333 w 2733757"/>
              <a:gd name="connsiteY36" fmla="*/ 810996 h 2733757"/>
              <a:gd name="connsiteX37" fmla="*/ 2458434 w 2733757"/>
              <a:gd name="connsiteY37" fmla="*/ 1464715 h 2733757"/>
              <a:gd name="connsiteX38" fmla="*/ 2447652 w 2733757"/>
              <a:gd name="connsiteY38" fmla="*/ 1487529 h 2733757"/>
              <a:gd name="connsiteX39" fmla="*/ 2432988 w 2733757"/>
              <a:gd name="connsiteY39" fmla="*/ 1511089 h 2733757"/>
              <a:gd name="connsiteX40" fmla="*/ 2419599 w 2733757"/>
              <a:gd name="connsiteY40" fmla="*/ 1531618 h 2733757"/>
              <a:gd name="connsiteX41" fmla="*/ 2403764 w 2733757"/>
              <a:gd name="connsiteY41" fmla="*/ 1552307 h 2733757"/>
              <a:gd name="connsiteX42" fmla="*/ 2387344 w 2733757"/>
              <a:gd name="connsiteY42" fmla="*/ 1571562 h 2733757"/>
              <a:gd name="connsiteX43" fmla="*/ 2369328 w 2733757"/>
              <a:gd name="connsiteY43" fmla="*/ 1588956 h 2733757"/>
              <a:gd name="connsiteX44" fmla="*/ 2350302 w 2733757"/>
              <a:gd name="connsiteY44" fmla="*/ 1605925 h 2733757"/>
              <a:gd name="connsiteX45" fmla="*/ 2330690 w 2733757"/>
              <a:gd name="connsiteY45" fmla="*/ 1621459 h 2733757"/>
              <a:gd name="connsiteX46" fmla="*/ 2310068 w 2733757"/>
              <a:gd name="connsiteY46" fmla="*/ 1636568 h 2733757"/>
              <a:gd name="connsiteX47" fmla="*/ 2289285 w 2733757"/>
              <a:gd name="connsiteY47" fmla="*/ 1649232 h 2733757"/>
              <a:gd name="connsiteX48" fmla="*/ 2266906 w 2733757"/>
              <a:gd name="connsiteY48" fmla="*/ 1660035 h 2733757"/>
              <a:gd name="connsiteX49" fmla="*/ 2243942 w 2733757"/>
              <a:gd name="connsiteY49" fmla="*/ 1669403 h 2733757"/>
              <a:gd name="connsiteX50" fmla="*/ 2219967 w 2733757"/>
              <a:gd name="connsiteY50" fmla="*/ 1678346 h 2733757"/>
              <a:gd name="connsiteX51" fmla="*/ 2195832 w 2733757"/>
              <a:gd name="connsiteY51" fmla="*/ 1684844 h 2733757"/>
              <a:gd name="connsiteX52" fmla="*/ 2172122 w 2733757"/>
              <a:gd name="connsiteY52" fmla="*/ 1690331 h 2733757"/>
              <a:gd name="connsiteX53" fmla="*/ 2146391 w 2733757"/>
              <a:gd name="connsiteY53" fmla="*/ 1694968 h 2733757"/>
              <a:gd name="connsiteX54" fmla="*/ 2161500 w 2733757"/>
              <a:gd name="connsiteY54" fmla="*/ 1715590 h 2733757"/>
              <a:gd name="connsiteX55" fmla="*/ 2174163 w 2733757"/>
              <a:gd name="connsiteY55" fmla="*/ 1736373 h 2733757"/>
              <a:gd name="connsiteX56" fmla="*/ 2185977 w 2733757"/>
              <a:gd name="connsiteY56" fmla="*/ 1759177 h 2733757"/>
              <a:gd name="connsiteX57" fmla="*/ 2196780 w 2733757"/>
              <a:gd name="connsiteY57" fmla="*/ 1781555 h 2733757"/>
              <a:gd name="connsiteX58" fmla="*/ 2205723 w 2733757"/>
              <a:gd name="connsiteY58" fmla="*/ 1805530 h 2733757"/>
              <a:gd name="connsiteX59" fmla="*/ 2213656 w 2733757"/>
              <a:gd name="connsiteY59" fmla="*/ 1829080 h 2733757"/>
              <a:gd name="connsiteX60" fmla="*/ 2218718 w 2733757"/>
              <a:gd name="connsiteY60" fmla="*/ 1853801 h 2733757"/>
              <a:gd name="connsiteX61" fmla="*/ 2223195 w 2733757"/>
              <a:gd name="connsiteY61" fmla="*/ 1877086 h 2733757"/>
              <a:gd name="connsiteX62" fmla="*/ 2225812 w 2733757"/>
              <a:gd name="connsiteY62" fmla="*/ 1901967 h 2733757"/>
              <a:gd name="connsiteX63" fmla="*/ 2226993 w 2733757"/>
              <a:gd name="connsiteY63" fmla="*/ 1927435 h 2733757"/>
              <a:gd name="connsiteX64" fmla="*/ 2226739 w 2733757"/>
              <a:gd name="connsiteY64" fmla="*/ 1953487 h 2733757"/>
              <a:gd name="connsiteX65" fmla="*/ 2224464 w 2733757"/>
              <a:gd name="connsiteY65" fmla="*/ 1978689 h 2733757"/>
              <a:gd name="connsiteX66" fmla="*/ 2221179 w 2733757"/>
              <a:gd name="connsiteY66" fmla="*/ 2003467 h 2733757"/>
              <a:gd name="connsiteX67" fmla="*/ 2215449 w 2733757"/>
              <a:gd name="connsiteY67" fmla="*/ 2028405 h 2733757"/>
              <a:gd name="connsiteX68" fmla="*/ 2209293 w 2733757"/>
              <a:gd name="connsiteY68" fmla="*/ 2054354 h 2733757"/>
              <a:gd name="connsiteX69" fmla="*/ 2200531 w 2733757"/>
              <a:gd name="connsiteY69" fmla="*/ 2078018 h 2733757"/>
              <a:gd name="connsiteX70" fmla="*/ 1925208 w 2733757"/>
              <a:gd name="connsiteY70" fmla="*/ 2732747 h 2733757"/>
              <a:gd name="connsiteX71" fmla="*/ 1924783 w 2733757"/>
              <a:gd name="connsiteY71" fmla="*/ 2733757 h 2733757"/>
              <a:gd name="connsiteX72" fmla="*/ 1923772 w 2733757"/>
              <a:gd name="connsiteY72" fmla="*/ 2733332 h 2733757"/>
              <a:gd name="connsiteX73" fmla="*/ 1272074 w 2733757"/>
              <a:gd name="connsiteY73" fmla="*/ 2459283 h 2733757"/>
              <a:gd name="connsiteX74" fmla="*/ 1247240 w 2733757"/>
              <a:gd name="connsiteY74" fmla="*/ 2447651 h 2733757"/>
              <a:gd name="connsiteX75" fmla="*/ 1225275 w 2733757"/>
              <a:gd name="connsiteY75" fmla="*/ 2434847 h 2733757"/>
              <a:gd name="connsiteX76" fmla="*/ 1203151 w 2733757"/>
              <a:gd name="connsiteY76" fmla="*/ 2419598 h 2733757"/>
              <a:gd name="connsiteX77" fmla="*/ 1182461 w 2733757"/>
              <a:gd name="connsiteY77" fmla="*/ 2403764 h 2733757"/>
              <a:gd name="connsiteX78" fmla="*/ 1163207 w 2733757"/>
              <a:gd name="connsiteY78" fmla="*/ 2387344 h 2733757"/>
              <a:gd name="connsiteX79" fmla="*/ 1145813 w 2733757"/>
              <a:gd name="connsiteY79" fmla="*/ 2369328 h 2733757"/>
              <a:gd name="connsiteX80" fmla="*/ 1128843 w 2733757"/>
              <a:gd name="connsiteY80" fmla="*/ 2350301 h 2733757"/>
              <a:gd name="connsiteX81" fmla="*/ 1113309 w 2733757"/>
              <a:gd name="connsiteY81" fmla="*/ 2330689 h 2733757"/>
              <a:gd name="connsiteX82" fmla="*/ 1099210 w 2733757"/>
              <a:gd name="connsiteY82" fmla="*/ 2310492 h 2733757"/>
              <a:gd name="connsiteX83" fmla="*/ 1085537 w 2733757"/>
              <a:gd name="connsiteY83" fmla="*/ 2289284 h 2733757"/>
              <a:gd name="connsiteX84" fmla="*/ 1074733 w 2733757"/>
              <a:gd name="connsiteY84" fmla="*/ 2266905 h 2733757"/>
              <a:gd name="connsiteX85" fmla="*/ 1064355 w 2733757"/>
              <a:gd name="connsiteY85" fmla="*/ 2243517 h 2733757"/>
              <a:gd name="connsiteX86" fmla="*/ 1055997 w 2733757"/>
              <a:gd name="connsiteY86" fmla="*/ 2220977 h 2733757"/>
              <a:gd name="connsiteX87" fmla="*/ 1048914 w 2733757"/>
              <a:gd name="connsiteY87" fmla="*/ 2195406 h 2733757"/>
              <a:gd name="connsiteX88" fmla="*/ 1043427 w 2733757"/>
              <a:gd name="connsiteY88" fmla="*/ 2171696 h 2733757"/>
              <a:gd name="connsiteX89" fmla="*/ 1038950 w 2733757"/>
              <a:gd name="connsiteY89" fmla="*/ 2148411 h 2733757"/>
              <a:gd name="connsiteX90" fmla="*/ 1018167 w 2733757"/>
              <a:gd name="connsiteY90" fmla="*/ 2161074 h 2733757"/>
              <a:gd name="connsiteX91" fmla="*/ 997385 w 2733757"/>
              <a:gd name="connsiteY91" fmla="*/ 2173738 h 2733757"/>
              <a:gd name="connsiteX92" fmla="*/ 974156 w 2733757"/>
              <a:gd name="connsiteY92" fmla="*/ 2186562 h 2733757"/>
              <a:gd name="connsiteX93" fmla="*/ 952202 w 2733757"/>
              <a:gd name="connsiteY93" fmla="*/ 2196354 h 2733757"/>
              <a:gd name="connsiteX94" fmla="*/ 928227 w 2733757"/>
              <a:gd name="connsiteY94" fmla="*/ 2205298 h 2733757"/>
              <a:gd name="connsiteX95" fmla="*/ 904678 w 2733757"/>
              <a:gd name="connsiteY95" fmla="*/ 2213230 h 2733757"/>
              <a:gd name="connsiteX96" fmla="*/ 879957 w 2733757"/>
              <a:gd name="connsiteY96" fmla="*/ 2218293 h 2733757"/>
              <a:gd name="connsiteX97" fmla="*/ 855661 w 2733757"/>
              <a:gd name="connsiteY97" fmla="*/ 2222344 h 2733757"/>
              <a:gd name="connsiteX98" fmla="*/ 830780 w 2733757"/>
              <a:gd name="connsiteY98" fmla="*/ 2224961 h 2733757"/>
              <a:gd name="connsiteX99" fmla="*/ 805313 w 2733757"/>
              <a:gd name="connsiteY99" fmla="*/ 2226142 h 2733757"/>
              <a:gd name="connsiteX100" fmla="*/ 779260 w 2733757"/>
              <a:gd name="connsiteY100" fmla="*/ 2225889 h 2733757"/>
              <a:gd name="connsiteX101" fmla="*/ 754058 w 2733757"/>
              <a:gd name="connsiteY101" fmla="*/ 2223614 h 2733757"/>
              <a:gd name="connsiteX102" fmla="*/ 729280 w 2733757"/>
              <a:gd name="connsiteY102" fmla="*/ 2220329 h 2733757"/>
              <a:gd name="connsiteX103" fmla="*/ 702906 w 2733757"/>
              <a:gd name="connsiteY103" fmla="*/ 2215184 h 2733757"/>
              <a:gd name="connsiteX104" fmla="*/ 678393 w 2733757"/>
              <a:gd name="connsiteY104" fmla="*/ 2208442 h 2733757"/>
              <a:gd name="connsiteX105" fmla="*/ 652708 w 2733757"/>
              <a:gd name="connsiteY105" fmla="*/ 2198831 h 2733757"/>
              <a:gd name="connsiteX106" fmla="*/ 1010 w 2733757"/>
              <a:gd name="connsiteY106" fmla="*/ 1924782 h 2733757"/>
              <a:gd name="connsiteX107" fmla="*/ 0 w 2733757"/>
              <a:gd name="connsiteY107" fmla="*/ 1924357 h 2733757"/>
              <a:gd name="connsiteX108" fmla="*/ 425 w 2733757"/>
              <a:gd name="connsiteY108" fmla="*/ 1923346 h 2733757"/>
              <a:gd name="connsiteX109" fmla="*/ 275748 w 2733757"/>
              <a:gd name="connsiteY109" fmla="*/ 1268618 h 2733757"/>
              <a:gd name="connsiteX110" fmla="*/ 286530 w 2733757"/>
              <a:gd name="connsiteY110" fmla="*/ 1245804 h 2733757"/>
              <a:gd name="connsiteX111" fmla="*/ 300769 w 2733757"/>
              <a:gd name="connsiteY111" fmla="*/ 1223254 h 2733757"/>
              <a:gd name="connsiteX112" fmla="*/ 314583 w 2733757"/>
              <a:gd name="connsiteY112" fmla="*/ 1201715 h 2733757"/>
              <a:gd name="connsiteX113" fmla="*/ 329993 w 2733757"/>
              <a:gd name="connsiteY113" fmla="*/ 1182036 h 2733757"/>
              <a:gd name="connsiteX114" fmla="*/ 346413 w 2733757"/>
              <a:gd name="connsiteY114" fmla="*/ 1162781 h 2733757"/>
              <a:gd name="connsiteX115" fmla="*/ 364854 w 2733757"/>
              <a:gd name="connsiteY115" fmla="*/ 1144377 h 2733757"/>
              <a:gd name="connsiteX116" fmla="*/ 383880 w 2733757"/>
              <a:gd name="connsiteY116" fmla="*/ 1127407 h 2733757"/>
              <a:gd name="connsiteX117" fmla="*/ 403492 w 2733757"/>
              <a:gd name="connsiteY117" fmla="*/ 1111874 h 2733757"/>
              <a:gd name="connsiteX118" fmla="*/ 423264 w 2733757"/>
              <a:gd name="connsiteY118" fmla="*/ 1098785 h 2733757"/>
              <a:gd name="connsiteX119" fmla="*/ 444472 w 2733757"/>
              <a:gd name="connsiteY119" fmla="*/ 1085111 h 2733757"/>
              <a:gd name="connsiteX120" fmla="*/ 466851 w 2733757"/>
              <a:gd name="connsiteY120" fmla="*/ 1074308 h 2733757"/>
              <a:gd name="connsiteX121" fmla="*/ 490240 w 2733757"/>
              <a:gd name="connsiteY121" fmla="*/ 1063930 h 2733757"/>
              <a:gd name="connsiteX122" fmla="*/ 513790 w 2733757"/>
              <a:gd name="connsiteY122" fmla="*/ 1055997 h 2733757"/>
              <a:gd name="connsiteX123" fmla="*/ 538350 w 2733757"/>
              <a:gd name="connsiteY123" fmla="*/ 1048489 h 2733757"/>
              <a:gd name="connsiteX124" fmla="*/ 562060 w 2733757"/>
              <a:gd name="connsiteY124" fmla="*/ 1043002 h 2733757"/>
              <a:gd name="connsiteX125" fmla="*/ 587367 w 2733757"/>
              <a:gd name="connsiteY125" fmla="*/ 1039375 h 2733757"/>
              <a:gd name="connsiteX126" fmla="*/ 572682 w 2733757"/>
              <a:gd name="connsiteY126" fmla="*/ 1017742 h 2733757"/>
              <a:gd name="connsiteX127" fmla="*/ 560019 w 2733757"/>
              <a:gd name="connsiteY127" fmla="*/ 996959 h 2733757"/>
              <a:gd name="connsiteX128" fmla="*/ 547780 w 2733757"/>
              <a:gd name="connsiteY128" fmla="*/ 975166 h 2733757"/>
              <a:gd name="connsiteX129" fmla="*/ 537402 w 2733757"/>
              <a:gd name="connsiteY129" fmla="*/ 951777 h 2733757"/>
              <a:gd name="connsiteX130" fmla="*/ 528034 w 2733757"/>
              <a:gd name="connsiteY130" fmla="*/ 928813 h 2733757"/>
              <a:gd name="connsiteX131" fmla="*/ 520101 w 2733757"/>
              <a:gd name="connsiteY131" fmla="*/ 905263 h 2733757"/>
              <a:gd name="connsiteX132" fmla="*/ 514614 w 2733757"/>
              <a:gd name="connsiteY132" fmla="*/ 881553 h 2733757"/>
              <a:gd name="connsiteX133" fmla="*/ 510987 w 2733757"/>
              <a:gd name="connsiteY133" fmla="*/ 856246 h 2733757"/>
              <a:gd name="connsiteX134" fmla="*/ 508370 w 2733757"/>
              <a:gd name="connsiteY134" fmla="*/ 831365 h 2733757"/>
              <a:gd name="connsiteX135" fmla="*/ 507189 w 2733757"/>
              <a:gd name="connsiteY135" fmla="*/ 805898 h 2733757"/>
              <a:gd name="connsiteX136" fmla="*/ 507018 w 2733757"/>
              <a:gd name="connsiteY136" fmla="*/ 780856 h 2733757"/>
              <a:gd name="connsiteX137" fmla="*/ 509293 w 2733757"/>
              <a:gd name="connsiteY137" fmla="*/ 755653 h 2733757"/>
              <a:gd name="connsiteX138" fmla="*/ 513003 w 2733757"/>
              <a:gd name="connsiteY138" fmla="*/ 729865 h 2733757"/>
              <a:gd name="connsiteX139" fmla="*/ 518309 w 2733757"/>
              <a:gd name="connsiteY139" fmla="*/ 705937 h 2733757"/>
              <a:gd name="connsiteX140" fmla="*/ 524889 w 2733757"/>
              <a:gd name="connsiteY140" fmla="*/ 678978 h 2733757"/>
              <a:gd name="connsiteX141" fmla="*/ 533651 w 2733757"/>
              <a:gd name="connsiteY141" fmla="*/ 655315 h 2733757"/>
              <a:gd name="connsiteX142" fmla="*/ 808549 w 2733757"/>
              <a:gd name="connsiteY142" fmla="*/ 1596 h 2733757"/>
              <a:gd name="connsiteX143" fmla="*/ 808974 w 2733757"/>
              <a:gd name="connsiteY143" fmla="*/ 586 h 2733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733757" h="2733757">
                <a:moveTo>
                  <a:pt x="810409" y="0"/>
                </a:moveTo>
                <a:lnTo>
                  <a:pt x="1467160" y="276174"/>
                </a:lnTo>
                <a:lnTo>
                  <a:pt x="1490559" y="288391"/>
                </a:lnTo>
                <a:lnTo>
                  <a:pt x="1512523" y="301195"/>
                </a:lnTo>
                <a:lnTo>
                  <a:pt x="1533638" y="316019"/>
                </a:lnTo>
                <a:lnTo>
                  <a:pt x="1554327" y="331854"/>
                </a:lnTo>
                <a:lnTo>
                  <a:pt x="1573582" y="348274"/>
                </a:lnTo>
                <a:lnTo>
                  <a:pt x="1590976" y="366290"/>
                </a:lnTo>
                <a:lnTo>
                  <a:pt x="1606935" y="384891"/>
                </a:lnTo>
                <a:lnTo>
                  <a:pt x="1622469" y="404503"/>
                </a:lnTo>
                <a:lnTo>
                  <a:pt x="1636567" y="424700"/>
                </a:lnTo>
                <a:lnTo>
                  <a:pt x="1648806" y="446494"/>
                </a:lnTo>
                <a:lnTo>
                  <a:pt x="1660034" y="467862"/>
                </a:lnTo>
                <a:lnTo>
                  <a:pt x="1669402" y="490826"/>
                </a:lnTo>
                <a:lnTo>
                  <a:pt x="1678770" y="513791"/>
                </a:lnTo>
                <a:lnTo>
                  <a:pt x="1685268" y="537926"/>
                </a:lnTo>
                <a:lnTo>
                  <a:pt x="1690755" y="561636"/>
                </a:lnTo>
                <a:lnTo>
                  <a:pt x="1695392" y="587367"/>
                </a:lnTo>
                <a:lnTo>
                  <a:pt x="1716015" y="572258"/>
                </a:lnTo>
                <a:lnTo>
                  <a:pt x="1736797" y="559595"/>
                </a:lnTo>
                <a:lnTo>
                  <a:pt x="1758591" y="547356"/>
                </a:lnTo>
                <a:lnTo>
                  <a:pt x="1781555" y="537988"/>
                </a:lnTo>
                <a:lnTo>
                  <a:pt x="1804519" y="528620"/>
                </a:lnTo>
                <a:lnTo>
                  <a:pt x="1827644" y="521698"/>
                </a:lnTo>
                <a:lnTo>
                  <a:pt x="1851779" y="515200"/>
                </a:lnTo>
                <a:lnTo>
                  <a:pt x="1876075" y="511148"/>
                </a:lnTo>
                <a:lnTo>
                  <a:pt x="1900957" y="508532"/>
                </a:lnTo>
                <a:lnTo>
                  <a:pt x="1925413" y="506926"/>
                </a:lnTo>
                <a:lnTo>
                  <a:pt x="1950455" y="506755"/>
                </a:lnTo>
                <a:lnTo>
                  <a:pt x="1975658" y="509030"/>
                </a:lnTo>
                <a:lnTo>
                  <a:pt x="2001446" y="512739"/>
                </a:lnTo>
                <a:lnTo>
                  <a:pt x="2026809" y="517460"/>
                </a:lnTo>
                <a:lnTo>
                  <a:pt x="2051323" y="524201"/>
                </a:lnTo>
                <a:lnTo>
                  <a:pt x="2076422" y="532377"/>
                </a:lnTo>
                <a:lnTo>
                  <a:pt x="2733172" y="808551"/>
                </a:lnTo>
                <a:lnTo>
                  <a:pt x="2733757" y="809986"/>
                </a:lnTo>
                <a:lnTo>
                  <a:pt x="2733333" y="810996"/>
                </a:lnTo>
                <a:lnTo>
                  <a:pt x="2458434" y="1464715"/>
                </a:lnTo>
                <a:lnTo>
                  <a:pt x="2447652" y="1487529"/>
                </a:lnTo>
                <a:lnTo>
                  <a:pt x="2432988" y="1511089"/>
                </a:lnTo>
                <a:lnTo>
                  <a:pt x="2419599" y="1531618"/>
                </a:lnTo>
                <a:lnTo>
                  <a:pt x="2403764" y="1552307"/>
                </a:lnTo>
                <a:lnTo>
                  <a:pt x="2387344" y="1571562"/>
                </a:lnTo>
                <a:lnTo>
                  <a:pt x="2369328" y="1588956"/>
                </a:lnTo>
                <a:lnTo>
                  <a:pt x="2350302" y="1605925"/>
                </a:lnTo>
                <a:lnTo>
                  <a:pt x="2330690" y="1621459"/>
                </a:lnTo>
                <a:lnTo>
                  <a:pt x="2310068" y="1636568"/>
                </a:lnTo>
                <a:lnTo>
                  <a:pt x="2289285" y="1649232"/>
                </a:lnTo>
                <a:lnTo>
                  <a:pt x="2266906" y="1660035"/>
                </a:lnTo>
                <a:lnTo>
                  <a:pt x="2243942" y="1669403"/>
                </a:lnTo>
                <a:lnTo>
                  <a:pt x="2219967" y="1678346"/>
                </a:lnTo>
                <a:lnTo>
                  <a:pt x="2195832" y="1684844"/>
                </a:lnTo>
                <a:lnTo>
                  <a:pt x="2172122" y="1690331"/>
                </a:lnTo>
                <a:lnTo>
                  <a:pt x="2146391" y="1694968"/>
                </a:lnTo>
                <a:lnTo>
                  <a:pt x="2161500" y="1715590"/>
                </a:lnTo>
                <a:lnTo>
                  <a:pt x="2174163" y="1736373"/>
                </a:lnTo>
                <a:lnTo>
                  <a:pt x="2185977" y="1759177"/>
                </a:lnTo>
                <a:lnTo>
                  <a:pt x="2196780" y="1781555"/>
                </a:lnTo>
                <a:lnTo>
                  <a:pt x="2205723" y="1805530"/>
                </a:lnTo>
                <a:lnTo>
                  <a:pt x="2213656" y="1829080"/>
                </a:lnTo>
                <a:lnTo>
                  <a:pt x="2218718" y="1853801"/>
                </a:lnTo>
                <a:lnTo>
                  <a:pt x="2223195" y="1877086"/>
                </a:lnTo>
                <a:lnTo>
                  <a:pt x="2225812" y="1901967"/>
                </a:lnTo>
                <a:lnTo>
                  <a:pt x="2226993" y="1927435"/>
                </a:lnTo>
                <a:lnTo>
                  <a:pt x="2226739" y="1953487"/>
                </a:lnTo>
                <a:lnTo>
                  <a:pt x="2224464" y="1978689"/>
                </a:lnTo>
                <a:lnTo>
                  <a:pt x="2221179" y="2003467"/>
                </a:lnTo>
                <a:lnTo>
                  <a:pt x="2215449" y="2028405"/>
                </a:lnTo>
                <a:lnTo>
                  <a:pt x="2209293" y="2054354"/>
                </a:lnTo>
                <a:lnTo>
                  <a:pt x="2200531" y="2078018"/>
                </a:lnTo>
                <a:lnTo>
                  <a:pt x="1925208" y="2732747"/>
                </a:lnTo>
                <a:lnTo>
                  <a:pt x="1924783" y="2733757"/>
                </a:lnTo>
                <a:lnTo>
                  <a:pt x="1923772" y="2733332"/>
                </a:lnTo>
                <a:lnTo>
                  <a:pt x="1272074" y="2459283"/>
                </a:lnTo>
                <a:lnTo>
                  <a:pt x="1247240" y="2447651"/>
                </a:lnTo>
                <a:lnTo>
                  <a:pt x="1225275" y="2434847"/>
                </a:lnTo>
                <a:lnTo>
                  <a:pt x="1203151" y="2419598"/>
                </a:lnTo>
                <a:lnTo>
                  <a:pt x="1182461" y="2403764"/>
                </a:lnTo>
                <a:lnTo>
                  <a:pt x="1163207" y="2387344"/>
                </a:lnTo>
                <a:lnTo>
                  <a:pt x="1145813" y="2369328"/>
                </a:lnTo>
                <a:lnTo>
                  <a:pt x="1128843" y="2350301"/>
                </a:lnTo>
                <a:lnTo>
                  <a:pt x="1113309" y="2330689"/>
                </a:lnTo>
                <a:lnTo>
                  <a:pt x="1099210" y="2310492"/>
                </a:lnTo>
                <a:lnTo>
                  <a:pt x="1085537" y="2289284"/>
                </a:lnTo>
                <a:lnTo>
                  <a:pt x="1074733" y="2266905"/>
                </a:lnTo>
                <a:lnTo>
                  <a:pt x="1064355" y="2243517"/>
                </a:lnTo>
                <a:lnTo>
                  <a:pt x="1055997" y="2220977"/>
                </a:lnTo>
                <a:lnTo>
                  <a:pt x="1048914" y="2195406"/>
                </a:lnTo>
                <a:lnTo>
                  <a:pt x="1043427" y="2171696"/>
                </a:lnTo>
                <a:lnTo>
                  <a:pt x="1038950" y="2148411"/>
                </a:lnTo>
                <a:lnTo>
                  <a:pt x="1018167" y="2161074"/>
                </a:lnTo>
                <a:lnTo>
                  <a:pt x="997385" y="2173738"/>
                </a:lnTo>
                <a:lnTo>
                  <a:pt x="974156" y="2186562"/>
                </a:lnTo>
                <a:lnTo>
                  <a:pt x="952202" y="2196354"/>
                </a:lnTo>
                <a:lnTo>
                  <a:pt x="928227" y="2205298"/>
                </a:lnTo>
                <a:lnTo>
                  <a:pt x="904678" y="2213230"/>
                </a:lnTo>
                <a:lnTo>
                  <a:pt x="879957" y="2218293"/>
                </a:lnTo>
                <a:lnTo>
                  <a:pt x="855661" y="2222344"/>
                </a:lnTo>
                <a:lnTo>
                  <a:pt x="830780" y="2224961"/>
                </a:lnTo>
                <a:lnTo>
                  <a:pt x="805313" y="2226142"/>
                </a:lnTo>
                <a:lnTo>
                  <a:pt x="779260" y="2225889"/>
                </a:lnTo>
                <a:lnTo>
                  <a:pt x="754058" y="2223614"/>
                </a:lnTo>
                <a:lnTo>
                  <a:pt x="729280" y="2220329"/>
                </a:lnTo>
                <a:lnTo>
                  <a:pt x="702906" y="2215184"/>
                </a:lnTo>
                <a:lnTo>
                  <a:pt x="678393" y="2208442"/>
                </a:lnTo>
                <a:lnTo>
                  <a:pt x="652708" y="2198831"/>
                </a:lnTo>
                <a:lnTo>
                  <a:pt x="1010" y="1924782"/>
                </a:lnTo>
                <a:lnTo>
                  <a:pt x="0" y="1924357"/>
                </a:lnTo>
                <a:lnTo>
                  <a:pt x="425" y="1923346"/>
                </a:lnTo>
                <a:lnTo>
                  <a:pt x="275748" y="1268618"/>
                </a:lnTo>
                <a:lnTo>
                  <a:pt x="286530" y="1245804"/>
                </a:lnTo>
                <a:lnTo>
                  <a:pt x="300769" y="1223254"/>
                </a:lnTo>
                <a:lnTo>
                  <a:pt x="314583" y="1201715"/>
                </a:lnTo>
                <a:lnTo>
                  <a:pt x="329993" y="1182036"/>
                </a:lnTo>
                <a:lnTo>
                  <a:pt x="346413" y="1162781"/>
                </a:lnTo>
                <a:lnTo>
                  <a:pt x="364854" y="1144377"/>
                </a:lnTo>
                <a:lnTo>
                  <a:pt x="383880" y="1127407"/>
                </a:lnTo>
                <a:lnTo>
                  <a:pt x="403492" y="1111874"/>
                </a:lnTo>
                <a:lnTo>
                  <a:pt x="423264" y="1098785"/>
                </a:lnTo>
                <a:lnTo>
                  <a:pt x="444472" y="1085111"/>
                </a:lnTo>
                <a:lnTo>
                  <a:pt x="466851" y="1074308"/>
                </a:lnTo>
                <a:lnTo>
                  <a:pt x="490240" y="1063930"/>
                </a:lnTo>
                <a:lnTo>
                  <a:pt x="513790" y="1055997"/>
                </a:lnTo>
                <a:lnTo>
                  <a:pt x="538350" y="1048489"/>
                </a:lnTo>
                <a:lnTo>
                  <a:pt x="562060" y="1043002"/>
                </a:lnTo>
                <a:lnTo>
                  <a:pt x="587367" y="1039375"/>
                </a:lnTo>
                <a:lnTo>
                  <a:pt x="572682" y="1017742"/>
                </a:lnTo>
                <a:lnTo>
                  <a:pt x="560019" y="996959"/>
                </a:lnTo>
                <a:lnTo>
                  <a:pt x="547780" y="975166"/>
                </a:lnTo>
                <a:lnTo>
                  <a:pt x="537402" y="951777"/>
                </a:lnTo>
                <a:lnTo>
                  <a:pt x="528034" y="928813"/>
                </a:lnTo>
                <a:lnTo>
                  <a:pt x="520101" y="905263"/>
                </a:lnTo>
                <a:lnTo>
                  <a:pt x="514614" y="881553"/>
                </a:lnTo>
                <a:lnTo>
                  <a:pt x="510987" y="856246"/>
                </a:lnTo>
                <a:lnTo>
                  <a:pt x="508370" y="831365"/>
                </a:lnTo>
                <a:lnTo>
                  <a:pt x="507189" y="805898"/>
                </a:lnTo>
                <a:lnTo>
                  <a:pt x="507018" y="780856"/>
                </a:lnTo>
                <a:lnTo>
                  <a:pt x="509293" y="755653"/>
                </a:lnTo>
                <a:lnTo>
                  <a:pt x="513003" y="729865"/>
                </a:lnTo>
                <a:lnTo>
                  <a:pt x="518309" y="705937"/>
                </a:lnTo>
                <a:lnTo>
                  <a:pt x="524889" y="678978"/>
                </a:lnTo>
                <a:lnTo>
                  <a:pt x="533651" y="655315"/>
                </a:lnTo>
                <a:lnTo>
                  <a:pt x="808549" y="1596"/>
                </a:lnTo>
                <a:lnTo>
                  <a:pt x="808974" y="58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21573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5880329" y="3795499"/>
            <a:ext cx="2356843" cy="2193312"/>
          </a:xfrm>
          <a:custGeom>
            <a:avLst/>
            <a:gdLst>
              <a:gd name="connsiteX0" fmla="*/ 0 w 3142457"/>
              <a:gd name="connsiteY0" fmla="*/ 0 h 2193312"/>
              <a:gd name="connsiteX1" fmla="*/ 158211 w 3142457"/>
              <a:gd name="connsiteY1" fmla="*/ 0 h 2193312"/>
              <a:gd name="connsiteX2" fmla="*/ 239669 w 3142457"/>
              <a:gd name="connsiteY2" fmla="*/ 64558 h 2193312"/>
              <a:gd name="connsiteX3" fmla="*/ 321127 w 3142457"/>
              <a:gd name="connsiteY3" fmla="*/ 0 h 2193312"/>
              <a:gd name="connsiteX4" fmla="*/ 491102 w 3142457"/>
              <a:gd name="connsiteY4" fmla="*/ 0 h 2193312"/>
              <a:gd name="connsiteX5" fmla="*/ 572560 w 3142457"/>
              <a:gd name="connsiteY5" fmla="*/ 64558 h 2193312"/>
              <a:gd name="connsiteX6" fmla="*/ 654018 w 3142457"/>
              <a:gd name="connsiteY6" fmla="*/ 0 h 2193312"/>
              <a:gd name="connsiteX7" fmla="*/ 823991 w 3142457"/>
              <a:gd name="connsiteY7" fmla="*/ 0 h 2193312"/>
              <a:gd name="connsiteX8" fmla="*/ 905449 w 3142457"/>
              <a:gd name="connsiteY8" fmla="*/ 64558 h 2193312"/>
              <a:gd name="connsiteX9" fmla="*/ 986907 w 3142457"/>
              <a:gd name="connsiteY9" fmla="*/ 0 h 2193312"/>
              <a:gd name="connsiteX10" fmla="*/ 1156881 w 3142457"/>
              <a:gd name="connsiteY10" fmla="*/ 0 h 2193312"/>
              <a:gd name="connsiteX11" fmla="*/ 1238339 w 3142457"/>
              <a:gd name="connsiteY11" fmla="*/ 64558 h 2193312"/>
              <a:gd name="connsiteX12" fmla="*/ 1319797 w 3142457"/>
              <a:gd name="connsiteY12" fmla="*/ 0 h 2193312"/>
              <a:gd name="connsiteX13" fmla="*/ 1489771 w 3142457"/>
              <a:gd name="connsiteY13" fmla="*/ 0 h 2193312"/>
              <a:gd name="connsiteX14" fmla="*/ 1571229 w 3142457"/>
              <a:gd name="connsiteY14" fmla="*/ 64558 h 2193312"/>
              <a:gd name="connsiteX15" fmla="*/ 1652687 w 3142457"/>
              <a:gd name="connsiteY15" fmla="*/ 0 h 2193312"/>
              <a:gd name="connsiteX16" fmla="*/ 1822661 w 3142457"/>
              <a:gd name="connsiteY16" fmla="*/ 0 h 2193312"/>
              <a:gd name="connsiteX17" fmla="*/ 1904118 w 3142457"/>
              <a:gd name="connsiteY17" fmla="*/ 64558 h 2193312"/>
              <a:gd name="connsiteX18" fmla="*/ 1985576 w 3142457"/>
              <a:gd name="connsiteY18" fmla="*/ 0 h 2193312"/>
              <a:gd name="connsiteX19" fmla="*/ 2155550 w 3142457"/>
              <a:gd name="connsiteY19" fmla="*/ 0 h 2193312"/>
              <a:gd name="connsiteX20" fmla="*/ 2237008 w 3142457"/>
              <a:gd name="connsiteY20" fmla="*/ 64558 h 2193312"/>
              <a:gd name="connsiteX21" fmla="*/ 2318466 w 3142457"/>
              <a:gd name="connsiteY21" fmla="*/ 0 h 2193312"/>
              <a:gd name="connsiteX22" fmla="*/ 2488440 w 3142457"/>
              <a:gd name="connsiteY22" fmla="*/ 0 h 2193312"/>
              <a:gd name="connsiteX23" fmla="*/ 2569898 w 3142457"/>
              <a:gd name="connsiteY23" fmla="*/ 64558 h 2193312"/>
              <a:gd name="connsiteX24" fmla="*/ 2651356 w 3142457"/>
              <a:gd name="connsiteY24" fmla="*/ 0 h 2193312"/>
              <a:gd name="connsiteX25" fmla="*/ 2821329 w 3142457"/>
              <a:gd name="connsiteY25" fmla="*/ 0 h 2193312"/>
              <a:gd name="connsiteX26" fmla="*/ 2902787 w 3142457"/>
              <a:gd name="connsiteY26" fmla="*/ 64558 h 2193312"/>
              <a:gd name="connsiteX27" fmla="*/ 2984245 w 3142457"/>
              <a:gd name="connsiteY27" fmla="*/ 0 h 2193312"/>
              <a:gd name="connsiteX28" fmla="*/ 3142457 w 3142457"/>
              <a:gd name="connsiteY28" fmla="*/ 0 h 2193312"/>
              <a:gd name="connsiteX29" fmla="*/ 3142457 w 3142457"/>
              <a:gd name="connsiteY29" fmla="*/ 168957 h 2193312"/>
              <a:gd name="connsiteX30" fmla="*/ 3071902 w 3142457"/>
              <a:gd name="connsiteY30" fmla="*/ 243282 h 2193312"/>
              <a:gd name="connsiteX31" fmla="*/ 3142457 w 3142457"/>
              <a:gd name="connsiteY31" fmla="*/ 317608 h 2193312"/>
              <a:gd name="connsiteX32" fmla="*/ 3142457 w 3142457"/>
              <a:gd name="connsiteY32" fmla="*/ 453415 h 2193312"/>
              <a:gd name="connsiteX33" fmla="*/ 3071902 w 3142457"/>
              <a:gd name="connsiteY33" fmla="*/ 527740 h 2193312"/>
              <a:gd name="connsiteX34" fmla="*/ 3142457 w 3142457"/>
              <a:gd name="connsiteY34" fmla="*/ 602066 h 2193312"/>
              <a:gd name="connsiteX35" fmla="*/ 3142457 w 3142457"/>
              <a:gd name="connsiteY35" fmla="*/ 737873 h 2193312"/>
              <a:gd name="connsiteX36" fmla="*/ 3071902 w 3142457"/>
              <a:gd name="connsiteY36" fmla="*/ 812198 h 2193312"/>
              <a:gd name="connsiteX37" fmla="*/ 3142457 w 3142457"/>
              <a:gd name="connsiteY37" fmla="*/ 886524 h 2193312"/>
              <a:gd name="connsiteX38" fmla="*/ 3142457 w 3142457"/>
              <a:gd name="connsiteY38" fmla="*/ 1022331 h 2193312"/>
              <a:gd name="connsiteX39" fmla="*/ 3071902 w 3142457"/>
              <a:gd name="connsiteY39" fmla="*/ 1096656 h 2193312"/>
              <a:gd name="connsiteX40" fmla="*/ 3142457 w 3142457"/>
              <a:gd name="connsiteY40" fmla="*/ 1170982 h 2193312"/>
              <a:gd name="connsiteX41" fmla="*/ 3142457 w 3142457"/>
              <a:gd name="connsiteY41" fmla="*/ 1306789 h 2193312"/>
              <a:gd name="connsiteX42" fmla="*/ 3071902 w 3142457"/>
              <a:gd name="connsiteY42" fmla="*/ 1381114 h 2193312"/>
              <a:gd name="connsiteX43" fmla="*/ 3142457 w 3142457"/>
              <a:gd name="connsiteY43" fmla="*/ 1455440 h 2193312"/>
              <a:gd name="connsiteX44" fmla="*/ 3142457 w 3142457"/>
              <a:gd name="connsiteY44" fmla="*/ 1591247 h 2193312"/>
              <a:gd name="connsiteX45" fmla="*/ 3071902 w 3142457"/>
              <a:gd name="connsiteY45" fmla="*/ 1665573 h 2193312"/>
              <a:gd name="connsiteX46" fmla="*/ 3142457 w 3142457"/>
              <a:gd name="connsiteY46" fmla="*/ 1739898 h 2193312"/>
              <a:gd name="connsiteX47" fmla="*/ 3142457 w 3142457"/>
              <a:gd name="connsiteY47" fmla="*/ 1875704 h 2193312"/>
              <a:gd name="connsiteX48" fmla="*/ 3071902 w 3142457"/>
              <a:gd name="connsiteY48" fmla="*/ 1950030 h 2193312"/>
              <a:gd name="connsiteX49" fmla="*/ 3142457 w 3142457"/>
              <a:gd name="connsiteY49" fmla="*/ 2024355 h 2193312"/>
              <a:gd name="connsiteX50" fmla="*/ 3142457 w 3142457"/>
              <a:gd name="connsiteY50" fmla="*/ 2193312 h 2193312"/>
              <a:gd name="connsiteX51" fmla="*/ 2984245 w 3142457"/>
              <a:gd name="connsiteY51" fmla="*/ 2193312 h 2193312"/>
              <a:gd name="connsiteX52" fmla="*/ 2902787 w 3142457"/>
              <a:gd name="connsiteY52" fmla="*/ 2128753 h 2193312"/>
              <a:gd name="connsiteX53" fmla="*/ 2821329 w 3142457"/>
              <a:gd name="connsiteY53" fmla="*/ 2193312 h 2193312"/>
              <a:gd name="connsiteX54" fmla="*/ 2651356 w 3142457"/>
              <a:gd name="connsiteY54" fmla="*/ 2193312 h 2193312"/>
              <a:gd name="connsiteX55" fmla="*/ 2569898 w 3142457"/>
              <a:gd name="connsiteY55" fmla="*/ 2128753 h 2193312"/>
              <a:gd name="connsiteX56" fmla="*/ 2488440 w 3142457"/>
              <a:gd name="connsiteY56" fmla="*/ 2193312 h 2193312"/>
              <a:gd name="connsiteX57" fmla="*/ 2318466 w 3142457"/>
              <a:gd name="connsiteY57" fmla="*/ 2193312 h 2193312"/>
              <a:gd name="connsiteX58" fmla="*/ 2237008 w 3142457"/>
              <a:gd name="connsiteY58" fmla="*/ 2128753 h 2193312"/>
              <a:gd name="connsiteX59" fmla="*/ 2155550 w 3142457"/>
              <a:gd name="connsiteY59" fmla="*/ 2193312 h 2193312"/>
              <a:gd name="connsiteX60" fmla="*/ 1985576 w 3142457"/>
              <a:gd name="connsiteY60" fmla="*/ 2193312 h 2193312"/>
              <a:gd name="connsiteX61" fmla="*/ 1904118 w 3142457"/>
              <a:gd name="connsiteY61" fmla="*/ 2128753 h 2193312"/>
              <a:gd name="connsiteX62" fmla="*/ 1822661 w 3142457"/>
              <a:gd name="connsiteY62" fmla="*/ 2193312 h 2193312"/>
              <a:gd name="connsiteX63" fmla="*/ 1652687 w 3142457"/>
              <a:gd name="connsiteY63" fmla="*/ 2193312 h 2193312"/>
              <a:gd name="connsiteX64" fmla="*/ 1571229 w 3142457"/>
              <a:gd name="connsiteY64" fmla="*/ 2128753 h 2193312"/>
              <a:gd name="connsiteX65" fmla="*/ 1489771 w 3142457"/>
              <a:gd name="connsiteY65" fmla="*/ 2193312 h 2193312"/>
              <a:gd name="connsiteX66" fmla="*/ 1319797 w 3142457"/>
              <a:gd name="connsiteY66" fmla="*/ 2193312 h 2193312"/>
              <a:gd name="connsiteX67" fmla="*/ 1238339 w 3142457"/>
              <a:gd name="connsiteY67" fmla="*/ 2128753 h 2193312"/>
              <a:gd name="connsiteX68" fmla="*/ 1156881 w 3142457"/>
              <a:gd name="connsiteY68" fmla="*/ 2193312 h 2193312"/>
              <a:gd name="connsiteX69" fmla="*/ 986907 w 3142457"/>
              <a:gd name="connsiteY69" fmla="*/ 2193312 h 2193312"/>
              <a:gd name="connsiteX70" fmla="*/ 905449 w 3142457"/>
              <a:gd name="connsiteY70" fmla="*/ 2128753 h 2193312"/>
              <a:gd name="connsiteX71" fmla="*/ 823991 w 3142457"/>
              <a:gd name="connsiteY71" fmla="*/ 2193312 h 2193312"/>
              <a:gd name="connsiteX72" fmla="*/ 654018 w 3142457"/>
              <a:gd name="connsiteY72" fmla="*/ 2193312 h 2193312"/>
              <a:gd name="connsiteX73" fmla="*/ 572560 w 3142457"/>
              <a:gd name="connsiteY73" fmla="*/ 2128753 h 2193312"/>
              <a:gd name="connsiteX74" fmla="*/ 491102 w 3142457"/>
              <a:gd name="connsiteY74" fmla="*/ 2193312 h 2193312"/>
              <a:gd name="connsiteX75" fmla="*/ 321127 w 3142457"/>
              <a:gd name="connsiteY75" fmla="*/ 2193312 h 2193312"/>
              <a:gd name="connsiteX76" fmla="*/ 239669 w 3142457"/>
              <a:gd name="connsiteY76" fmla="*/ 2128753 h 2193312"/>
              <a:gd name="connsiteX77" fmla="*/ 158211 w 3142457"/>
              <a:gd name="connsiteY77" fmla="*/ 2193312 h 2193312"/>
              <a:gd name="connsiteX78" fmla="*/ 0 w 3142457"/>
              <a:gd name="connsiteY78" fmla="*/ 2193312 h 2193312"/>
              <a:gd name="connsiteX79" fmla="*/ 0 w 3142457"/>
              <a:gd name="connsiteY79" fmla="*/ 2024355 h 2193312"/>
              <a:gd name="connsiteX80" fmla="*/ 70554 w 3142457"/>
              <a:gd name="connsiteY80" fmla="*/ 1950030 h 2193312"/>
              <a:gd name="connsiteX81" fmla="*/ 0 w 3142457"/>
              <a:gd name="connsiteY81" fmla="*/ 1875704 h 2193312"/>
              <a:gd name="connsiteX82" fmla="*/ 0 w 3142457"/>
              <a:gd name="connsiteY82" fmla="*/ 1739898 h 2193312"/>
              <a:gd name="connsiteX83" fmla="*/ 70554 w 3142457"/>
              <a:gd name="connsiteY83" fmla="*/ 1665573 h 2193312"/>
              <a:gd name="connsiteX84" fmla="*/ 0 w 3142457"/>
              <a:gd name="connsiteY84" fmla="*/ 1591247 h 2193312"/>
              <a:gd name="connsiteX85" fmla="*/ 0 w 3142457"/>
              <a:gd name="connsiteY85" fmla="*/ 1455440 h 2193312"/>
              <a:gd name="connsiteX86" fmla="*/ 70554 w 3142457"/>
              <a:gd name="connsiteY86" fmla="*/ 1381114 h 2193312"/>
              <a:gd name="connsiteX87" fmla="*/ 0 w 3142457"/>
              <a:gd name="connsiteY87" fmla="*/ 1306789 h 2193312"/>
              <a:gd name="connsiteX88" fmla="*/ 0 w 3142457"/>
              <a:gd name="connsiteY88" fmla="*/ 1170982 h 2193312"/>
              <a:gd name="connsiteX89" fmla="*/ 70554 w 3142457"/>
              <a:gd name="connsiteY89" fmla="*/ 1096656 h 2193312"/>
              <a:gd name="connsiteX90" fmla="*/ 0 w 3142457"/>
              <a:gd name="connsiteY90" fmla="*/ 1022331 h 2193312"/>
              <a:gd name="connsiteX91" fmla="*/ 0 w 3142457"/>
              <a:gd name="connsiteY91" fmla="*/ 886524 h 2193312"/>
              <a:gd name="connsiteX92" fmla="*/ 70554 w 3142457"/>
              <a:gd name="connsiteY92" fmla="*/ 812198 h 2193312"/>
              <a:gd name="connsiteX93" fmla="*/ 0 w 3142457"/>
              <a:gd name="connsiteY93" fmla="*/ 737873 h 2193312"/>
              <a:gd name="connsiteX94" fmla="*/ 0 w 3142457"/>
              <a:gd name="connsiteY94" fmla="*/ 602066 h 2193312"/>
              <a:gd name="connsiteX95" fmla="*/ 70554 w 3142457"/>
              <a:gd name="connsiteY95" fmla="*/ 527740 h 2193312"/>
              <a:gd name="connsiteX96" fmla="*/ 0 w 3142457"/>
              <a:gd name="connsiteY96" fmla="*/ 453415 h 2193312"/>
              <a:gd name="connsiteX97" fmla="*/ 0 w 3142457"/>
              <a:gd name="connsiteY97" fmla="*/ 317608 h 2193312"/>
              <a:gd name="connsiteX98" fmla="*/ 70554 w 3142457"/>
              <a:gd name="connsiteY98" fmla="*/ 243282 h 2193312"/>
              <a:gd name="connsiteX99" fmla="*/ 0 w 3142457"/>
              <a:gd name="connsiteY99" fmla="*/ 168957 h 2193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42457" h="2193312">
                <a:moveTo>
                  <a:pt x="0" y="0"/>
                </a:moveTo>
                <a:lnTo>
                  <a:pt x="158211" y="0"/>
                </a:lnTo>
                <a:cubicBezTo>
                  <a:pt x="163155" y="36722"/>
                  <a:pt x="197850" y="64558"/>
                  <a:pt x="239669" y="64558"/>
                </a:cubicBezTo>
                <a:cubicBezTo>
                  <a:pt x="281486" y="64558"/>
                  <a:pt x="316182" y="36722"/>
                  <a:pt x="321127" y="0"/>
                </a:cubicBezTo>
                <a:lnTo>
                  <a:pt x="491102" y="0"/>
                </a:lnTo>
                <a:cubicBezTo>
                  <a:pt x="496046" y="36722"/>
                  <a:pt x="530742" y="64558"/>
                  <a:pt x="572560" y="64558"/>
                </a:cubicBezTo>
                <a:cubicBezTo>
                  <a:pt x="614377" y="64558"/>
                  <a:pt x="649074" y="36722"/>
                  <a:pt x="654018" y="0"/>
                </a:cubicBezTo>
                <a:lnTo>
                  <a:pt x="823991" y="0"/>
                </a:lnTo>
                <a:cubicBezTo>
                  <a:pt x="828935" y="36722"/>
                  <a:pt x="863631" y="64558"/>
                  <a:pt x="905449" y="64558"/>
                </a:cubicBezTo>
                <a:cubicBezTo>
                  <a:pt x="947267" y="64558"/>
                  <a:pt x="981963" y="36722"/>
                  <a:pt x="986907" y="0"/>
                </a:cubicBezTo>
                <a:lnTo>
                  <a:pt x="1156881" y="0"/>
                </a:lnTo>
                <a:cubicBezTo>
                  <a:pt x="1161825" y="36722"/>
                  <a:pt x="1196521" y="64558"/>
                  <a:pt x="1238339" y="64558"/>
                </a:cubicBezTo>
                <a:cubicBezTo>
                  <a:pt x="1280157" y="64558"/>
                  <a:pt x="1314853" y="36722"/>
                  <a:pt x="1319797" y="0"/>
                </a:cubicBezTo>
                <a:lnTo>
                  <a:pt x="1489771" y="0"/>
                </a:lnTo>
                <a:cubicBezTo>
                  <a:pt x="1494715" y="36722"/>
                  <a:pt x="1529410" y="64558"/>
                  <a:pt x="1571229" y="64558"/>
                </a:cubicBezTo>
                <a:cubicBezTo>
                  <a:pt x="1613046" y="64558"/>
                  <a:pt x="1647743" y="36722"/>
                  <a:pt x="1652687" y="0"/>
                </a:cubicBezTo>
                <a:lnTo>
                  <a:pt x="1822661" y="0"/>
                </a:lnTo>
                <a:cubicBezTo>
                  <a:pt x="1827604" y="36722"/>
                  <a:pt x="1862300" y="64558"/>
                  <a:pt x="1904118" y="64558"/>
                </a:cubicBezTo>
                <a:cubicBezTo>
                  <a:pt x="1945936" y="64558"/>
                  <a:pt x="1980633" y="36722"/>
                  <a:pt x="1985576" y="0"/>
                </a:cubicBezTo>
                <a:lnTo>
                  <a:pt x="2155550" y="0"/>
                </a:lnTo>
                <a:cubicBezTo>
                  <a:pt x="2160494" y="36722"/>
                  <a:pt x="2195190" y="64558"/>
                  <a:pt x="2237008" y="64558"/>
                </a:cubicBezTo>
                <a:cubicBezTo>
                  <a:pt x="2278826" y="64558"/>
                  <a:pt x="2313522" y="36722"/>
                  <a:pt x="2318466" y="0"/>
                </a:cubicBezTo>
                <a:lnTo>
                  <a:pt x="2488440" y="0"/>
                </a:lnTo>
                <a:cubicBezTo>
                  <a:pt x="2493384" y="36722"/>
                  <a:pt x="2528079" y="64558"/>
                  <a:pt x="2569898" y="64558"/>
                </a:cubicBezTo>
                <a:cubicBezTo>
                  <a:pt x="2611715" y="64558"/>
                  <a:pt x="2646412" y="36722"/>
                  <a:pt x="2651356" y="0"/>
                </a:cubicBezTo>
                <a:lnTo>
                  <a:pt x="2821329" y="0"/>
                </a:lnTo>
                <a:cubicBezTo>
                  <a:pt x="2826273" y="36722"/>
                  <a:pt x="2860969" y="64558"/>
                  <a:pt x="2902787" y="64558"/>
                </a:cubicBezTo>
                <a:cubicBezTo>
                  <a:pt x="2944605" y="64558"/>
                  <a:pt x="2979301" y="36722"/>
                  <a:pt x="2984245" y="0"/>
                </a:cubicBezTo>
                <a:lnTo>
                  <a:pt x="3142457" y="0"/>
                </a:lnTo>
                <a:lnTo>
                  <a:pt x="3142457" y="168957"/>
                </a:lnTo>
                <a:cubicBezTo>
                  <a:pt x="3102309" y="173530"/>
                  <a:pt x="3071902" y="205165"/>
                  <a:pt x="3071902" y="243282"/>
                </a:cubicBezTo>
                <a:cubicBezTo>
                  <a:pt x="3071902" y="281400"/>
                  <a:pt x="3102309" y="313034"/>
                  <a:pt x="3142457" y="317608"/>
                </a:cubicBezTo>
                <a:lnTo>
                  <a:pt x="3142457" y="453415"/>
                </a:lnTo>
                <a:cubicBezTo>
                  <a:pt x="3102309" y="457988"/>
                  <a:pt x="3071902" y="489623"/>
                  <a:pt x="3071902" y="527740"/>
                </a:cubicBezTo>
                <a:cubicBezTo>
                  <a:pt x="3071902" y="565858"/>
                  <a:pt x="3102309" y="597492"/>
                  <a:pt x="3142457" y="602066"/>
                </a:cubicBezTo>
                <a:lnTo>
                  <a:pt x="3142457" y="737873"/>
                </a:lnTo>
                <a:cubicBezTo>
                  <a:pt x="3102309" y="742446"/>
                  <a:pt x="3071902" y="774081"/>
                  <a:pt x="3071902" y="812198"/>
                </a:cubicBezTo>
                <a:cubicBezTo>
                  <a:pt x="3071902" y="850316"/>
                  <a:pt x="3102309" y="881951"/>
                  <a:pt x="3142457" y="886524"/>
                </a:cubicBezTo>
                <a:lnTo>
                  <a:pt x="3142457" y="1022331"/>
                </a:lnTo>
                <a:cubicBezTo>
                  <a:pt x="3102309" y="1026904"/>
                  <a:pt x="3071902" y="1058539"/>
                  <a:pt x="3071902" y="1096656"/>
                </a:cubicBezTo>
                <a:cubicBezTo>
                  <a:pt x="3071902" y="1134774"/>
                  <a:pt x="3102309" y="1166409"/>
                  <a:pt x="3142457" y="1170982"/>
                </a:cubicBezTo>
                <a:lnTo>
                  <a:pt x="3142457" y="1306789"/>
                </a:lnTo>
                <a:cubicBezTo>
                  <a:pt x="3102309" y="1311362"/>
                  <a:pt x="3071902" y="1342997"/>
                  <a:pt x="3071902" y="1381114"/>
                </a:cubicBezTo>
                <a:cubicBezTo>
                  <a:pt x="3071902" y="1419232"/>
                  <a:pt x="3102309" y="1450867"/>
                  <a:pt x="3142457" y="1455440"/>
                </a:cubicBezTo>
                <a:lnTo>
                  <a:pt x="3142457" y="1591247"/>
                </a:lnTo>
                <a:cubicBezTo>
                  <a:pt x="3102309" y="1595820"/>
                  <a:pt x="3071902" y="1627455"/>
                  <a:pt x="3071902" y="1665573"/>
                </a:cubicBezTo>
                <a:cubicBezTo>
                  <a:pt x="3071902" y="1703690"/>
                  <a:pt x="3102309" y="1735325"/>
                  <a:pt x="3142457" y="1739898"/>
                </a:cubicBezTo>
                <a:lnTo>
                  <a:pt x="3142457" y="1875704"/>
                </a:lnTo>
                <a:cubicBezTo>
                  <a:pt x="3102309" y="1880278"/>
                  <a:pt x="3071902" y="1911912"/>
                  <a:pt x="3071902" y="1950030"/>
                </a:cubicBezTo>
                <a:cubicBezTo>
                  <a:pt x="3071902" y="1988147"/>
                  <a:pt x="3102309" y="2019782"/>
                  <a:pt x="3142457" y="2024355"/>
                </a:cubicBezTo>
                <a:lnTo>
                  <a:pt x="3142457" y="2193312"/>
                </a:lnTo>
                <a:lnTo>
                  <a:pt x="2984245" y="2193312"/>
                </a:lnTo>
                <a:cubicBezTo>
                  <a:pt x="2979301" y="2156591"/>
                  <a:pt x="2944605" y="2128753"/>
                  <a:pt x="2902787" y="2128753"/>
                </a:cubicBezTo>
                <a:cubicBezTo>
                  <a:pt x="2860969" y="2128753"/>
                  <a:pt x="2826273" y="2156591"/>
                  <a:pt x="2821329" y="2193312"/>
                </a:cubicBezTo>
                <a:lnTo>
                  <a:pt x="2651356" y="2193312"/>
                </a:lnTo>
                <a:cubicBezTo>
                  <a:pt x="2646412" y="2156591"/>
                  <a:pt x="2611715" y="2128753"/>
                  <a:pt x="2569898" y="2128753"/>
                </a:cubicBezTo>
                <a:cubicBezTo>
                  <a:pt x="2528079" y="2128753"/>
                  <a:pt x="2493384" y="2156591"/>
                  <a:pt x="2488440" y="2193312"/>
                </a:cubicBezTo>
                <a:lnTo>
                  <a:pt x="2318466" y="2193312"/>
                </a:lnTo>
                <a:cubicBezTo>
                  <a:pt x="2313522" y="2156591"/>
                  <a:pt x="2278826" y="2128753"/>
                  <a:pt x="2237008" y="2128753"/>
                </a:cubicBezTo>
                <a:cubicBezTo>
                  <a:pt x="2195190" y="2128753"/>
                  <a:pt x="2160494" y="2156591"/>
                  <a:pt x="2155550" y="2193312"/>
                </a:cubicBezTo>
                <a:lnTo>
                  <a:pt x="1985576" y="2193312"/>
                </a:lnTo>
                <a:cubicBezTo>
                  <a:pt x="1980633" y="2156591"/>
                  <a:pt x="1945936" y="2128753"/>
                  <a:pt x="1904118" y="2128753"/>
                </a:cubicBezTo>
                <a:cubicBezTo>
                  <a:pt x="1862300" y="2128753"/>
                  <a:pt x="1827604" y="2156591"/>
                  <a:pt x="1822661" y="2193312"/>
                </a:cubicBezTo>
                <a:lnTo>
                  <a:pt x="1652687" y="2193312"/>
                </a:lnTo>
                <a:cubicBezTo>
                  <a:pt x="1647743" y="2156591"/>
                  <a:pt x="1613046" y="2128753"/>
                  <a:pt x="1571229" y="2128753"/>
                </a:cubicBezTo>
                <a:cubicBezTo>
                  <a:pt x="1529410" y="2128753"/>
                  <a:pt x="1494715" y="2156591"/>
                  <a:pt x="1489771" y="2193312"/>
                </a:cubicBezTo>
                <a:lnTo>
                  <a:pt x="1319797" y="2193312"/>
                </a:lnTo>
                <a:cubicBezTo>
                  <a:pt x="1314853" y="2156591"/>
                  <a:pt x="1280157" y="2128753"/>
                  <a:pt x="1238339" y="2128753"/>
                </a:cubicBezTo>
                <a:cubicBezTo>
                  <a:pt x="1196521" y="2128753"/>
                  <a:pt x="1161825" y="2156591"/>
                  <a:pt x="1156881" y="2193312"/>
                </a:cubicBezTo>
                <a:lnTo>
                  <a:pt x="986907" y="2193312"/>
                </a:lnTo>
                <a:cubicBezTo>
                  <a:pt x="981963" y="2156591"/>
                  <a:pt x="947267" y="2128753"/>
                  <a:pt x="905449" y="2128753"/>
                </a:cubicBezTo>
                <a:cubicBezTo>
                  <a:pt x="863631" y="2128753"/>
                  <a:pt x="828935" y="2156591"/>
                  <a:pt x="823991" y="2193312"/>
                </a:cubicBezTo>
                <a:lnTo>
                  <a:pt x="654018" y="2193312"/>
                </a:lnTo>
                <a:cubicBezTo>
                  <a:pt x="649074" y="2156591"/>
                  <a:pt x="614377" y="2128753"/>
                  <a:pt x="572560" y="2128753"/>
                </a:cubicBezTo>
                <a:cubicBezTo>
                  <a:pt x="530742" y="2128753"/>
                  <a:pt x="496046" y="2156591"/>
                  <a:pt x="491102" y="2193312"/>
                </a:cubicBezTo>
                <a:lnTo>
                  <a:pt x="321127" y="2193312"/>
                </a:lnTo>
                <a:cubicBezTo>
                  <a:pt x="316182" y="2156591"/>
                  <a:pt x="281486" y="2128753"/>
                  <a:pt x="239669" y="2128753"/>
                </a:cubicBezTo>
                <a:cubicBezTo>
                  <a:pt x="197850" y="2128753"/>
                  <a:pt x="163155" y="2156591"/>
                  <a:pt x="158211" y="2193312"/>
                </a:cubicBezTo>
                <a:lnTo>
                  <a:pt x="0" y="2193312"/>
                </a:lnTo>
                <a:lnTo>
                  <a:pt x="0" y="2024355"/>
                </a:lnTo>
                <a:cubicBezTo>
                  <a:pt x="40146" y="2019782"/>
                  <a:pt x="70554" y="1988147"/>
                  <a:pt x="70554" y="1950030"/>
                </a:cubicBezTo>
                <a:cubicBezTo>
                  <a:pt x="70554" y="1911912"/>
                  <a:pt x="40146" y="1880278"/>
                  <a:pt x="0" y="1875704"/>
                </a:cubicBezTo>
                <a:lnTo>
                  <a:pt x="0" y="1739898"/>
                </a:lnTo>
                <a:cubicBezTo>
                  <a:pt x="40146" y="1735325"/>
                  <a:pt x="70554" y="1703690"/>
                  <a:pt x="70554" y="1665573"/>
                </a:cubicBezTo>
                <a:cubicBezTo>
                  <a:pt x="70554" y="1627455"/>
                  <a:pt x="40146" y="1595820"/>
                  <a:pt x="0" y="1591247"/>
                </a:cubicBezTo>
                <a:lnTo>
                  <a:pt x="0" y="1455440"/>
                </a:lnTo>
                <a:cubicBezTo>
                  <a:pt x="40146" y="1450867"/>
                  <a:pt x="70554" y="1419232"/>
                  <a:pt x="70554" y="1381114"/>
                </a:cubicBezTo>
                <a:cubicBezTo>
                  <a:pt x="70554" y="1342997"/>
                  <a:pt x="40146" y="1311362"/>
                  <a:pt x="0" y="1306789"/>
                </a:cubicBezTo>
                <a:lnTo>
                  <a:pt x="0" y="1170982"/>
                </a:lnTo>
                <a:cubicBezTo>
                  <a:pt x="40146" y="1166409"/>
                  <a:pt x="70554" y="1134774"/>
                  <a:pt x="70554" y="1096656"/>
                </a:cubicBezTo>
                <a:cubicBezTo>
                  <a:pt x="70554" y="1058539"/>
                  <a:pt x="40146" y="1026904"/>
                  <a:pt x="0" y="1022331"/>
                </a:cubicBezTo>
                <a:lnTo>
                  <a:pt x="0" y="886524"/>
                </a:lnTo>
                <a:cubicBezTo>
                  <a:pt x="40146" y="881951"/>
                  <a:pt x="70554" y="850316"/>
                  <a:pt x="70554" y="812198"/>
                </a:cubicBezTo>
                <a:cubicBezTo>
                  <a:pt x="70554" y="774081"/>
                  <a:pt x="40146" y="742446"/>
                  <a:pt x="0" y="737873"/>
                </a:cubicBezTo>
                <a:lnTo>
                  <a:pt x="0" y="602066"/>
                </a:lnTo>
                <a:cubicBezTo>
                  <a:pt x="40146" y="597492"/>
                  <a:pt x="70554" y="565858"/>
                  <a:pt x="70554" y="527740"/>
                </a:cubicBezTo>
                <a:cubicBezTo>
                  <a:pt x="70554" y="489623"/>
                  <a:pt x="40146" y="457988"/>
                  <a:pt x="0" y="453415"/>
                </a:cubicBezTo>
                <a:lnTo>
                  <a:pt x="0" y="317608"/>
                </a:lnTo>
                <a:cubicBezTo>
                  <a:pt x="40146" y="313034"/>
                  <a:pt x="70554" y="281400"/>
                  <a:pt x="70554" y="243282"/>
                </a:cubicBezTo>
                <a:cubicBezTo>
                  <a:pt x="70554" y="205165"/>
                  <a:pt x="40146" y="173530"/>
                  <a:pt x="0" y="168957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5880328" y="1465948"/>
            <a:ext cx="2356844" cy="2193312"/>
          </a:xfrm>
          <a:custGeom>
            <a:avLst/>
            <a:gdLst>
              <a:gd name="connsiteX0" fmla="*/ 0 w 3142458"/>
              <a:gd name="connsiteY0" fmla="*/ 0 h 2193312"/>
              <a:gd name="connsiteX1" fmla="*/ 158211 w 3142458"/>
              <a:gd name="connsiteY1" fmla="*/ 0 h 2193312"/>
              <a:gd name="connsiteX2" fmla="*/ 239669 w 3142458"/>
              <a:gd name="connsiteY2" fmla="*/ 64559 h 2193312"/>
              <a:gd name="connsiteX3" fmla="*/ 321127 w 3142458"/>
              <a:gd name="connsiteY3" fmla="*/ 0 h 2193312"/>
              <a:gd name="connsiteX4" fmla="*/ 491103 w 3142458"/>
              <a:gd name="connsiteY4" fmla="*/ 0 h 2193312"/>
              <a:gd name="connsiteX5" fmla="*/ 572561 w 3142458"/>
              <a:gd name="connsiteY5" fmla="*/ 64559 h 2193312"/>
              <a:gd name="connsiteX6" fmla="*/ 654019 w 3142458"/>
              <a:gd name="connsiteY6" fmla="*/ 0 h 2193312"/>
              <a:gd name="connsiteX7" fmla="*/ 823992 w 3142458"/>
              <a:gd name="connsiteY7" fmla="*/ 0 h 2193312"/>
              <a:gd name="connsiteX8" fmla="*/ 905450 w 3142458"/>
              <a:gd name="connsiteY8" fmla="*/ 64559 h 2193312"/>
              <a:gd name="connsiteX9" fmla="*/ 986908 w 3142458"/>
              <a:gd name="connsiteY9" fmla="*/ 0 h 2193312"/>
              <a:gd name="connsiteX10" fmla="*/ 1156882 w 3142458"/>
              <a:gd name="connsiteY10" fmla="*/ 0 h 2193312"/>
              <a:gd name="connsiteX11" fmla="*/ 1238340 w 3142458"/>
              <a:gd name="connsiteY11" fmla="*/ 64559 h 2193312"/>
              <a:gd name="connsiteX12" fmla="*/ 1319798 w 3142458"/>
              <a:gd name="connsiteY12" fmla="*/ 0 h 2193312"/>
              <a:gd name="connsiteX13" fmla="*/ 1489772 w 3142458"/>
              <a:gd name="connsiteY13" fmla="*/ 0 h 2193312"/>
              <a:gd name="connsiteX14" fmla="*/ 1571230 w 3142458"/>
              <a:gd name="connsiteY14" fmla="*/ 64559 h 2193312"/>
              <a:gd name="connsiteX15" fmla="*/ 1652688 w 3142458"/>
              <a:gd name="connsiteY15" fmla="*/ 0 h 2193312"/>
              <a:gd name="connsiteX16" fmla="*/ 1822662 w 3142458"/>
              <a:gd name="connsiteY16" fmla="*/ 0 h 2193312"/>
              <a:gd name="connsiteX17" fmla="*/ 1904119 w 3142458"/>
              <a:gd name="connsiteY17" fmla="*/ 64559 h 2193312"/>
              <a:gd name="connsiteX18" fmla="*/ 1985577 w 3142458"/>
              <a:gd name="connsiteY18" fmla="*/ 0 h 2193312"/>
              <a:gd name="connsiteX19" fmla="*/ 2155551 w 3142458"/>
              <a:gd name="connsiteY19" fmla="*/ 0 h 2193312"/>
              <a:gd name="connsiteX20" fmla="*/ 2237009 w 3142458"/>
              <a:gd name="connsiteY20" fmla="*/ 64559 h 2193312"/>
              <a:gd name="connsiteX21" fmla="*/ 2318467 w 3142458"/>
              <a:gd name="connsiteY21" fmla="*/ 0 h 2193312"/>
              <a:gd name="connsiteX22" fmla="*/ 2488441 w 3142458"/>
              <a:gd name="connsiteY22" fmla="*/ 0 h 2193312"/>
              <a:gd name="connsiteX23" fmla="*/ 2569899 w 3142458"/>
              <a:gd name="connsiteY23" fmla="*/ 64559 h 2193312"/>
              <a:gd name="connsiteX24" fmla="*/ 2651357 w 3142458"/>
              <a:gd name="connsiteY24" fmla="*/ 0 h 2193312"/>
              <a:gd name="connsiteX25" fmla="*/ 2821331 w 3142458"/>
              <a:gd name="connsiteY25" fmla="*/ 0 h 2193312"/>
              <a:gd name="connsiteX26" fmla="*/ 2902789 w 3142458"/>
              <a:gd name="connsiteY26" fmla="*/ 64559 h 2193312"/>
              <a:gd name="connsiteX27" fmla="*/ 2984247 w 3142458"/>
              <a:gd name="connsiteY27" fmla="*/ 0 h 2193312"/>
              <a:gd name="connsiteX28" fmla="*/ 3142458 w 3142458"/>
              <a:gd name="connsiteY28" fmla="*/ 0 h 2193312"/>
              <a:gd name="connsiteX29" fmla="*/ 3142458 w 3142458"/>
              <a:gd name="connsiteY29" fmla="*/ 168957 h 2193312"/>
              <a:gd name="connsiteX30" fmla="*/ 3071903 w 3142458"/>
              <a:gd name="connsiteY30" fmla="*/ 243283 h 2193312"/>
              <a:gd name="connsiteX31" fmla="*/ 3142458 w 3142458"/>
              <a:gd name="connsiteY31" fmla="*/ 317608 h 2193312"/>
              <a:gd name="connsiteX32" fmla="*/ 3142458 w 3142458"/>
              <a:gd name="connsiteY32" fmla="*/ 453415 h 2193312"/>
              <a:gd name="connsiteX33" fmla="*/ 3071903 w 3142458"/>
              <a:gd name="connsiteY33" fmla="*/ 527741 h 2193312"/>
              <a:gd name="connsiteX34" fmla="*/ 3142458 w 3142458"/>
              <a:gd name="connsiteY34" fmla="*/ 602066 h 2193312"/>
              <a:gd name="connsiteX35" fmla="*/ 3142458 w 3142458"/>
              <a:gd name="connsiteY35" fmla="*/ 737873 h 2193312"/>
              <a:gd name="connsiteX36" fmla="*/ 3071903 w 3142458"/>
              <a:gd name="connsiteY36" fmla="*/ 812199 h 2193312"/>
              <a:gd name="connsiteX37" fmla="*/ 3142458 w 3142458"/>
              <a:gd name="connsiteY37" fmla="*/ 886524 h 2193312"/>
              <a:gd name="connsiteX38" fmla="*/ 3142458 w 3142458"/>
              <a:gd name="connsiteY38" fmla="*/ 1022331 h 2193312"/>
              <a:gd name="connsiteX39" fmla="*/ 3071903 w 3142458"/>
              <a:gd name="connsiteY39" fmla="*/ 1096657 h 2193312"/>
              <a:gd name="connsiteX40" fmla="*/ 3142458 w 3142458"/>
              <a:gd name="connsiteY40" fmla="*/ 1170982 h 2193312"/>
              <a:gd name="connsiteX41" fmla="*/ 3142458 w 3142458"/>
              <a:gd name="connsiteY41" fmla="*/ 1306790 h 2193312"/>
              <a:gd name="connsiteX42" fmla="*/ 3071903 w 3142458"/>
              <a:gd name="connsiteY42" fmla="*/ 1381115 h 2193312"/>
              <a:gd name="connsiteX43" fmla="*/ 3142458 w 3142458"/>
              <a:gd name="connsiteY43" fmla="*/ 1455441 h 2193312"/>
              <a:gd name="connsiteX44" fmla="*/ 3142458 w 3142458"/>
              <a:gd name="connsiteY44" fmla="*/ 1591247 h 2193312"/>
              <a:gd name="connsiteX45" fmla="*/ 3071903 w 3142458"/>
              <a:gd name="connsiteY45" fmla="*/ 1665573 h 2193312"/>
              <a:gd name="connsiteX46" fmla="*/ 3142458 w 3142458"/>
              <a:gd name="connsiteY46" fmla="*/ 1739899 h 2193312"/>
              <a:gd name="connsiteX47" fmla="*/ 3142458 w 3142458"/>
              <a:gd name="connsiteY47" fmla="*/ 1875705 h 2193312"/>
              <a:gd name="connsiteX48" fmla="*/ 3071903 w 3142458"/>
              <a:gd name="connsiteY48" fmla="*/ 1950031 h 2193312"/>
              <a:gd name="connsiteX49" fmla="*/ 3142458 w 3142458"/>
              <a:gd name="connsiteY49" fmla="*/ 2024356 h 2193312"/>
              <a:gd name="connsiteX50" fmla="*/ 3142458 w 3142458"/>
              <a:gd name="connsiteY50" fmla="*/ 2193312 h 2193312"/>
              <a:gd name="connsiteX51" fmla="*/ 2984247 w 3142458"/>
              <a:gd name="connsiteY51" fmla="*/ 2193312 h 2193312"/>
              <a:gd name="connsiteX52" fmla="*/ 2902789 w 3142458"/>
              <a:gd name="connsiteY52" fmla="*/ 2128753 h 2193312"/>
              <a:gd name="connsiteX53" fmla="*/ 2821331 w 3142458"/>
              <a:gd name="connsiteY53" fmla="*/ 2193312 h 2193312"/>
              <a:gd name="connsiteX54" fmla="*/ 2651357 w 3142458"/>
              <a:gd name="connsiteY54" fmla="*/ 2193312 h 2193312"/>
              <a:gd name="connsiteX55" fmla="*/ 2569899 w 3142458"/>
              <a:gd name="connsiteY55" fmla="*/ 2128753 h 2193312"/>
              <a:gd name="connsiteX56" fmla="*/ 2488441 w 3142458"/>
              <a:gd name="connsiteY56" fmla="*/ 2193312 h 2193312"/>
              <a:gd name="connsiteX57" fmla="*/ 2318467 w 3142458"/>
              <a:gd name="connsiteY57" fmla="*/ 2193312 h 2193312"/>
              <a:gd name="connsiteX58" fmla="*/ 2237009 w 3142458"/>
              <a:gd name="connsiteY58" fmla="*/ 2128753 h 2193312"/>
              <a:gd name="connsiteX59" fmla="*/ 2155551 w 3142458"/>
              <a:gd name="connsiteY59" fmla="*/ 2193312 h 2193312"/>
              <a:gd name="connsiteX60" fmla="*/ 1985577 w 3142458"/>
              <a:gd name="connsiteY60" fmla="*/ 2193312 h 2193312"/>
              <a:gd name="connsiteX61" fmla="*/ 1904119 w 3142458"/>
              <a:gd name="connsiteY61" fmla="*/ 2128753 h 2193312"/>
              <a:gd name="connsiteX62" fmla="*/ 1822662 w 3142458"/>
              <a:gd name="connsiteY62" fmla="*/ 2193312 h 2193312"/>
              <a:gd name="connsiteX63" fmla="*/ 1652688 w 3142458"/>
              <a:gd name="connsiteY63" fmla="*/ 2193312 h 2193312"/>
              <a:gd name="connsiteX64" fmla="*/ 1571230 w 3142458"/>
              <a:gd name="connsiteY64" fmla="*/ 2128753 h 2193312"/>
              <a:gd name="connsiteX65" fmla="*/ 1489772 w 3142458"/>
              <a:gd name="connsiteY65" fmla="*/ 2193312 h 2193312"/>
              <a:gd name="connsiteX66" fmla="*/ 1319798 w 3142458"/>
              <a:gd name="connsiteY66" fmla="*/ 2193312 h 2193312"/>
              <a:gd name="connsiteX67" fmla="*/ 1238340 w 3142458"/>
              <a:gd name="connsiteY67" fmla="*/ 2128753 h 2193312"/>
              <a:gd name="connsiteX68" fmla="*/ 1156882 w 3142458"/>
              <a:gd name="connsiteY68" fmla="*/ 2193312 h 2193312"/>
              <a:gd name="connsiteX69" fmla="*/ 986908 w 3142458"/>
              <a:gd name="connsiteY69" fmla="*/ 2193312 h 2193312"/>
              <a:gd name="connsiteX70" fmla="*/ 905450 w 3142458"/>
              <a:gd name="connsiteY70" fmla="*/ 2128753 h 2193312"/>
              <a:gd name="connsiteX71" fmla="*/ 823992 w 3142458"/>
              <a:gd name="connsiteY71" fmla="*/ 2193312 h 2193312"/>
              <a:gd name="connsiteX72" fmla="*/ 654019 w 3142458"/>
              <a:gd name="connsiteY72" fmla="*/ 2193312 h 2193312"/>
              <a:gd name="connsiteX73" fmla="*/ 572561 w 3142458"/>
              <a:gd name="connsiteY73" fmla="*/ 2128753 h 2193312"/>
              <a:gd name="connsiteX74" fmla="*/ 491103 w 3142458"/>
              <a:gd name="connsiteY74" fmla="*/ 2193312 h 2193312"/>
              <a:gd name="connsiteX75" fmla="*/ 321127 w 3142458"/>
              <a:gd name="connsiteY75" fmla="*/ 2193312 h 2193312"/>
              <a:gd name="connsiteX76" fmla="*/ 239669 w 3142458"/>
              <a:gd name="connsiteY76" fmla="*/ 2128753 h 2193312"/>
              <a:gd name="connsiteX77" fmla="*/ 158211 w 3142458"/>
              <a:gd name="connsiteY77" fmla="*/ 2193312 h 2193312"/>
              <a:gd name="connsiteX78" fmla="*/ 0 w 3142458"/>
              <a:gd name="connsiteY78" fmla="*/ 2193312 h 2193312"/>
              <a:gd name="connsiteX79" fmla="*/ 0 w 3142458"/>
              <a:gd name="connsiteY79" fmla="*/ 2024356 h 2193312"/>
              <a:gd name="connsiteX80" fmla="*/ 70555 w 3142458"/>
              <a:gd name="connsiteY80" fmla="*/ 1950031 h 2193312"/>
              <a:gd name="connsiteX81" fmla="*/ 0 w 3142458"/>
              <a:gd name="connsiteY81" fmla="*/ 1875705 h 2193312"/>
              <a:gd name="connsiteX82" fmla="*/ 0 w 3142458"/>
              <a:gd name="connsiteY82" fmla="*/ 1739899 h 2193312"/>
              <a:gd name="connsiteX83" fmla="*/ 70555 w 3142458"/>
              <a:gd name="connsiteY83" fmla="*/ 1665573 h 2193312"/>
              <a:gd name="connsiteX84" fmla="*/ 0 w 3142458"/>
              <a:gd name="connsiteY84" fmla="*/ 1591247 h 2193312"/>
              <a:gd name="connsiteX85" fmla="*/ 0 w 3142458"/>
              <a:gd name="connsiteY85" fmla="*/ 1455441 h 2193312"/>
              <a:gd name="connsiteX86" fmla="*/ 70555 w 3142458"/>
              <a:gd name="connsiteY86" fmla="*/ 1381115 h 2193312"/>
              <a:gd name="connsiteX87" fmla="*/ 0 w 3142458"/>
              <a:gd name="connsiteY87" fmla="*/ 1306790 h 2193312"/>
              <a:gd name="connsiteX88" fmla="*/ 0 w 3142458"/>
              <a:gd name="connsiteY88" fmla="*/ 1170982 h 2193312"/>
              <a:gd name="connsiteX89" fmla="*/ 70555 w 3142458"/>
              <a:gd name="connsiteY89" fmla="*/ 1096657 h 2193312"/>
              <a:gd name="connsiteX90" fmla="*/ 0 w 3142458"/>
              <a:gd name="connsiteY90" fmla="*/ 1022331 h 2193312"/>
              <a:gd name="connsiteX91" fmla="*/ 0 w 3142458"/>
              <a:gd name="connsiteY91" fmla="*/ 886524 h 2193312"/>
              <a:gd name="connsiteX92" fmla="*/ 70555 w 3142458"/>
              <a:gd name="connsiteY92" fmla="*/ 812199 h 2193312"/>
              <a:gd name="connsiteX93" fmla="*/ 0 w 3142458"/>
              <a:gd name="connsiteY93" fmla="*/ 737873 h 2193312"/>
              <a:gd name="connsiteX94" fmla="*/ 0 w 3142458"/>
              <a:gd name="connsiteY94" fmla="*/ 602066 h 2193312"/>
              <a:gd name="connsiteX95" fmla="*/ 70555 w 3142458"/>
              <a:gd name="connsiteY95" fmla="*/ 527741 h 2193312"/>
              <a:gd name="connsiteX96" fmla="*/ 0 w 3142458"/>
              <a:gd name="connsiteY96" fmla="*/ 453415 h 2193312"/>
              <a:gd name="connsiteX97" fmla="*/ 0 w 3142458"/>
              <a:gd name="connsiteY97" fmla="*/ 317608 h 2193312"/>
              <a:gd name="connsiteX98" fmla="*/ 70555 w 3142458"/>
              <a:gd name="connsiteY98" fmla="*/ 243283 h 2193312"/>
              <a:gd name="connsiteX99" fmla="*/ 0 w 3142458"/>
              <a:gd name="connsiteY99" fmla="*/ 168957 h 2193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42458" h="2193312">
                <a:moveTo>
                  <a:pt x="0" y="0"/>
                </a:moveTo>
                <a:lnTo>
                  <a:pt x="158211" y="0"/>
                </a:lnTo>
                <a:cubicBezTo>
                  <a:pt x="163155" y="36722"/>
                  <a:pt x="197851" y="64559"/>
                  <a:pt x="239669" y="64559"/>
                </a:cubicBezTo>
                <a:cubicBezTo>
                  <a:pt x="281487" y="64559"/>
                  <a:pt x="316183" y="36722"/>
                  <a:pt x="321127" y="0"/>
                </a:cubicBezTo>
                <a:lnTo>
                  <a:pt x="491103" y="0"/>
                </a:lnTo>
                <a:cubicBezTo>
                  <a:pt x="496047" y="36722"/>
                  <a:pt x="530742" y="64559"/>
                  <a:pt x="572561" y="64559"/>
                </a:cubicBezTo>
                <a:cubicBezTo>
                  <a:pt x="614378" y="64559"/>
                  <a:pt x="649075" y="36722"/>
                  <a:pt x="654019" y="0"/>
                </a:cubicBezTo>
                <a:lnTo>
                  <a:pt x="823992" y="0"/>
                </a:lnTo>
                <a:cubicBezTo>
                  <a:pt x="828936" y="36722"/>
                  <a:pt x="863632" y="64559"/>
                  <a:pt x="905450" y="64559"/>
                </a:cubicBezTo>
                <a:cubicBezTo>
                  <a:pt x="947268" y="64559"/>
                  <a:pt x="981964" y="36722"/>
                  <a:pt x="986908" y="0"/>
                </a:cubicBezTo>
                <a:lnTo>
                  <a:pt x="1156882" y="0"/>
                </a:lnTo>
                <a:cubicBezTo>
                  <a:pt x="1161826" y="36722"/>
                  <a:pt x="1196522" y="64559"/>
                  <a:pt x="1238340" y="64559"/>
                </a:cubicBezTo>
                <a:cubicBezTo>
                  <a:pt x="1280158" y="64559"/>
                  <a:pt x="1314854" y="36722"/>
                  <a:pt x="1319798" y="0"/>
                </a:cubicBezTo>
                <a:lnTo>
                  <a:pt x="1489772" y="0"/>
                </a:lnTo>
                <a:cubicBezTo>
                  <a:pt x="1494716" y="36722"/>
                  <a:pt x="1529411" y="64559"/>
                  <a:pt x="1571230" y="64559"/>
                </a:cubicBezTo>
                <a:cubicBezTo>
                  <a:pt x="1613047" y="64559"/>
                  <a:pt x="1647744" y="36722"/>
                  <a:pt x="1652688" y="0"/>
                </a:cubicBezTo>
                <a:lnTo>
                  <a:pt x="1822662" y="0"/>
                </a:lnTo>
                <a:cubicBezTo>
                  <a:pt x="1827605" y="36722"/>
                  <a:pt x="1862301" y="64559"/>
                  <a:pt x="1904119" y="64559"/>
                </a:cubicBezTo>
                <a:cubicBezTo>
                  <a:pt x="1945937" y="64559"/>
                  <a:pt x="1980634" y="36722"/>
                  <a:pt x="1985577" y="0"/>
                </a:cubicBezTo>
                <a:lnTo>
                  <a:pt x="2155551" y="0"/>
                </a:lnTo>
                <a:cubicBezTo>
                  <a:pt x="2160495" y="36722"/>
                  <a:pt x="2195191" y="64559"/>
                  <a:pt x="2237009" y="64559"/>
                </a:cubicBezTo>
                <a:cubicBezTo>
                  <a:pt x="2278827" y="64559"/>
                  <a:pt x="2313523" y="36722"/>
                  <a:pt x="2318467" y="0"/>
                </a:cubicBezTo>
                <a:lnTo>
                  <a:pt x="2488441" y="0"/>
                </a:lnTo>
                <a:cubicBezTo>
                  <a:pt x="2493385" y="36722"/>
                  <a:pt x="2528081" y="64559"/>
                  <a:pt x="2569899" y="64559"/>
                </a:cubicBezTo>
                <a:cubicBezTo>
                  <a:pt x="2611717" y="64559"/>
                  <a:pt x="2646413" y="36722"/>
                  <a:pt x="2651357" y="0"/>
                </a:cubicBezTo>
                <a:lnTo>
                  <a:pt x="2821331" y="0"/>
                </a:lnTo>
                <a:cubicBezTo>
                  <a:pt x="2826275" y="36722"/>
                  <a:pt x="2860970" y="64559"/>
                  <a:pt x="2902789" y="64559"/>
                </a:cubicBezTo>
                <a:cubicBezTo>
                  <a:pt x="2944606" y="64559"/>
                  <a:pt x="2979303" y="36722"/>
                  <a:pt x="2984247" y="0"/>
                </a:cubicBezTo>
                <a:lnTo>
                  <a:pt x="3142458" y="0"/>
                </a:lnTo>
                <a:lnTo>
                  <a:pt x="3142458" y="168957"/>
                </a:lnTo>
                <a:cubicBezTo>
                  <a:pt x="3102310" y="173530"/>
                  <a:pt x="3071903" y="205165"/>
                  <a:pt x="3071903" y="243283"/>
                </a:cubicBezTo>
                <a:cubicBezTo>
                  <a:pt x="3071903" y="281400"/>
                  <a:pt x="3102310" y="313035"/>
                  <a:pt x="3142458" y="317608"/>
                </a:cubicBezTo>
                <a:lnTo>
                  <a:pt x="3142458" y="453415"/>
                </a:lnTo>
                <a:cubicBezTo>
                  <a:pt x="3102310" y="457988"/>
                  <a:pt x="3071903" y="489623"/>
                  <a:pt x="3071903" y="527741"/>
                </a:cubicBezTo>
                <a:cubicBezTo>
                  <a:pt x="3071903" y="565858"/>
                  <a:pt x="3102310" y="597493"/>
                  <a:pt x="3142458" y="602066"/>
                </a:cubicBezTo>
                <a:lnTo>
                  <a:pt x="3142458" y="737873"/>
                </a:lnTo>
                <a:cubicBezTo>
                  <a:pt x="3102310" y="742447"/>
                  <a:pt x="3071903" y="774081"/>
                  <a:pt x="3071903" y="812199"/>
                </a:cubicBezTo>
                <a:cubicBezTo>
                  <a:pt x="3071903" y="850316"/>
                  <a:pt x="3102310" y="881951"/>
                  <a:pt x="3142458" y="886524"/>
                </a:cubicBezTo>
                <a:lnTo>
                  <a:pt x="3142458" y="1022331"/>
                </a:lnTo>
                <a:cubicBezTo>
                  <a:pt x="3102310" y="1026905"/>
                  <a:pt x="3071903" y="1058540"/>
                  <a:pt x="3071903" y="1096657"/>
                </a:cubicBezTo>
                <a:cubicBezTo>
                  <a:pt x="3071903" y="1134774"/>
                  <a:pt x="3102310" y="1166409"/>
                  <a:pt x="3142458" y="1170982"/>
                </a:cubicBezTo>
                <a:lnTo>
                  <a:pt x="3142458" y="1306790"/>
                </a:lnTo>
                <a:cubicBezTo>
                  <a:pt x="3102310" y="1311363"/>
                  <a:pt x="3071903" y="1342998"/>
                  <a:pt x="3071903" y="1381115"/>
                </a:cubicBezTo>
                <a:cubicBezTo>
                  <a:pt x="3071903" y="1419232"/>
                  <a:pt x="3102310" y="1450867"/>
                  <a:pt x="3142458" y="1455441"/>
                </a:cubicBezTo>
                <a:lnTo>
                  <a:pt x="3142458" y="1591247"/>
                </a:lnTo>
                <a:cubicBezTo>
                  <a:pt x="3102310" y="1595821"/>
                  <a:pt x="3071903" y="1627456"/>
                  <a:pt x="3071903" y="1665573"/>
                </a:cubicBezTo>
                <a:cubicBezTo>
                  <a:pt x="3071903" y="1703690"/>
                  <a:pt x="3102310" y="1735325"/>
                  <a:pt x="3142458" y="1739899"/>
                </a:cubicBezTo>
                <a:lnTo>
                  <a:pt x="3142458" y="1875705"/>
                </a:lnTo>
                <a:cubicBezTo>
                  <a:pt x="3102310" y="1880278"/>
                  <a:pt x="3071903" y="1911913"/>
                  <a:pt x="3071903" y="1950031"/>
                </a:cubicBezTo>
                <a:cubicBezTo>
                  <a:pt x="3071903" y="1988148"/>
                  <a:pt x="3102310" y="2019783"/>
                  <a:pt x="3142458" y="2024356"/>
                </a:cubicBezTo>
                <a:lnTo>
                  <a:pt x="3142458" y="2193312"/>
                </a:lnTo>
                <a:lnTo>
                  <a:pt x="2984247" y="2193312"/>
                </a:lnTo>
                <a:cubicBezTo>
                  <a:pt x="2979303" y="2156591"/>
                  <a:pt x="2944606" y="2128753"/>
                  <a:pt x="2902789" y="2128753"/>
                </a:cubicBezTo>
                <a:cubicBezTo>
                  <a:pt x="2860970" y="2128753"/>
                  <a:pt x="2826275" y="2156591"/>
                  <a:pt x="2821331" y="2193312"/>
                </a:cubicBezTo>
                <a:lnTo>
                  <a:pt x="2651357" y="2193312"/>
                </a:lnTo>
                <a:cubicBezTo>
                  <a:pt x="2646413" y="2156591"/>
                  <a:pt x="2611717" y="2128753"/>
                  <a:pt x="2569899" y="2128753"/>
                </a:cubicBezTo>
                <a:cubicBezTo>
                  <a:pt x="2528081" y="2128753"/>
                  <a:pt x="2493385" y="2156591"/>
                  <a:pt x="2488441" y="2193312"/>
                </a:cubicBezTo>
                <a:lnTo>
                  <a:pt x="2318467" y="2193312"/>
                </a:lnTo>
                <a:cubicBezTo>
                  <a:pt x="2313523" y="2156591"/>
                  <a:pt x="2278827" y="2128753"/>
                  <a:pt x="2237009" y="2128753"/>
                </a:cubicBezTo>
                <a:cubicBezTo>
                  <a:pt x="2195191" y="2128753"/>
                  <a:pt x="2160495" y="2156591"/>
                  <a:pt x="2155551" y="2193312"/>
                </a:cubicBezTo>
                <a:lnTo>
                  <a:pt x="1985577" y="2193312"/>
                </a:lnTo>
                <a:cubicBezTo>
                  <a:pt x="1980634" y="2156591"/>
                  <a:pt x="1945937" y="2128753"/>
                  <a:pt x="1904119" y="2128753"/>
                </a:cubicBezTo>
                <a:cubicBezTo>
                  <a:pt x="1862301" y="2128753"/>
                  <a:pt x="1827605" y="2156591"/>
                  <a:pt x="1822662" y="2193312"/>
                </a:cubicBezTo>
                <a:lnTo>
                  <a:pt x="1652688" y="2193312"/>
                </a:lnTo>
                <a:cubicBezTo>
                  <a:pt x="1647744" y="2156591"/>
                  <a:pt x="1613047" y="2128753"/>
                  <a:pt x="1571230" y="2128753"/>
                </a:cubicBezTo>
                <a:cubicBezTo>
                  <a:pt x="1529411" y="2128753"/>
                  <a:pt x="1494716" y="2156591"/>
                  <a:pt x="1489772" y="2193312"/>
                </a:cubicBezTo>
                <a:lnTo>
                  <a:pt x="1319798" y="2193312"/>
                </a:lnTo>
                <a:cubicBezTo>
                  <a:pt x="1314854" y="2156591"/>
                  <a:pt x="1280158" y="2128753"/>
                  <a:pt x="1238340" y="2128753"/>
                </a:cubicBezTo>
                <a:cubicBezTo>
                  <a:pt x="1196522" y="2128753"/>
                  <a:pt x="1161826" y="2156591"/>
                  <a:pt x="1156882" y="2193312"/>
                </a:cubicBezTo>
                <a:lnTo>
                  <a:pt x="986908" y="2193312"/>
                </a:lnTo>
                <a:cubicBezTo>
                  <a:pt x="981964" y="2156591"/>
                  <a:pt x="947268" y="2128753"/>
                  <a:pt x="905450" y="2128753"/>
                </a:cubicBezTo>
                <a:cubicBezTo>
                  <a:pt x="863632" y="2128753"/>
                  <a:pt x="828936" y="2156591"/>
                  <a:pt x="823992" y="2193312"/>
                </a:cubicBezTo>
                <a:lnTo>
                  <a:pt x="654019" y="2193312"/>
                </a:lnTo>
                <a:cubicBezTo>
                  <a:pt x="649075" y="2156591"/>
                  <a:pt x="614378" y="2128753"/>
                  <a:pt x="572561" y="2128753"/>
                </a:cubicBezTo>
                <a:cubicBezTo>
                  <a:pt x="530742" y="2128753"/>
                  <a:pt x="496047" y="2156591"/>
                  <a:pt x="491103" y="2193312"/>
                </a:cubicBezTo>
                <a:lnTo>
                  <a:pt x="321127" y="2193312"/>
                </a:lnTo>
                <a:cubicBezTo>
                  <a:pt x="316183" y="2156591"/>
                  <a:pt x="281487" y="2128753"/>
                  <a:pt x="239669" y="2128753"/>
                </a:cubicBezTo>
                <a:cubicBezTo>
                  <a:pt x="197851" y="2128753"/>
                  <a:pt x="163155" y="2156591"/>
                  <a:pt x="158211" y="2193312"/>
                </a:cubicBezTo>
                <a:lnTo>
                  <a:pt x="0" y="2193312"/>
                </a:lnTo>
                <a:lnTo>
                  <a:pt x="0" y="2024356"/>
                </a:lnTo>
                <a:cubicBezTo>
                  <a:pt x="40147" y="2019783"/>
                  <a:pt x="70555" y="1988148"/>
                  <a:pt x="70555" y="1950031"/>
                </a:cubicBezTo>
                <a:cubicBezTo>
                  <a:pt x="70555" y="1911913"/>
                  <a:pt x="40147" y="1880278"/>
                  <a:pt x="0" y="1875705"/>
                </a:cubicBezTo>
                <a:lnTo>
                  <a:pt x="0" y="1739899"/>
                </a:lnTo>
                <a:cubicBezTo>
                  <a:pt x="40147" y="1735325"/>
                  <a:pt x="70555" y="1703690"/>
                  <a:pt x="70555" y="1665573"/>
                </a:cubicBezTo>
                <a:cubicBezTo>
                  <a:pt x="70555" y="1627456"/>
                  <a:pt x="40147" y="1595821"/>
                  <a:pt x="0" y="1591247"/>
                </a:cubicBezTo>
                <a:lnTo>
                  <a:pt x="0" y="1455441"/>
                </a:lnTo>
                <a:cubicBezTo>
                  <a:pt x="40147" y="1450867"/>
                  <a:pt x="70555" y="1419232"/>
                  <a:pt x="70555" y="1381115"/>
                </a:cubicBezTo>
                <a:cubicBezTo>
                  <a:pt x="70555" y="1342998"/>
                  <a:pt x="40147" y="1311363"/>
                  <a:pt x="0" y="1306790"/>
                </a:cubicBezTo>
                <a:lnTo>
                  <a:pt x="0" y="1170982"/>
                </a:lnTo>
                <a:cubicBezTo>
                  <a:pt x="40147" y="1166409"/>
                  <a:pt x="70555" y="1134774"/>
                  <a:pt x="70555" y="1096657"/>
                </a:cubicBezTo>
                <a:cubicBezTo>
                  <a:pt x="70555" y="1058540"/>
                  <a:pt x="40147" y="1026905"/>
                  <a:pt x="0" y="1022331"/>
                </a:cubicBezTo>
                <a:lnTo>
                  <a:pt x="0" y="886524"/>
                </a:lnTo>
                <a:cubicBezTo>
                  <a:pt x="40147" y="881951"/>
                  <a:pt x="70555" y="850316"/>
                  <a:pt x="70555" y="812199"/>
                </a:cubicBezTo>
                <a:cubicBezTo>
                  <a:pt x="70555" y="774081"/>
                  <a:pt x="40147" y="742447"/>
                  <a:pt x="0" y="737873"/>
                </a:cubicBezTo>
                <a:lnTo>
                  <a:pt x="0" y="602066"/>
                </a:lnTo>
                <a:cubicBezTo>
                  <a:pt x="40147" y="597493"/>
                  <a:pt x="70555" y="565858"/>
                  <a:pt x="70555" y="527741"/>
                </a:cubicBezTo>
                <a:cubicBezTo>
                  <a:pt x="70555" y="489623"/>
                  <a:pt x="40147" y="457989"/>
                  <a:pt x="0" y="453415"/>
                </a:cubicBezTo>
                <a:lnTo>
                  <a:pt x="0" y="317608"/>
                </a:lnTo>
                <a:cubicBezTo>
                  <a:pt x="40147" y="313035"/>
                  <a:pt x="70555" y="281400"/>
                  <a:pt x="70555" y="243283"/>
                </a:cubicBezTo>
                <a:cubicBezTo>
                  <a:pt x="70555" y="205165"/>
                  <a:pt x="40147" y="173530"/>
                  <a:pt x="0" y="168957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862012" y="1465950"/>
            <a:ext cx="4860081" cy="4522861"/>
          </a:xfrm>
          <a:custGeom>
            <a:avLst/>
            <a:gdLst>
              <a:gd name="connsiteX0" fmla="*/ 0 w 6480108"/>
              <a:gd name="connsiteY0" fmla="*/ 0 h 4522861"/>
              <a:gd name="connsiteX1" fmla="*/ 326249 w 6480108"/>
              <a:gd name="connsiteY1" fmla="*/ 0 h 4522861"/>
              <a:gd name="connsiteX2" fmla="*/ 494225 w 6480108"/>
              <a:gd name="connsiteY2" fmla="*/ 133127 h 4522861"/>
              <a:gd name="connsiteX3" fmla="*/ 662201 w 6480108"/>
              <a:gd name="connsiteY3" fmla="*/ 0 h 4522861"/>
              <a:gd name="connsiteX4" fmla="*/ 1012709 w 6480108"/>
              <a:gd name="connsiteY4" fmla="*/ 0 h 4522861"/>
              <a:gd name="connsiteX5" fmla="*/ 1180685 w 6480108"/>
              <a:gd name="connsiteY5" fmla="*/ 133127 h 4522861"/>
              <a:gd name="connsiteX6" fmla="*/ 1348661 w 6480108"/>
              <a:gd name="connsiteY6" fmla="*/ 0 h 4522861"/>
              <a:gd name="connsiteX7" fmla="*/ 1699166 w 6480108"/>
              <a:gd name="connsiteY7" fmla="*/ 0 h 4522861"/>
              <a:gd name="connsiteX8" fmla="*/ 1867142 w 6480108"/>
              <a:gd name="connsiteY8" fmla="*/ 133127 h 4522861"/>
              <a:gd name="connsiteX9" fmla="*/ 2035117 w 6480108"/>
              <a:gd name="connsiteY9" fmla="*/ 0 h 4522861"/>
              <a:gd name="connsiteX10" fmla="*/ 2385623 w 6480108"/>
              <a:gd name="connsiteY10" fmla="*/ 0 h 4522861"/>
              <a:gd name="connsiteX11" fmla="*/ 2553599 w 6480108"/>
              <a:gd name="connsiteY11" fmla="*/ 133127 h 4522861"/>
              <a:gd name="connsiteX12" fmla="*/ 2721574 w 6480108"/>
              <a:gd name="connsiteY12" fmla="*/ 0 h 4522861"/>
              <a:gd name="connsiteX13" fmla="*/ 3072080 w 6480108"/>
              <a:gd name="connsiteY13" fmla="*/ 0 h 4522861"/>
              <a:gd name="connsiteX14" fmla="*/ 3240055 w 6480108"/>
              <a:gd name="connsiteY14" fmla="*/ 133127 h 4522861"/>
              <a:gd name="connsiteX15" fmla="*/ 3408031 w 6480108"/>
              <a:gd name="connsiteY15" fmla="*/ 0 h 4522861"/>
              <a:gd name="connsiteX16" fmla="*/ 3758537 w 6480108"/>
              <a:gd name="connsiteY16" fmla="*/ 0 h 4522861"/>
              <a:gd name="connsiteX17" fmla="*/ 3926513 w 6480108"/>
              <a:gd name="connsiteY17" fmla="*/ 133127 h 4522861"/>
              <a:gd name="connsiteX18" fmla="*/ 4094488 w 6480108"/>
              <a:gd name="connsiteY18" fmla="*/ 0 h 4522861"/>
              <a:gd name="connsiteX19" fmla="*/ 4444993 w 6480108"/>
              <a:gd name="connsiteY19" fmla="*/ 0 h 4522861"/>
              <a:gd name="connsiteX20" fmla="*/ 4612969 w 6480108"/>
              <a:gd name="connsiteY20" fmla="*/ 133127 h 4522861"/>
              <a:gd name="connsiteX21" fmla="*/ 4780944 w 6480108"/>
              <a:gd name="connsiteY21" fmla="*/ 0 h 4522861"/>
              <a:gd name="connsiteX22" fmla="*/ 5131450 w 6480108"/>
              <a:gd name="connsiteY22" fmla="*/ 0 h 4522861"/>
              <a:gd name="connsiteX23" fmla="*/ 5299426 w 6480108"/>
              <a:gd name="connsiteY23" fmla="*/ 133127 h 4522861"/>
              <a:gd name="connsiteX24" fmla="*/ 5467401 w 6480108"/>
              <a:gd name="connsiteY24" fmla="*/ 0 h 4522861"/>
              <a:gd name="connsiteX25" fmla="*/ 5817907 w 6480108"/>
              <a:gd name="connsiteY25" fmla="*/ 0 h 4522861"/>
              <a:gd name="connsiteX26" fmla="*/ 5985882 w 6480108"/>
              <a:gd name="connsiteY26" fmla="*/ 133127 h 4522861"/>
              <a:gd name="connsiteX27" fmla="*/ 6153858 w 6480108"/>
              <a:gd name="connsiteY27" fmla="*/ 0 h 4522861"/>
              <a:gd name="connsiteX28" fmla="*/ 6480108 w 6480108"/>
              <a:gd name="connsiteY28" fmla="*/ 0 h 4522861"/>
              <a:gd name="connsiteX29" fmla="*/ 6480108 w 6480108"/>
              <a:gd name="connsiteY29" fmla="*/ 348408 h 4522861"/>
              <a:gd name="connsiteX30" fmla="*/ 6334616 w 6480108"/>
              <a:gd name="connsiteY30" fmla="*/ 501676 h 4522861"/>
              <a:gd name="connsiteX31" fmla="*/ 6480108 w 6480108"/>
              <a:gd name="connsiteY31" fmla="*/ 654944 h 4522861"/>
              <a:gd name="connsiteX32" fmla="*/ 6480108 w 6480108"/>
              <a:gd name="connsiteY32" fmla="*/ 934993 h 4522861"/>
              <a:gd name="connsiteX33" fmla="*/ 6334616 w 6480108"/>
              <a:gd name="connsiteY33" fmla="*/ 1088261 h 4522861"/>
              <a:gd name="connsiteX34" fmla="*/ 6480108 w 6480108"/>
              <a:gd name="connsiteY34" fmla="*/ 1241529 h 4522861"/>
              <a:gd name="connsiteX35" fmla="*/ 6480108 w 6480108"/>
              <a:gd name="connsiteY35" fmla="*/ 1521579 h 4522861"/>
              <a:gd name="connsiteX36" fmla="*/ 6334616 w 6480108"/>
              <a:gd name="connsiteY36" fmla="*/ 1674847 h 4522861"/>
              <a:gd name="connsiteX37" fmla="*/ 6480108 w 6480108"/>
              <a:gd name="connsiteY37" fmla="*/ 1828114 h 4522861"/>
              <a:gd name="connsiteX38" fmla="*/ 6480108 w 6480108"/>
              <a:gd name="connsiteY38" fmla="*/ 2108164 h 4522861"/>
              <a:gd name="connsiteX39" fmla="*/ 6334616 w 6480108"/>
              <a:gd name="connsiteY39" fmla="*/ 2261432 h 4522861"/>
              <a:gd name="connsiteX40" fmla="*/ 6480108 w 6480108"/>
              <a:gd name="connsiteY40" fmla="*/ 2414699 h 4522861"/>
              <a:gd name="connsiteX41" fmla="*/ 6480108 w 6480108"/>
              <a:gd name="connsiteY41" fmla="*/ 2694749 h 4522861"/>
              <a:gd name="connsiteX42" fmla="*/ 6334616 w 6480108"/>
              <a:gd name="connsiteY42" fmla="*/ 2848017 h 4522861"/>
              <a:gd name="connsiteX43" fmla="*/ 6480108 w 6480108"/>
              <a:gd name="connsiteY43" fmla="*/ 3001285 h 4522861"/>
              <a:gd name="connsiteX44" fmla="*/ 6480108 w 6480108"/>
              <a:gd name="connsiteY44" fmla="*/ 3281334 h 4522861"/>
              <a:gd name="connsiteX45" fmla="*/ 6334616 w 6480108"/>
              <a:gd name="connsiteY45" fmla="*/ 3434602 h 4522861"/>
              <a:gd name="connsiteX46" fmla="*/ 6480108 w 6480108"/>
              <a:gd name="connsiteY46" fmla="*/ 3587870 h 4522861"/>
              <a:gd name="connsiteX47" fmla="*/ 6480108 w 6480108"/>
              <a:gd name="connsiteY47" fmla="*/ 3867918 h 4522861"/>
              <a:gd name="connsiteX48" fmla="*/ 6334616 w 6480108"/>
              <a:gd name="connsiteY48" fmla="*/ 4021186 h 4522861"/>
              <a:gd name="connsiteX49" fmla="*/ 6480108 w 6480108"/>
              <a:gd name="connsiteY49" fmla="*/ 4174454 h 4522861"/>
              <a:gd name="connsiteX50" fmla="*/ 6480108 w 6480108"/>
              <a:gd name="connsiteY50" fmla="*/ 4522861 h 4522861"/>
              <a:gd name="connsiteX51" fmla="*/ 6153858 w 6480108"/>
              <a:gd name="connsiteY51" fmla="*/ 4522861 h 4522861"/>
              <a:gd name="connsiteX52" fmla="*/ 5985882 w 6480108"/>
              <a:gd name="connsiteY52" fmla="*/ 4389733 h 4522861"/>
              <a:gd name="connsiteX53" fmla="*/ 5817907 w 6480108"/>
              <a:gd name="connsiteY53" fmla="*/ 4522861 h 4522861"/>
              <a:gd name="connsiteX54" fmla="*/ 5467401 w 6480108"/>
              <a:gd name="connsiteY54" fmla="*/ 4522861 h 4522861"/>
              <a:gd name="connsiteX55" fmla="*/ 5299426 w 6480108"/>
              <a:gd name="connsiteY55" fmla="*/ 4389733 h 4522861"/>
              <a:gd name="connsiteX56" fmla="*/ 5131450 w 6480108"/>
              <a:gd name="connsiteY56" fmla="*/ 4522861 h 4522861"/>
              <a:gd name="connsiteX57" fmla="*/ 4780944 w 6480108"/>
              <a:gd name="connsiteY57" fmla="*/ 4522861 h 4522861"/>
              <a:gd name="connsiteX58" fmla="*/ 4612969 w 6480108"/>
              <a:gd name="connsiteY58" fmla="*/ 4389733 h 4522861"/>
              <a:gd name="connsiteX59" fmla="*/ 4444993 w 6480108"/>
              <a:gd name="connsiteY59" fmla="*/ 4522861 h 4522861"/>
              <a:gd name="connsiteX60" fmla="*/ 4094488 w 6480108"/>
              <a:gd name="connsiteY60" fmla="*/ 4522861 h 4522861"/>
              <a:gd name="connsiteX61" fmla="*/ 3926513 w 6480108"/>
              <a:gd name="connsiteY61" fmla="*/ 4389733 h 4522861"/>
              <a:gd name="connsiteX62" fmla="*/ 3758537 w 6480108"/>
              <a:gd name="connsiteY62" fmla="*/ 4522861 h 4522861"/>
              <a:gd name="connsiteX63" fmla="*/ 3408031 w 6480108"/>
              <a:gd name="connsiteY63" fmla="*/ 4522861 h 4522861"/>
              <a:gd name="connsiteX64" fmla="*/ 3240055 w 6480108"/>
              <a:gd name="connsiteY64" fmla="*/ 4389733 h 4522861"/>
              <a:gd name="connsiteX65" fmla="*/ 3072080 w 6480108"/>
              <a:gd name="connsiteY65" fmla="*/ 4522861 h 4522861"/>
              <a:gd name="connsiteX66" fmla="*/ 2721574 w 6480108"/>
              <a:gd name="connsiteY66" fmla="*/ 4522861 h 4522861"/>
              <a:gd name="connsiteX67" fmla="*/ 2553599 w 6480108"/>
              <a:gd name="connsiteY67" fmla="*/ 4389733 h 4522861"/>
              <a:gd name="connsiteX68" fmla="*/ 2385623 w 6480108"/>
              <a:gd name="connsiteY68" fmla="*/ 4522861 h 4522861"/>
              <a:gd name="connsiteX69" fmla="*/ 2035117 w 6480108"/>
              <a:gd name="connsiteY69" fmla="*/ 4522861 h 4522861"/>
              <a:gd name="connsiteX70" fmla="*/ 1867142 w 6480108"/>
              <a:gd name="connsiteY70" fmla="*/ 4389733 h 4522861"/>
              <a:gd name="connsiteX71" fmla="*/ 1699166 w 6480108"/>
              <a:gd name="connsiteY71" fmla="*/ 4522861 h 4522861"/>
              <a:gd name="connsiteX72" fmla="*/ 1348661 w 6480108"/>
              <a:gd name="connsiteY72" fmla="*/ 4522861 h 4522861"/>
              <a:gd name="connsiteX73" fmla="*/ 1180685 w 6480108"/>
              <a:gd name="connsiteY73" fmla="*/ 4389733 h 4522861"/>
              <a:gd name="connsiteX74" fmla="*/ 1012709 w 6480108"/>
              <a:gd name="connsiteY74" fmla="*/ 4522861 h 4522861"/>
              <a:gd name="connsiteX75" fmla="*/ 662201 w 6480108"/>
              <a:gd name="connsiteY75" fmla="*/ 4522861 h 4522861"/>
              <a:gd name="connsiteX76" fmla="*/ 494225 w 6480108"/>
              <a:gd name="connsiteY76" fmla="*/ 4389733 h 4522861"/>
              <a:gd name="connsiteX77" fmla="*/ 326249 w 6480108"/>
              <a:gd name="connsiteY77" fmla="*/ 4522861 h 4522861"/>
              <a:gd name="connsiteX78" fmla="*/ 0 w 6480108"/>
              <a:gd name="connsiteY78" fmla="*/ 4522861 h 4522861"/>
              <a:gd name="connsiteX79" fmla="*/ 0 w 6480108"/>
              <a:gd name="connsiteY79" fmla="*/ 4174454 h 4522861"/>
              <a:gd name="connsiteX80" fmla="*/ 145492 w 6480108"/>
              <a:gd name="connsiteY80" fmla="*/ 4021186 h 4522861"/>
              <a:gd name="connsiteX81" fmla="*/ 0 w 6480108"/>
              <a:gd name="connsiteY81" fmla="*/ 3867918 h 4522861"/>
              <a:gd name="connsiteX82" fmla="*/ 0 w 6480108"/>
              <a:gd name="connsiteY82" fmla="*/ 3587870 h 4522861"/>
              <a:gd name="connsiteX83" fmla="*/ 145492 w 6480108"/>
              <a:gd name="connsiteY83" fmla="*/ 3434602 h 4522861"/>
              <a:gd name="connsiteX84" fmla="*/ 0 w 6480108"/>
              <a:gd name="connsiteY84" fmla="*/ 3281334 h 4522861"/>
              <a:gd name="connsiteX85" fmla="*/ 0 w 6480108"/>
              <a:gd name="connsiteY85" fmla="*/ 3001285 h 4522861"/>
              <a:gd name="connsiteX86" fmla="*/ 145492 w 6480108"/>
              <a:gd name="connsiteY86" fmla="*/ 2848017 h 4522861"/>
              <a:gd name="connsiteX87" fmla="*/ 0 w 6480108"/>
              <a:gd name="connsiteY87" fmla="*/ 2694749 h 4522861"/>
              <a:gd name="connsiteX88" fmla="*/ 0 w 6480108"/>
              <a:gd name="connsiteY88" fmla="*/ 2414699 h 4522861"/>
              <a:gd name="connsiteX89" fmla="*/ 145492 w 6480108"/>
              <a:gd name="connsiteY89" fmla="*/ 2261432 h 4522861"/>
              <a:gd name="connsiteX90" fmla="*/ 0 w 6480108"/>
              <a:gd name="connsiteY90" fmla="*/ 2108164 h 4522861"/>
              <a:gd name="connsiteX91" fmla="*/ 0 w 6480108"/>
              <a:gd name="connsiteY91" fmla="*/ 1828115 h 4522861"/>
              <a:gd name="connsiteX92" fmla="*/ 145492 w 6480108"/>
              <a:gd name="connsiteY92" fmla="*/ 1674847 h 4522861"/>
              <a:gd name="connsiteX93" fmla="*/ 0 w 6480108"/>
              <a:gd name="connsiteY93" fmla="*/ 1521579 h 4522861"/>
              <a:gd name="connsiteX94" fmla="*/ 0 w 6480108"/>
              <a:gd name="connsiteY94" fmla="*/ 1241529 h 4522861"/>
              <a:gd name="connsiteX95" fmla="*/ 145492 w 6480108"/>
              <a:gd name="connsiteY95" fmla="*/ 1088261 h 4522861"/>
              <a:gd name="connsiteX96" fmla="*/ 0 w 6480108"/>
              <a:gd name="connsiteY96" fmla="*/ 934993 h 4522861"/>
              <a:gd name="connsiteX97" fmla="*/ 0 w 6480108"/>
              <a:gd name="connsiteY97" fmla="*/ 654944 h 4522861"/>
              <a:gd name="connsiteX98" fmla="*/ 145492 w 6480108"/>
              <a:gd name="connsiteY98" fmla="*/ 501676 h 4522861"/>
              <a:gd name="connsiteX99" fmla="*/ 0 w 6480108"/>
              <a:gd name="connsiteY99" fmla="*/ 348408 h 452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6480108" h="4522861">
                <a:moveTo>
                  <a:pt x="0" y="0"/>
                </a:moveTo>
                <a:lnTo>
                  <a:pt x="326249" y="0"/>
                </a:lnTo>
                <a:cubicBezTo>
                  <a:pt x="336444" y="75724"/>
                  <a:pt x="407991" y="133127"/>
                  <a:pt x="494225" y="133127"/>
                </a:cubicBezTo>
                <a:cubicBezTo>
                  <a:pt x="580458" y="133127"/>
                  <a:pt x="652004" y="75724"/>
                  <a:pt x="662201" y="0"/>
                </a:cubicBezTo>
                <a:lnTo>
                  <a:pt x="1012709" y="0"/>
                </a:lnTo>
                <a:cubicBezTo>
                  <a:pt x="1022904" y="75724"/>
                  <a:pt x="1094451" y="133127"/>
                  <a:pt x="1180685" y="133127"/>
                </a:cubicBezTo>
                <a:cubicBezTo>
                  <a:pt x="1266918" y="133127"/>
                  <a:pt x="1338466" y="75724"/>
                  <a:pt x="1348661" y="0"/>
                </a:cubicBezTo>
                <a:lnTo>
                  <a:pt x="1699166" y="0"/>
                </a:lnTo>
                <a:cubicBezTo>
                  <a:pt x="1709361" y="75724"/>
                  <a:pt x="1780907" y="133127"/>
                  <a:pt x="1867142" y="133127"/>
                </a:cubicBezTo>
                <a:cubicBezTo>
                  <a:pt x="1953375" y="133127"/>
                  <a:pt x="2024923" y="75724"/>
                  <a:pt x="2035117" y="0"/>
                </a:cubicBezTo>
                <a:lnTo>
                  <a:pt x="2385623" y="0"/>
                </a:lnTo>
                <a:cubicBezTo>
                  <a:pt x="2395818" y="75724"/>
                  <a:pt x="2467364" y="133127"/>
                  <a:pt x="2553599" y="133127"/>
                </a:cubicBezTo>
                <a:cubicBezTo>
                  <a:pt x="2639831" y="133127"/>
                  <a:pt x="2711380" y="75724"/>
                  <a:pt x="2721574" y="0"/>
                </a:cubicBezTo>
                <a:lnTo>
                  <a:pt x="3072080" y="0"/>
                </a:lnTo>
                <a:cubicBezTo>
                  <a:pt x="3082275" y="75724"/>
                  <a:pt x="3153821" y="133127"/>
                  <a:pt x="3240055" y="133127"/>
                </a:cubicBezTo>
                <a:cubicBezTo>
                  <a:pt x="3326289" y="133127"/>
                  <a:pt x="3397836" y="75724"/>
                  <a:pt x="3408031" y="0"/>
                </a:cubicBezTo>
                <a:lnTo>
                  <a:pt x="3758537" y="0"/>
                </a:lnTo>
                <a:cubicBezTo>
                  <a:pt x="3768731" y="75724"/>
                  <a:pt x="3840278" y="133127"/>
                  <a:pt x="3926513" y="133127"/>
                </a:cubicBezTo>
                <a:cubicBezTo>
                  <a:pt x="4012745" y="133127"/>
                  <a:pt x="4084294" y="75724"/>
                  <a:pt x="4094488" y="0"/>
                </a:cubicBezTo>
                <a:lnTo>
                  <a:pt x="4444993" y="0"/>
                </a:lnTo>
                <a:cubicBezTo>
                  <a:pt x="4455189" y="75724"/>
                  <a:pt x="4526735" y="133127"/>
                  <a:pt x="4612969" y="133127"/>
                </a:cubicBezTo>
                <a:cubicBezTo>
                  <a:pt x="4699202" y="133127"/>
                  <a:pt x="4770750" y="75724"/>
                  <a:pt x="4780944" y="0"/>
                </a:cubicBezTo>
                <a:lnTo>
                  <a:pt x="5131450" y="0"/>
                </a:lnTo>
                <a:cubicBezTo>
                  <a:pt x="5141645" y="75724"/>
                  <a:pt x="5213191" y="133127"/>
                  <a:pt x="5299426" y="133127"/>
                </a:cubicBezTo>
                <a:cubicBezTo>
                  <a:pt x="5385658" y="133127"/>
                  <a:pt x="5457206" y="75724"/>
                  <a:pt x="5467401" y="0"/>
                </a:cubicBezTo>
                <a:lnTo>
                  <a:pt x="5817907" y="0"/>
                </a:lnTo>
                <a:cubicBezTo>
                  <a:pt x="5828102" y="75724"/>
                  <a:pt x="5899648" y="133127"/>
                  <a:pt x="5985882" y="133127"/>
                </a:cubicBezTo>
                <a:cubicBezTo>
                  <a:pt x="6072115" y="133127"/>
                  <a:pt x="6143663" y="75724"/>
                  <a:pt x="6153858" y="0"/>
                </a:cubicBezTo>
                <a:lnTo>
                  <a:pt x="6480108" y="0"/>
                </a:lnTo>
                <a:lnTo>
                  <a:pt x="6480108" y="348408"/>
                </a:lnTo>
                <a:cubicBezTo>
                  <a:pt x="6397319" y="357839"/>
                  <a:pt x="6334616" y="423074"/>
                  <a:pt x="6334616" y="501676"/>
                </a:cubicBezTo>
                <a:cubicBezTo>
                  <a:pt x="6334616" y="580279"/>
                  <a:pt x="6397319" y="645513"/>
                  <a:pt x="6480108" y="654944"/>
                </a:cubicBezTo>
                <a:lnTo>
                  <a:pt x="6480108" y="934993"/>
                </a:lnTo>
                <a:cubicBezTo>
                  <a:pt x="6397319" y="944424"/>
                  <a:pt x="6334616" y="1009659"/>
                  <a:pt x="6334616" y="1088261"/>
                </a:cubicBezTo>
                <a:cubicBezTo>
                  <a:pt x="6334616" y="1166864"/>
                  <a:pt x="6397319" y="1232099"/>
                  <a:pt x="6480108" y="1241529"/>
                </a:cubicBezTo>
                <a:lnTo>
                  <a:pt x="6480108" y="1521579"/>
                </a:lnTo>
                <a:cubicBezTo>
                  <a:pt x="6397319" y="1531009"/>
                  <a:pt x="6334616" y="1596244"/>
                  <a:pt x="6334616" y="1674847"/>
                </a:cubicBezTo>
                <a:cubicBezTo>
                  <a:pt x="6334616" y="1753449"/>
                  <a:pt x="6397319" y="1818684"/>
                  <a:pt x="6480108" y="1828114"/>
                </a:cubicBezTo>
                <a:lnTo>
                  <a:pt x="6480108" y="2108164"/>
                </a:lnTo>
                <a:cubicBezTo>
                  <a:pt x="6397319" y="2117594"/>
                  <a:pt x="6334616" y="2182829"/>
                  <a:pt x="6334616" y="2261432"/>
                </a:cubicBezTo>
                <a:cubicBezTo>
                  <a:pt x="6334616" y="2340034"/>
                  <a:pt x="6397319" y="2405269"/>
                  <a:pt x="6480108" y="2414699"/>
                </a:cubicBezTo>
                <a:lnTo>
                  <a:pt x="6480108" y="2694749"/>
                </a:lnTo>
                <a:cubicBezTo>
                  <a:pt x="6397319" y="2704180"/>
                  <a:pt x="6334616" y="2769414"/>
                  <a:pt x="6334616" y="2848017"/>
                </a:cubicBezTo>
                <a:cubicBezTo>
                  <a:pt x="6334616" y="2926619"/>
                  <a:pt x="6397319" y="2991854"/>
                  <a:pt x="6480108" y="3001285"/>
                </a:cubicBezTo>
                <a:lnTo>
                  <a:pt x="6480108" y="3281334"/>
                </a:lnTo>
                <a:cubicBezTo>
                  <a:pt x="6397319" y="3290765"/>
                  <a:pt x="6334616" y="3355999"/>
                  <a:pt x="6334616" y="3434602"/>
                </a:cubicBezTo>
                <a:cubicBezTo>
                  <a:pt x="6334616" y="3513204"/>
                  <a:pt x="6397319" y="3578439"/>
                  <a:pt x="6480108" y="3587870"/>
                </a:cubicBezTo>
                <a:lnTo>
                  <a:pt x="6480108" y="3867918"/>
                </a:lnTo>
                <a:cubicBezTo>
                  <a:pt x="6397319" y="3877348"/>
                  <a:pt x="6334616" y="3942583"/>
                  <a:pt x="6334616" y="4021186"/>
                </a:cubicBezTo>
                <a:cubicBezTo>
                  <a:pt x="6334616" y="4099788"/>
                  <a:pt x="6397319" y="4165023"/>
                  <a:pt x="6480108" y="4174454"/>
                </a:cubicBezTo>
                <a:lnTo>
                  <a:pt x="6480108" y="4522861"/>
                </a:lnTo>
                <a:lnTo>
                  <a:pt x="6153858" y="4522861"/>
                </a:lnTo>
                <a:cubicBezTo>
                  <a:pt x="6143663" y="4447138"/>
                  <a:pt x="6072115" y="4389733"/>
                  <a:pt x="5985882" y="4389733"/>
                </a:cubicBezTo>
                <a:cubicBezTo>
                  <a:pt x="5899648" y="4389733"/>
                  <a:pt x="5828102" y="4447138"/>
                  <a:pt x="5817907" y="4522861"/>
                </a:cubicBezTo>
                <a:lnTo>
                  <a:pt x="5467401" y="4522861"/>
                </a:lnTo>
                <a:cubicBezTo>
                  <a:pt x="5457206" y="4447138"/>
                  <a:pt x="5385658" y="4389733"/>
                  <a:pt x="5299426" y="4389733"/>
                </a:cubicBezTo>
                <a:cubicBezTo>
                  <a:pt x="5213191" y="4389733"/>
                  <a:pt x="5141645" y="4447138"/>
                  <a:pt x="5131450" y="4522861"/>
                </a:cubicBezTo>
                <a:lnTo>
                  <a:pt x="4780944" y="4522861"/>
                </a:lnTo>
                <a:cubicBezTo>
                  <a:pt x="4770750" y="4447138"/>
                  <a:pt x="4699202" y="4389733"/>
                  <a:pt x="4612969" y="4389733"/>
                </a:cubicBezTo>
                <a:cubicBezTo>
                  <a:pt x="4526735" y="4389733"/>
                  <a:pt x="4455189" y="4447138"/>
                  <a:pt x="4444993" y="4522861"/>
                </a:cubicBezTo>
                <a:lnTo>
                  <a:pt x="4094488" y="4522861"/>
                </a:lnTo>
                <a:cubicBezTo>
                  <a:pt x="4084294" y="4447138"/>
                  <a:pt x="4012745" y="4389733"/>
                  <a:pt x="3926513" y="4389733"/>
                </a:cubicBezTo>
                <a:cubicBezTo>
                  <a:pt x="3840278" y="4389733"/>
                  <a:pt x="3768731" y="4447138"/>
                  <a:pt x="3758537" y="4522861"/>
                </a:cubicBezTo>
                <a:lnTo>
                  <a:pt x="3408031" y="4522861"/>
                </a:lnTo>
                <a:cubicBezTo>
                  <a:pt x="3397836" y="4447138"/>
                  <a:pt x="3326289" y="4389733"/>
                  <a:pt x="3240055" y="4389733"/>
                </a:cubicBezTo>
                <a:cubicBezTo>
                  <a:pt x="3153821" y="4389733"/>
                  <a:pt x="3082275" y="4447138"/>
                  <a:pt x="3072080" y="4522861"/>
                </a:cubicBezTo>
                <a:lnTo>
                  <a:pt x="2721574" y="4522861"/>
                </a:lnTo>
                <a:cubicBezTo>
                  <a:pt x="2711380" y="4447138"/>
                  <a:pt x="2639831" y="4389733"/>
                  <a:pt x="2553599" y="4389733"/>
                </a:cubicBezTo>
                <a:cubicBezTo>
                  <a:pt x="2467364" y="4389733"/>
                  <a:pt x="2395818" y="4447138"/>
                  <a:pt x="2385623" y="4522861"/>
                </a:cubicBezTo>
                <a:lnTo>
                  <a:pt x="2035117" y="4522861"/>
                </a:lnTo>
                <a:cubicBezTo>
                  <a:pt x="2024923" y="4447138"/>
                  <a:pt x="1953375" y="4389733"/>
                  <a:pt x="1867142" y="4389733"/>
                </a:cubicBezTo>
                <a:cubicBezTo>
                  <a:pt x="1780907" y="4389733"/>
                  <a:pt x="1709361" y="4447138"/>
                  <a:pt x="1699166" y="4522861"/>
                </a:cubicBezTo>
                <a:lnTo>
                  <a:pt x="1348661" y="4522861"/>
                </a:lnTo>
                <a:cubicBezTo>
                  <a:pt x="1338466" y="4447138"/>
                  <a:pt x="1266918" y="4389733"/>
                  <a:pt x="1180685" y="4389733"/>
                </a:cubicBezTo>
                <a:cubicBezTo>
                  <a:pt x="1094451" y="4389733"/>
                  <a:pt x="1022904" y="4447138"/>
                  <a:pt x="1012709" y="4522861"/>
                </a:cubicBezTo>
                <a:lnTo>
                  <a:pt x="662201" y="4522861"/>
                </a:lnTo>
                <a:cubicBezTo>
                  <a:pt x="652004" y="4447138"/>
                  <a:pt x="580458" y="4389733"/>
                  <a:pt x="494225" y="4389733"/>
                </a:cubicBezTo>
                <a:cubicBezTo>
                  <a:pt x="407991" y="4389733"/>
                  <a:pt x="336444" y="4447138"/>
                  <a:pt x="326249" y="4522861"/>
                </a:cubicBezTo>
                <a:lnTo>
                  <a:pt x="0" y="4522861"/>
                </a:lnTo>
                <a:lnTo>
                  <a:pt x="0" y="4174454"/>
                </a:lnTo>
                <a:cubicBezTo>
                  <a:pt x="82787" y="4165023"/>
                  <a:pt x="145492" y="4099788"/>
                  <a:pt x="145492" y="4021186"/>
                </a:cubicBezTo>
                <a:cubicBezTo>
                  <a:pt x="145492" y="3942583"/>
                  <a:pt x="82787" y="3877348"/>
                  <a:pt x="0" y="3867918"/>
                </a:cubicBezTo>
                <a:lnTo>
                  <a:pt x="0" y="3587870"/>
                </a:lnTo>
                <a:cubicBezTo>
                  <a:pt x="82787" y="3578439"/>
                  <a:pt x="145492" y="3513204"/>
                  <a:pt x="145492" y="3434602"/>
                </a:cubicBezTo>
                <a:cubicBezTo>
                  <a:pt x="145492" y="3355999"/>
                  <a:pt x="82787" y="3290765"/>
                  <a:pt x="0" y="3281334"/>
                </a:cubicBezTo>
                <a:lnTo>
                  <a:pt x="0" y="3001285"/>
                </a:lnTo>
                <a:cubicBezTo>
                  <a:pt x="82787" y="2991854"/>
                  <a:pt x="145492" y="2926619"/>
                  <a:pt x="145492" y="2848017"/>
                </a:cubicBezTo>
                <a:cubicBezTo>
                  <a:pt x="145492" y="2769414"/>
                  <a:pt x="82787" y="2704180"/>
                  <a:pt x="0" y="2694749"/>
                </a:cubicBezTo>
                <a:lnTo>
                  <a:pt x="0" y="2414699"/>
                </a:lnTo>
                <a:cubicBezTo>
                  <a:pt x="82787" y="2405269"/>
                  <a:pt x="145492" y="2340034"/>
                  <a:pt x="145492" y="2261432"/>
                </a:cubicBezTo>
                <a:cubicBezTo>
                  <a:pt x="145492" y="2182829"/>
                  <a:pt x="82787" y="2117594"/>
                  <a:pt x="0" y="2108164"/>
                </a:cubicBezTo>
                <a:lnTo>
                  <a:pt x="0" y="1828115"/>
                </a:lnTo>
                <a:cubicBezTo>
                  <a:pt x="82787" y="1818684"/>
                  <a:pt x="145492" y="1753449"/>
                  <a:pt x="145492" y="1674847"/>
                </a:cubicBezTo>
                <a:cubicBezTo>
                  <a:pt x="145492" y="1596244"/>
                  <a:pt x="82787" y="1531009"/>
                  <a:pt x="0" y="1521579"/>
                </a:cubicBezTo>
                <a:lnTo>
                  <a:pt x="0" y="1241529"/>
                </a:lnTo>
                <a:cubicBezTo>
                  <a:pt x="82787" y="1232099"/>
                  <a:pt x="145492" y="1166864"/>
                  <a:pt x="145492" y="1088261"/>
                </a:cubicBezTo>
                <a:cubicBezTo>
                  <a:pt x="145492" y="1009659"/>
                  <a:pt x="82787" y="944424"/>
                  <a:pt x="0" y="934993"/>
                </a:cubicBezTo>
                <a:lnTo>
                  <a:pt x="0" y="654944"/>
                </a:lnTo>
                <a:cubicBezTo>
                  <a:pt x="82787" y="645513"/>
                  <a:pt x="145492" y="580279"/>
                  <a:pt x="145492" y="501676"/>
                </a:cubicBezTo>
                <a:cubicBezTo>
                  <a:pt x="145492" y="423074"/>
                  <a:pt x="82787" y="357839"/>
                  <a:pt x="0" y="34840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36644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5469038" y="3067959"/>
            <a:ext cx="3084413" cy="2991295"/>
          </a:xfrm>
          <a:custGeom>
            <a:avLst/>
            <a:gdLst>
              <a:gd name="connsiteX0" fmla="*/ 518389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1 w 4112551"/>
              <a:gd name="connsiteY5" fmla="*/ 46079 h 2991295"/>
              <a:gd name="connsiteX6" fmla="*/ 1029098 w 4112551"/>
              <a:gd name="connsiteY6" fmla="*/ 65279 h 2991295"/>
              <a:gd name="connsiteX7" fmla="*/ 1184615 w 4112551"/>
              <a:gd name="connsiteY7" fmla="*/ 82559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3 w 4112551"/>
              <a:gd name="connsiteY10" fmla="*/ 115198 h 2991295"/>
              <a:gd name="connsiteX11" fmla="*/ 1873879 w 4112551"/>
              <a:gd name="connsiteY11" fmla="*/ 120958 h 2991295"/>
              <a:gd name="connsiteX12" fmla="*/ 2058195 w 4112551"/>
              <a:gd name="connsiteY12" fmla="*/ 120958 h 2991295"/>
              <a:gd name="connsiteX13" fmla="*/ 2242511 w 4112551"/>
              <a:gd name="connsiteY13" fmla="*/ 120958 h 2991295"/>
              <a:gd name="connsiteX14" fmla="*/ 2424907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9 h 2991295"/>
              <a:gd name="connsiteX18" fmla="*/ 3089213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6 w 4112551"/>
              <a:gd name="connsiteY21" fmla="*/ 13440 h 2991295"/>
              <a:gd name="connsiteX22" fmla="*/ 3484725 w 4112551"/>
              <a:gd name="connsiteY22" fmla="*/ 5760 h 2991295"/>
              <a:gd name="connsiteX23" fmla="*/ 3540403 w 4112551"/>
              <a:gd name="connsiteY23" fmla="*/ 1920 h 2991295"/>
              <a:gd name="connsiteX24" fmla="*/ 3592242 w 4112551"/>
              <a:gd name="connsiteY24" fmla="*/ 1920 h 2991295"/>
              <a:gd name="connsiteX25" fmla="*/ 3630641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8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9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3 w 4112551"/>
              <a:gd name="connsiteY37" fmla="*/ 124798 h 2991295"/>
              <a:gd name="connsiteX38" fmla="*/ 4012713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6 h 2991295"/>
              <a:gd name="connsiteX42" fmla="*/ 4083751 w 4112551"/>
              <a:gd name="connsiteY42" fmla="*/ 251515 h 2991295"/>
              <a:gd name="connsiteX43" fmla="*/ 4091431 w 4112551"/>
              <a:gd name="connsiteY43" fmla="*/ 270714 h 2991295"/>
              <a:gd name="connsiteX44" fmla="*/ 4099111 w 4112551"/>
              <a:gd name="connsiteY44" fmla="*/ 291834 h 2991295"/>
              <a:gd name="connsiteX45" fmla="*/ 4102951 w 4112551"/>
              <a:gd name="connsiteY45" fmla="*/ 314873 h 2991295"/>
              <a:gd name="connsiteX46" fmla="*/ 4108711 w 4112551"/>
              <a:gd name="connsiteY46" fmla="*/ 337913 h 2991295"/>
              <a:gd name="connsiteX47" fmla="*/ 4110631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1 w 4112551"/>
              <a:gd name="connsiteY50" fmla="*/ 445430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1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3 w 4112551"/>
              <a:gd name="connsiteY57" fmla="*/ 721904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3 w 4112551"/>
              <a:gd name="connsiteY60" fmla="*/ 885101 h 2991295"/>
              <a:gd name="connsiteX61" fmla="*/ 3989674 w 4112551"/>
              <a:gd name="connsiteY61" fmla="*/ 940780 h 2991295"/>
              <a:gd name="connsiteX62" fmla="*/ 3980074 w 4112551"/>
              <a:gd name="connsiteY62" fmla="*/ 998379 h 2991295"/>
              <a:gd name="connsiteX63" fmla="*/ 3972394 w 4112551"/>
              <a:gd name="connsiteY63" fmla="*/ 1057897 h 2991295"/>
              <a:gd name="connsiteX64" fmla="*/ 3964714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4 w 4112551"/>
              <a:gd name="connsiteY70" fmla="*/ 1871960 h 2991295"/>
              <a:gd name="connsiteX71" fmla="*/ 3980074 w 4112551"/>
              <a:gd name="connsiteY71" fmla="*/ 1990997 h 2991295"/>
              <a:gd name="connsiteX72" fmla="*/ 3987754 w 4112551"/>
              <a:gd name="connsiteY72" fmla="*/ 2048596 h 2991295"/>
              <a:gd name="connsiteX73" fmla="*/ 3997353 w 4112551"/>
              <a:gd name="connsiteY73" fmla="*/ 2104274 h 2991295"/>
              <a:gd name="connsiteX74" fmla="*/ 4008873 w 4112551"/>
              <a:gd name="connsiteY74" fmla="*/ 2159953 h 2991295"/>
              <a:gd name="connsiteX75" fmla="*/ 4020393 w 4112551"/>
              <a:gd name="connsiteY75" fmla="*/ 2211792 h 2991295"/>
              <a:gd name="connsiteX76" fmla="*/ 4033833 w 4112551"/>
              <a:gd name="connsiteY76" fmla="*/ 2263631 h 2991295"/>
              <a:gd name="connsiteX77" fmla="*/ 4047273 w 4112551"/>
              <a:gd name="connsiteY77" fmla="*/ 2315470 h 2991295"/>
              <a:gd name="connsiteX78" fmla="*/ 4060712 w 4112551"/>
              <a:gd name="connsiteY78" fmla="*/ 2363469 h 2991295"/>
              <a:gd name="connsiteX79" fmla="*/ 4076072 w 4112551"/>
              <a:gd name="connsiteY79" fmla="*/ 2411468 h 2991295"/>
              <a:gd name="connsiteX80" fmla="*/ 4087591 w 4112551"/>
              <a:gd name="connsiteY80" fmla="*/ 2446027 h 2991295"/>
              <a:gd name="connsiteX81" fmla="*/ 4097191 w 4112551"/>
              <a:gd name="connsiteY81" fmla="*/ 2480586 h 2991295"/>
              <a:gd name="connsiteX82" fmla="*/ 4102951 w 4112551"/>
              <a:gd name="connsiteY82" fmla="*/ 2515145 h 2991295"/>
              <a:gd name="connsiteX83" fmla="*/ 4108711 w 4112551"/>
              <a:gd name="connsiteY83" fmla="*/ 2545865 h 2991295"/>
              <a:gd name="connsiteX84" fmla="*/ 4110631 w 4112551"/>
              <a:gd name="connsiteY84" fmla="*/ 2576584 h 2991295"/>
              <a:gd name="connsiteX85" fmla="*/ 4110631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1 w 4112551"/>
              <a:gd name="connsiteY89" fmla="*/ 2703301 h 2991295"/>
              <a:gd name="connsiteX90" fmla="*/ 4089511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3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8 w 4112551"/>
              <a:gd name="connsiteY105" fmla="*/ 2974016 h 2991295"/>
              <a:gd name="connsiteX106" fmla="*/ 3738159 w 4112551"/>
              <a:gd name="connsiteY106" fmla="*/ 2979775 h 2991295"/>
              <a:gd name="connsiteX107" fmla="*/ 3703600 w 4112551"/>
              <a:gd name="connsiteY107" fmla="*/ 2985535 h 2991295"/>
              <a:gd name="connsiteX108" fmla="*/ 3665201 w 4112551"/>
              <a:gd name="connsiteY108" fmla="*/ 2989375 h 2991295"/>
              <a:gd name="connsiteX109" fmla="*/ 3628721 w 4112551"/>
              <a:gd name="connsiteY109" fmla="*/ 2991295 h 2991295"/>
              <a:gd name="connsiteX110" fmla="*/ 3588402 w 4112551"/>
              <a:gd name="connsiteY110" fmla="*/ 2991295 h 2991295"/>
              <a:gd name="connsiteX111" fmla="*/ 3532723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7 w 4112551"/>
              <a:gd name="connsiteY114" fmla="*/ 2970176 h 2991295"/>
              <a:gd name="connsiteX115" fmla="*/ 3217850 w 4112551"/>
              <a:gd name="connsiteY115" fmla="*/ 2947136 h 2991295"/>
              <a:gd name="connsiteX116" fmla="*/ 3071933 w 4112551"/>
              <a:gd name="connsiteY116" fmla="*/ 2927937 h 2991295"/>
              <a:gd name="connsiteX117" fmla="*/ 2918337 w 4112551"/>
              <a:gd name="connsiteY117" fmla="*/ 2912577 h 2991295"/>
              <a:gd name="connsiteX118" fmla="*/ 2757060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1 w 4112551"/>
              <a:gd name="connsiteY121" fmla="*/ 2876098 h 2991295"/>
              <a:gd name="connsiteX122" fmla="*/ 2058195 w 4112551"/>
              <a:gd name="connsiteY122" fmla="*/ 2874178 h 2991295"/>
              <a:gd name="connsiteX123" fmla="*/ 1877719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4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5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2 w 4112551"/>
              <a:gd name="connsiteY138" fmla="*/ 2979775 h 2991295"/>
              <a:gd name="connsiteX139" fmla="*/ 345593 w 4112551"/>
              <a:gd name="connsiteY139" fmla="*/ 2972096 h 2991295"/>
              <a:gd name="connsiteX140" fmla="*/ 312953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5 w 4112551"/>
              <a:gd name="connsiteY143" fmla="*/ 2929856 h 2991295"/>
              <a:gd name="connsiteX144" fmla="*/ 193916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8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79 w 4112551"/>
              <a:gd name="connsiteY164" fmla="*/ 2422987 h 2991295"/>
              <a:gd name="connsiteX165" fmla="*/ 51839 w 4112551"/>
              <a:gd name="connsiteY165" fmla="*/ 2376908 h 2991295"/>
              <a:gd name="connsiteX166" fmla="*/ 67199 w 4112551"/>
              <a:gd name="connsiteY166" fmla="*/ 2326990 h 2991295"/>
              <a:gd name="connsiteX167" fmla="*/ 80639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5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7 w 4112551"/>
              <a:gd name="connsiteY177" fmla="*/ 1497568 h 2991295"/>
              <a:gd name="connsiteX178" fmla="*/ 168957 w 4112551"/>
              <a:gd name="connsiteY178" fmla="*/ 1367010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2 h 2991295"/>
              <a:gd name="connsiteX187" fmla="*/ 94078 w 4112551"/>
              <a:gd name="connsiteY187" fmla="*/ 766064 h 2991295"/>
              <a:gd name="connsiteX188" fmla="*/ 80639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60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89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3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8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6 w 4112551"/>
              <a:gd name="connsiteY211" fmla="*/ 74879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89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1" y="46079"/>
                </a:lnTo>
                <a:lnTo>
                  <a:pt x="1029098" y="65279"/>
                </a:lnTo>
                <a:lnTo>
                  <a:pt x="1184615" y="82559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3" y="115198"/>
                </a:lnTo>
                <a:lnTo>
                  <a:pt x="1873879" y="120958"/>
                </a:lnTo>
                <a:lnTo>
                  <a:pt x="2058195" y="120958"/>
                </a:lnTo>
                <a:lnTo>
                  <a:pt x="2242511" y="120958"/>
                </a:lnTo>
                <a:lnTo>
                  <a:pt x="2424907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9"/>
                </a:lnTo>
                <a:lnTo>
                  <a:pt x="3089213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6" y="13440"/>
                </a:lnTo>
                <a:lnTo>
                  <a:pt x="3484725" y="5760"/>
                </a:lnTo>
                <a:lnTo>
                  <a:pt x="3540403" y="1920"/>
                </a:lnTo>
                <a:lnTo>
                  <a:pt x="3592242" y="1920"/>
                </a:lnTo>
                <a:lnTo>
                  <a:pt x="3630641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8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9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3" y="124798"/>
                </a:lnTo>
                <a:lnTo>
                  <a:pt x="4012713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6"/>
                </a:lnTo>
                <a:lnTo>
                  <a:pt x="4083751" y="251515"/>
                </a:lnTo>
                <a:lnTo>
                  <a:pt x="4091431" y="270714"/>
                </a:lnTo>
                <a:lnTo>
                  <a:pt x="4099111" y="291834"/>
                </a:lnTo>
                <a:lnTo>
                  <a:pt x="4102951" y="314873"/>
                </a:lnTo>
                <a:lnTo>
                  <a:pt x="4108711" y="337913"/>
                </a:lnTo>
                <a:lnTo>
                  <a:pt x="4110631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1" y="445430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1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3" y="721904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3" y="885101"/>
                </a:lnTo>
                <a:lnTo>
                  <a:pt x="3989674" y="940780"/>
                </a:lnTo>
                <a:lnTo>
                  <a:pt x="3980074" y="998379"/>
                </a:lnTo>
                <a:lnTo>
                  <a:pt x="3972394" y="1057897"/>
                </a:lnTo>
                <a:lnTo>
                  <a:pt x="3964714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4" y="1871960"/>
                </a:lnTo>
                <a:lnTo>
                  <a:pt x="3980074" y="1990997"/>
                </a:lnTo>
                <a:lnTo>
                  <a:pt x="3987754" y="2048596"/>
                </a:lnTo>
                <a:lnTo>
                  <a:pt x="3997353" y="2104274"/>
                </a:lnTo>
                <a:lnTo>
                  <a:pt x="4008873" y="2159953"/>
                </a:lnTo>
                <a:lnTo>
                  <a:pt x="4020393" y="2211792"/>
                </a:lnTo>
                <a:lnTo>
                  <a:pt x="4033833" y="2263631"/>
                </a:lnTo>
                <a:lnTo>
                  <a:pt x="4047273" y="2315470"/>
                </a:lnTo>
                <a:lnTo>
                  <a:pt x="4060712" y="2363469"/>
                </a:lnTo>
                <a:lnTo>
                  <a:pt x="4076072" y="2411468"/>
                </a:lnTo>
                <a:lnTo>
                  <a:pt x="4087591" y="2446027"/>
                </a:lnTo>
                <a:lnTo>
                  <a:pt x="4097191" y="2480586"/>
                </a:lnTo>
                <a:lnTo>
                  <a:pt x="4102951" y="2515145"/>
                </a:lnTo>
                <a:lnTo>
                  <a:pt x="4108711" y="2545865"/>
                </a:lnTo>
                <a:lnTo>
                  <a:pt x="4110631" y="2576584"/>
                </a:lnTo>
                <a:lnTo>
                  <a:pt x="4110631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1" y="2703301"/>
                </a:lnTo>
                <a:lnTo>
                  <a:pt x="4089511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3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8" y="2974016"/>
                </a:lnTo>
                <a:lnTo>
                  <a:pt x="3738159" y="2979775"/>
                </a:lnTo>
                <a:lnTo>
                  <a:pt x="3703600" y="2985535"/>
                </a:lnTo>
                <a:lnTo>
                  <a:pt x="3665201" y="2989375"/>
                </a:lnTo>
                <a:lnTo>
                  <a:pt x="3628721" y="2991295"/>
                </a:lnTo>
                <a:lnTo>
                  <a:pt x="3588402" y="2991295"/>
                </a:lnTo>
                <a:lnTo>
                  <a:pt x="3532723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7" y="2970176"/>
                </a:lnTo>
                <a:lnTo>
                  <a:pt x="3217850" y="2947136"/>
                </a:lnTo>
                <a:lnTo>
                  <a:pt x="3071933" y="2927937"/>
                </a:lnTo>
                <a:lnTo>
                  <a:pt x="2918337" y="2912577"/>
                </a:lnTo>
                <a:lnTo>
                  <a:pt x="2757060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1" y="2876098"/>
                </a:lnTo>
                <a:lnTo>
                  <a:pt x="2058195" y="2874178"/>
                </a:lnTo>
                <a:lnTo>
                  <a:pt x="1877719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4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5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2" y="2979775"/>
                </a:lnTo>
                <a:lnTo>
                  <a:pt x="345593" y="2972096"/>
                </a:lnTo>
                <a:lnTo>
                  <a:pt x="312953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5" y="2929856"/>
                </a:lnTo>
                <a:lnTo>
                  <a:pt x="193916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8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79" y="2422987"/>
                </a:lnTo>
                <a:lnTo>
                  <a:pt x="51839" y="2376908"/>
                </a:lnTo>
                <a:lnTo>
                  <a:pt x="67199" y="2326990"/>
                </a:lnTo>
                <a:lnTo>
                  <a:pt x="80639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5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7" y="1497568"/>
                </a:lnTo>
                <a:lnTo>
                  <a:pt x="168957" y="1367010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2"/>
                </a:lnTo>
                <a:lnTo>
                  <a:pt x="94078" y="766064"/>
                </a:lnTo>
                <a:lnTo>
                  <a:pt x="80639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60" y="566388"/>
                </a:lnTo>
                <a:lnTo>
                  <a:pt x="23040" y="531829"/>
                </a:lnTo>
                <a:lnTo>
                  <a:pt x="13440" y="499189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3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8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6" y="74879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3022474" y="2137162"/>
            <a:ext cx="3084413" cy="2991295"/>
          </a:xfrm>
          <a:custGeom>
            <a:avLst/>
            <a:gdLst>
              <a:gd name="connsiteX0" fmla="*/ 518390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2 w 4112551"/>
              <a:gd name="connsiteY5" fmla="*/ 46079 h 2991295"/>
              <a:gd name="connsiteX6" fmla="*/ 1029099 w 4112551"/>
              <a:gd name="connsiteY6" fmla="*/ 65279 h 2991295"/>
              <a:gd name="connsiteX7" fmla="*/ 1184615 w 4112551"/>
              <a:gd name="connsiteY7" fmla="*/ 82558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4 w 4112551"/>
              <a:gd name="connsiteY10" fmla="*/ 115198 h 2991295"/>
              <a:gd name="connsiteX11" fmla="*/ 1873880 w 4112551"/>
              <a:gd name="connsiteY11" fmla="*/ 120958 h 2991295"/>
              <a:gd name="connsiteX12" fmla="*/ 2058196 w 4112551"/>
              <a:gd name="connsiteY12" fmla="*/ 120958 h 2991295"/>
              <a:gd name="connsiteX13" fmla="*/ 2242512 w 4112551"/>
              <a:gd name="connsiteY13" fmla="*/ 120958 h 2991295"/>
              <a:gd name="connsiteX14" fmla="*/ 2424908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8 h 2991295"/>
              <a:gd name="connsiteX18" fmla="*/ 3089213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6 w 4112551"/>
              <a:gd name="connsiteY21" fmla="*/ 13440 h 2991295"/>
              <a:gd name="connsiteX22" fmla="*/ 3484725 w 4112551"/>
              <a:gd name="connsiteY22" fmla="*/ 5760 h 2991295"/>
              <a:gd name="connsiteX23" fmla="*/ 3540404 w 4112551"/>
              <a:gd name="connsiteY23" fmla="*/ 1920 h 2991295"/>
              <a:gd name="connsiteX24" fmla="*/ 3592242 w 4112551"/>
              <a:gd name="connsiteY24" fmla="*/ 1920 h 2991295"/>
              <a:gd name="connsiteX25" fmla="*/ 3630642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8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9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4 w 4112551"/>
              <a:gd name="connsiteY37" fmla="*/ 124797 h 2991295"/>
              <a:gd name="connsiteX38" fmla="*/ 4012713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6 h 2991295"/>
              <a:gd name="connsiteX42" fmla="*/ 4083752 w 4112551"/>
              <a:gd name="connsiteY42" fmla="*/ 251515 h 2991295"/>
              <a:gd name="connsiteX43" fmla="*/ 4091432 w 4112551"/>
              <a:gd name="connsiteY43" fmla="*/ 270714 h 2991295"/>
              <a:gd name="connsiteX44" fmla="*/ 4099111 w 4112551"/>
              <a:gd name="connsiteY44" fmla="*/ 291834 h 2991295"/>
              <a:gd name="connsiteX45" fmla="*/ 4102951 w 4112551"/>
              <a:gd name="connsiteY45" fmla="*/ 314873 h 2991295"/>
              <a:gd name="connsiteX46" fmla="*/ 4108711 w 4112551"/>
              <a:gd name="connsiteY46" fmla="*/ 337913 h 2991295"/>
              <a:gd name="connsiteX47" fmla="*/ 4110631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1 w 4112551"/>
              <a:gd name="connsiteY50" fmla="*/ 445431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2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3 w 4112551"/>
              <a:gd name="connsiteY57" fmla="*/ 721905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4 w 4112551"/>
              <a:gd name="connsiteY60" fmla="*/ 885101 h 2991295"/>
              <a:gd name="connsiteX61" fmla="*/ 3989674 w 4112551"/>
              <a:gd name="connsiteY61" fmla="*/ 940780 h 2991295"/>
              <a:gd name="connsiteX62" fmla="*/ 3980074 w 4112551"/>
              <a:gd name="connsiteY62" fmla="*/ 998378 h 2991295"/>
              <a:gd name="connsiteX63" fmla="*/ 3972394 w 4112551"/>
              <a:gd name="connsiteY63" fmla="*/ 1057897 h 2991295"/>
              <a:gd name="connsiteX64" fmla="*/ 3964714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4 w 4112551"/>
              <a:gd name="connsiteY70" fmla="*/ 1871960 h 2991295"/>
              <a:gd name="connsiteX71" fmla="*/ 3980074 w 4112551"/>
              <a:gd name="connsiteY71" fmla="*/ 1990997 h 2991295"/>
              <a:gd name="connsiteX72" fmla="*/ 3987754 w 4112551"/>
              <a:gd name="connsiteY72" fmla="*/ 2048596 h 2991295"/>
              <a:gd name="connsiteX73" fmla="*/ 3997354 w 4112551"/>
              <a:gd name="connsiteY73" fmla="*/ 2104274 h 2991295"/>
              <a:gd name="connsiteX74" fmla="*/ 4008873 w 4112551"/>
              <a:gd name="connsiteY74" fmla="*/ 2159953 h 2991295"/>
              <a:gd name="connsiteX75" fmla="*/ 4020393 w 4112551"/>
              <a:gd name="connsiteY75" fmla="*/ 2211792 h 2991295"/>
              <a:gd name="connsiteX76" fmla="*/ 4033833 w 4112551"/>
              <a:gd name="connsiteY76" fmla="*/ 2263631 h 2991295"/>
              <a:gd name="connsiteX77" fmla="*/ 4047273 w 4112551"/>
              <a:gd name="connsiteY77" fmla="*/ 2315470 h 2991295"/>
              <a:gd name="connsiteX78" fmla="*/ 4060712 w 4112551"/>
              <a:gd name="connsiteY78" fmla="*/ 2363469 h 2991295"/>
              <a:gd name="connsiteX79" fmla="*/ 4076072 w 4112551"/>
              <a:gd name="connsiteY79" fmla="*/ 2411468 h 2991295"/>
              <a:gd name="connsiteX80" fmla="*/ 4087592 w 4112551"/>
              <a:gd name="connsiteY80" fmla="*/ 2446027 h 2991295"/>
              <a:gd name="connsiteX81" fmla="*/ 4097191 w 4112551"/>
              <a:gd name="connsiteY81" fmla="*/ 2480586 h 2991295"/>
              <a:gd name="connsiteX82" fmla="*/ 4102951 w 4112551"/>
              <a:gd name="connsiteY82" fmla="*/ 2515145 h 2991295"/>
              <a:gd name="connsiteX83" fmla="*/ 4108711 w 4112551"/>
              <a:gd name="connsiteY83" fmla="*/ 2545865 h 2991295"/>
              <a:gd name="connsiteX84" fmla="*/ 4110631 w 4112551"/>
              <a:gd name="connsiteY84" fmla="*/ 2576584 h 2991295"/>
              <a:gd name="connsiteX85" fmla="*/ 4110631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1 w 4112551"/>
              <a:gd name="connsiteY89" fmla="*/ 2703301 h 2991295"/>
              <a:gd name="connsiteX90" fmla="*/ 4089512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3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8 w 4112551"/>
              <a:gd name="connsiteY105" fmla="*/ 2974016 h 2991295"/>
              <a:gd name="connsiteX106" fmla="*/ 3738159 w 4112551"/>
              <a:gd name="connsiteY106" fmla="*/ 2979775 h 2991295"/>
              <a:gd name="connsiteX107" fmla="*/ 3703600 w 4112551"/>
              <a:gd name="connsiteY107" fmla="*/ 2985535 h 2991295"/>
              <a:gd name="connsiteX108" fmla="*/ 3665201 w 4112551"/>
              <a:gd name="connsiteY108" fmla="*/ 2989375 h 2991295"/>
              <a:gd name="connsiteX109" fmla="*/ 3628722 w 4112551"/>
              <a:gd name="connsiteY109" fmla="*/ 2991295 h 2991295"/>
              <a:gd name="connsiteX110" fmla="*/ 3588402 w 4112551"/>
              <a:gd name="connsiteY110" fmla="*/ 2991295 h 2991295"/>
              <a:gd name="connsiteX111" fmla="*/ 3532724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8 w 4112551"/>
              <a:gd name="connsiteY114" fmla="*/ 2970176 h 2991295"/>
              <a:gd name="connsiteX115" fmla="*/ 3217850 w 4112551"/>
              <a:gd name="connsiteY115" fmla="*/ 2947136 h 2991295"/>
              <a:gd name="connsiteX116" fmla="*/ 3071934 w 4112551"/>
              <a:gd name="connsiteY116" fmla="*/ 2927937 h 2991295"/>
              <a:gd name="connsiteX117" fmla="*/ 2918337 w 4112551"/>
              <a:gd name="connsiteY117" fmla="*/ 2912577 h 2991295"/>
              <a:gd name="connsiteX118" fmla="*/ 2757060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2 w 4112551"/>
              <a:gd name="connsiteY121" fmla="*/ 2876098 h 2991295"/>
              <a:gd name="connsiteX122" fmla="*/ 2058196 w 4112551"/>
              <a:gd name="connsiteY122" fmla="*/ 2874178 h 2991295"/>
              <a:gd name="connsiteX123" fmla="*/ 1877720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5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6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3 w 4112551"/>
              <a:gd name="connsiteY138" fmla="*/ 2979775 h 2991295"/>
              <a:gd name="connsiteX139" fmla="*/ 345593 w 4112551"/>
              <a:gd name="connsiteY139" fmla="*/ 2972096 h 2991295"/>
              <a:gd name="connsiteX140" fmla="*/ 312953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6 w 4112551"/>
              <a:gd name="connsiteY143" fmla="*/ 2929856 h 2991295"/>
              <a:gd name="connsiteX144" fmla="*/ 193917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9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80 w 4112551"/>
              <a:gd name="connsiteY164" fmla="*/ 2422987 h 2991295"/>
              <a:gd name="connsiteX165" fmla="*/ 51839 w 4112551"/>
              <a:gd name="connsiteY165" fmla="*/ 2376908 h 2991295"/>
              <a:gd name="connsiteX166" fmla="*/ 67199 w 4112551"/>
              <a:gd name="connsiteY166" fmla="*/ 2326990 h 2991295"/>
              <a:gd name="connsiteX167" fmla="*/ 80638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5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7 w 4112551"/>
              <a:gd name="connsiteY177" fmla="*/ 1497568 h 2991295"/>
              <a:gd name="connsiteX178" fmla="*/ 168957 w 4112551"/>
              <a:gd name="connsiteY178" fmla="*/ 1367011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3 h 2991295"/>
              <a:gd name="connsiteX187" fmla="*/ 94078 w 4112551"/>
              <a:gd name="connsiteY187" fmla="*/ 766064 h 2991295"/>
              <a:gd name="connsiteX188" fmla="*/ 80638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60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90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4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8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7 w 4112551"/>
              <a:gd name="connsiteY211" fmla="*/ 74879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90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2" y="46079"/>
                </a:lnTo>
                <a:lnTo>
                  <a:pt x="1029099" y="65279"/>
                </a:lnTo>
                <a:lnTo>
                  <a:pt x="1184615" y="82558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4" y="115198"/>
                </a:lnTo>
                <a:lnTo>
                  <a:pt x="1873880" y="120958"/>
                </a:lnTo>
                <a:lnTo>
                  <a:pt x="2058196" y="120958"/>
                </a:lnTo>
                <a:lnTo>
                  <a:pt x="2242512" y="120958"/>
                </a:lnTo>
                <a:lnTo>
                  <a:pt x="2424908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8"/>
                </a:lnTo>
                <a:lnTo>
                  <a:pt x="3089213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6" y="13440"/>
                </a:lnTo>
                <a:lnTo>
                  <a:pt x="3484725" y="5760"/>
                </a:lnTo>
                <a:lnTo>
                  <a:pt x="3540404" y="1920"/>
                </a:lnTo>
                <a:lnTo>
                  <a:pt x="3592242" y="1920"/>
                </a:lnTo>
                <a:lnTo>
                  <a:pt x="3630642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8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9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4" y="124797"/>
                </a:lnTo>
                <a:lnTo>
                  <a:pt x="4012713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6"/>
                </a:lnTo>
                <a:lnTo>
                  <a:pt x="4083752" y="251515"/>
                </a:lnTo>
                <a:lnTo>
                  <a:pt x="4091432" y="270714"/>
                </a:lnTo>
                <a:lnTo>
                  <a:pt x="4099111" y="291834"/>
                </a:lnTo>
                <a:lnTo>
                  <a:pt x="4102951" y="314873"/>
                </a:lnTo>
                <a:lnTo>
                  <a:pt x="4108711" y="337913"/>
                </a:lnTo>
                <a:lnTo>
                  <a:pt x="4110631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1" y="445431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2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3" y="721905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4" y="885101"/>
                </a:lnTo>
                <a:lnTo>
                  <a:pt x="3989674" y="940780"/>
                </a:lnTo>
                <a:lnTo>
                  <a:pt x="3980074" y="998378"/>
                </a:lnTo>
                <a:lnTo>
                  <a:pt x="3972394" y="1057897"/>
                </a:lnTo>
                <a:lnTo>
                  <a:pt x="3964714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4" y="1871960"/>
                </a:lnTo>
                <a:lnTo>
                  <a:pt x="3980074" y="1990997"/>
                </a:lnTo>
                <a:lnTo>
                  <a:pt x="3987754" y="2048596"/>
                </a:lnTo>
                <a:lnTo>
                  <a:pt x="3997354" y="2104274"/>
                </a:lnTo>
                <a:lnTo>
                  <a:pt x="4008873" y="2159953"/>
                </a:lnTo>
                <a:lnTo>
                  <a:pt x="4020393" y="2211792"/>
                </a:lnTo>
                <a:lnTo>
                  <a:pt x="4033833" y="2263631"/>
                </a:lnTo>
                <a:lnTo>
                  <a:pt x="4047273" y="2315470"/>
                </a:lnTo>
                <a:lnTo>
                  <a:pt x="4060712" y="2363469"/>
                </a:lnTo>
                <a:lnTo>
                  <a:pt x="4076072" y="2411468"/>
                </a:lnTo>
                <a:lnTo>
                  <a:pt x="4087592" y="2446027"/>
                </a:lnTo>
                <a:lnTo>
                  <a:pt x="4097191" y="2480586"/>
                </a:lnTo>
                <a:lnTo>
                  <a:pt x="4102951" y="2515145"/>
                </a:lnTo>
                <a:lnTo>
                  <a:pt x="4108711" y="2545865"/>
                </a:lnTo>
                <a:lnTo>
                  <a:pt x="4110631" y="2576584"/>
                </a:lnTo>
                <a:lnTo>
                  <a:pt x="4110631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1" y="2703301"/>
                </a:lnTo>
                <a:lnTo>
                  <a:pt x="4089512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3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8" y="2974016"/>
                </a:lnTo>
                <a:lnTo>
                  <a:pt x="3738159" y="2979775"/>
                </a:lnTo>
                <a:lnTo>
                  <a:pt x="3703600" y="2985535"/>
                </a:lnTo>
                <a:lnTo>
                  <a:pt x="3665201" y="2989375"/>
                </a:lnTo>
                <a:lnTo>
                  <a:pt x="3628722" y="2991295"/>
                </a:lnTo>
                <a:lnTo>
                  <a:pt x="3588402" y="2991295"/>
                </a:lnTo>
                <a:lnTo>
                  <a:pt x="3532724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8" y="2970176"/>
                </a:lnTo>
                <a:lnTo>
                  <a:pt x="3217850" y="2947136"/>
                </a:lnTo>
                <a:lnTo>
                  <a:pt x="3071934" y="2927937"/>
                </a:lnTo>
                <a:lnTo>
                  <a:pt x="2918337" y="2912577"/>
                </a:lnTo>
                <a:lnTo>
                  <a:pt x="2757060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2" y="2876098"/>
                </a:lnTo>
                <a:lnTo>
                  <a:pt x="2058196" y="2874178"/>
                </a:lnTo>
                <a:lnTo>
                  <a:pt x="1877720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5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6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3" y="2979775"/>
                </a:lnTo>
                <a:lnTo>
                  <a:pt x="345593" y="2972096"/>
                </a:lnTo>
                <a:lnTo>
                  <a:pt x="312953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6" y="2929856"/>
                </a:lnTo>
                <a:lnTo>
                  <a:pt x="193917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9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80" y="2422987"/>
                </a:lnTo>
                <a:lnTo>
                  <a:pt x="51839" y="2376908"/>
                </a:lnTo>
                <a:lnTo>
                  <a:pt x="67199" y="2326990"/>
                </a:lnTo>
                <a:lnTo>
                  <a:pt x="80638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5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7" y="1497568"/>
                </a:lnTo>
                <a:lnTo>
                  <a:pt x="168957" y="1367011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3"/>
                </a:lnTo>
                <a:lnTo>
                  <a:pt x="94078" y="766064"/>
                </a:lnTo>
                <a:lnTo>
                  <a:pt x="80638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60" y="566388"/>
                </a:lnTo>
                <a:lnTo>
                  <a:pt x="23040" y="531829"/>
                </a:lnTo>
                <a:lnTo>
                  <a:pt x="13440" y="499190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4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8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7" y="74879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575909" y="1206365"/>
            <a:ext cx="3084413" cy="2991295"/>
          </a:xfrm>
          <a:custGeom>
            <a:avLst/>
            <a:gdLst>
              <a:gd name="connsiteX0" fmla="*/ 518389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1 w 4112551"/>
              <a:gd name="connsiteY5" fmla="*/ 46079 h 2991295"/>
              <a:gd name="connsiteX6" fmla="*/ 1029098 w 4112551"/>
              <a:gd name="connsiteY6" fmla="*/ 65279 h 2991295"/>
              <a:gd name="connsiteX7" fmla="*/ 1184615 w 4112551"/>
              <a:gd name="connsiteY7" fmla="*/ 82558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4 w 4112551"/>
              <a:gd name="connsiteY10" fmla="*/ 115198 h 2991295"/>
              <a:gd name="connsiteX11" fmla="*/ 1873880 w 4112551"/>
              <a:gd name="connsiteY11" fmla="*/ 120958 h 2991295"/>
              <a:gd name="connsiteX12" fmla="*/ 2058196 w 4112551"/>
              <a:gd name="connsiteY12" fmla="*/ 120958 h 2991295"/>
              <a:gd name="connsiteX13" fmla="*/ 2242512 w 4112551"/>
              <a:gd name="connsiteY13" fmla="*/ 120958 h 2991295"/>
              <a:gd name="connsiteX14" fmla="*/ 2424908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8 h 2991295"/>
              <a:gd name="connsiteX18" fmla="*/ 3089214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7 w 4112551"/>
              <a:gd name="connsiteY21" fmla="*/ 13440 h 2991295"/>
              <a:gd name="connsiteX22" fmla="*/ 3484725 w 4112551"/>
              <a:gd name="connsiteY22" fmla="*/ 5760 h 2991295"/>
              <a:gd name="connsiteX23" fmla="*/ 3540404 w 4112551"/>
              <a:gd name="connsiteY23" fmla="*/ 1920 h 2991295"/>
              <a:gd name="connsiteX24" fmla="*/ 3592243 w 4112551"/>
              <a:gd name="connsiteY24" fmla="*/ 1920 h 2991295"/>
              <a:gd name="connsiteX25" fmla="*/ 3630642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9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8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4 w 4112551"/>
              <a:gd name="connsiteY37" fmla="*/ 124798 h 2991295"/>
              <a:gd name="connsiteX38" fmla="*/ 4012714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5 h 2991295"/>
              <a:gd name="connsiteX42" fmla="*/ 4083752 w 4112551"/>
              <a:gd name="connsiteY42" fmla="*/ 251515 h 2991295"/>
              <a:gd name="connsiteX43" fmla="*/ 4091432 w 4112551"/>
              <a:gd name="connsiteY43" fmla="*/ 270714 h 2991295"/>
              <a:gd name="connsiteX44" fmla="*/ 4099111 w 4112551"/>
              <a:gd name="connsiteY44" fmla="*/ 291834 h 2991295"/>
              <a:gd name="connsiteX45" fmla="*/ 4102952 w 4112551"/>
              <a:gd name="connsiteY45" fmla="*/ 314873 h 2991295"/>
              <a:gd name="connsiteX46" fmla="*/ 4108711 w 4112551"/>
              <a:gd name="connsiteY46" fmla="*/ 337913 h 2991295"/>
              <a:gd name="connsiteX47" fmla="*/ 4110632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2 w 4112551"/>
              <a:gd name="connsiteY50" fmla="*/ 445430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2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4 w 4112551"/>
              <a:gd name="connsiteY57" fmla="*/ 721904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4 w 4112551"/>
              <a:gd name="connsiteY60" fmla="*/ 885101 h 2991295"/>
              <a:gd name="connsiteX61" fmla="*/ 3989674 w 4112551"/>
              <a:gd name="connsiteY61" fmla="*/ 940780 h 2991295"/>
              <a:gd name="connsiteX62" fmla="*/ 3980075 w 4112551"/>
              <a:gd name="connsiteY62" fmla="*/ 998378 h 2991295"/>
              <a:gd name="connsiteX63" fmla="*/ 3972395 w 4112551"/>
              <a:gd name="connsiteY63" fmla="*/ 1057897 h 2991295"/>
              <a:gd name="connsiteX64" fmla="*/ 3964715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5 w 4112551"/>
              <a:gd name="connsiteY70" fmla="*/ 1871960 h 2991295"/>
              <a:gd name="connsiteX71" fmla="*/ 3980075 w 4112551"/>
              <a:gd name="connsiteY71" fmla="*/ 1990997 h 2991295"/>
              <a:gd name="connsiteX72" fmla="*/ 3987754 w 4112551"/>
              <a:gd name="connsiteY72" fmla="*/ 2048596 h 2991295"/>
              <a:gd name="connsiteX73" fmla="*/ 3997354 w 4112551"/>
              <a:gd name="connsiteY73" fmla="*/ 2104274 h 2991295"/>
              <a:gd name="connsiteX74" fmla="*/ 4008873 w 4112551"/>
              <a:gd name="connsiteY74" fmla="*/ 2159953 h 2991295"/>
              <a:gd name="connsiteX75" fmla="*/ 4020394 w 4112551"/>
              <a:gd name="connsiteY75" fmla="*/ 2211792 h 2991295"/>
              <a:gd name="connsiteX76" fmla="*/ 4033834 w 4112551"/>
              <a:gd name="connsiteY76" fmla="*/ 2263631 h 2991295"/>
              <a:gd name="connsiteX77" fmla="*/ 4047273 w 4112551"/>
              <a:gd name="connsiteY77" fmla="*/ 2315470 h 2991295"/>
              <a:gd name="connsiteX78" fmla="*/ 4060713 w 4112551"/>
              <a:gd name="connsiteY78" fmla="*/ 2363469 h 2991295"/>
              <a:gd name="connsiteX79" fmla="*/ 4076073 w 4112551"/>
              <a:gd name="connsiteY79" fmla="*/ 2411468 h 2991295"/>
              <a:gd name="connsiteX80" fmla="*/ 4087592 w 4112551"/>
              <a:gd name="connsiteY80" fmla="*/ 2446027 h 2991295"/>
              <a:gd name="connsiteX81" fmla="*/ 4097191 w 4112551"/>
              <a:gd name="connsiteY81" fmla="*/ 2480586 h 2991295"/>
              <a:gd name="connsiteX82" fmla="*/ 4102952 w 4112551"/>
              <a:gd name="connsiteY82" fmla="*/ 2515145 h 2991295"/>
              <a:gd name="connsiteX83" fmla="*/ 4108711 w 4112551"/>
              <a:gd name="connsiteY83" fmla="*/ 2545865 h 2991295"/>
              <a:gd name="connsiteX84" fmla="*/ 4110632 w 4112551"/>
              <a:gd name="connsiteY84" fmla="*/ 2576584 h 2991295"/>
              <a:gd name="connsiteX85" fmla="*/ 4110632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2 w 4112551"/>
              <a:gd name="connsiteY89" fmla="*/ 2703301 h 2991295"/>
              <a:gd name="connsiteX90" fmla="*/ 4089512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4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9 w 4112551"/>
              <a:gd name="connsiteY105" fmla="*/ 2974016 h 2991295"/>
              <a:gd name="connsiteX106" fmla="*/ 3738160 w 4112551"/>
              <a:gd name="connsiteY106" fmla="*/ 2979775 h 2991295"/>
              <a:gd name="connsiteX107" fmla="*/ 3703601 w 4112551"/>
              <a:gd name="connsiteY107" fmla="*/ 2985535 h 2991295"/>
              <a:gd name="connsiteX108" fmla="*/ 3665201 w 4112551"/>
              <a:gd name="connsiteY108" fmla="*/ 2989375 h 2991295"/>
              <a:gd name="connsiteX109" fmla="*/ 3628722 w 4112551"/>
              <a:gd name="connsiteY109" fmla="*/ 2991295 h 2991295"/>
              <a:gd name="connsiteX110" fmla="*/ 3588402 w 4112551"/>
              <a:gd name="connsiteY110" fmla="*/ 2991295 h 2991295"/>
              <a:gd name="connsiteX111" fmla="*/ 3532724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8 w 4112551"/>
              <a:gd name="connsiteY114" fmla="*/ 2970176 h 2991295"/>
              <a:gd name="connsiteX115" fmla="*/ 3217850 w 4112551"/>
              <a:gd name="connsiteY115" fmla="*/ 2947136 h 2991295"/>
              <a:gd name="connsiteX116" fmla="*/ 3071934 w 4112551"/>
              <a:gd name="connsiteY116" fmla="*/ 2927937 h 2991295"/>
              <a:gd name="connsiteX117" fmla="*/ 2918337 w 4112551"/>
              <a:gd name="connsiteY117" fmla="*/ 2912577 h 2991295"/>
              <a:gd name="connsiteX118" fmla="*/ 2757061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2 w 4112551"/>
              <a:gd name="connsiteY121" fmla="*/ 2876098 h 2991295"/>
              <a:gd name="connsiteX122" fmla="*/ 2058196 w 4112551"/>
              <a:gd name="connsiteY122" fmla="*/ 2874178 h 2991295"/>
              <a:gd name="connsiteX123" fmla="*/ 1877720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4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5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2 w 4112551"/>
              <a:gd name="connsiteY138" fmla="*/ 2979775 h 2991295"/>
              <a:gd name="connsiteX139" fmla="*/ 345593 w 4112551"/>
              <a:gd name="connsiteY139" fmla="*/ 2972096 h 2991295"/>
              <a:gd name="connsiteX140" fmla="*/ 312954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5 w 4112551"/>
              <a:gd name="connsiteY143" fmla="*/ 2929856 h 2991295"/>
              <a:gd name="connsiteX144" fmla="*/ 193916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8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79 w 4112551"/>
              <a:gd name="connsiteY164" fmla="*/ 2422987 h 2991295"/>
              <a:gd name="connsiteX165" fmla="*/ 51839 w 4112551"/>
              <a:gd name="connsiteY165" fmla="*/ 2376909 h 2991295"/>
              <a:gd name="connsiteX166" fmla="*/ 67199 w 4112551"/>
              <a:gd name="connsiteY166" fmla="*/ 2326990 h 2991295"/>
              <a:gd name="connsiteX167" fmla="*/ 80638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6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6 w 4112551"/>
              <a:gd name="connsiteY177" fmla="*/ 1497568 h 2991295"/>
              <a:gd name="connsiteX178" fmla="*/ 168957 w 4112551"/>
              <a:gd name="connsiteY178" fmla="*/ 1367010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2 h 2991295"/>
              <a:gd name="connsiteX187" fmla="*/ 94078 w 4112551"/>
              <a:gd name="connsiteY187" fmla="*/ 766064 h 2991295"/>
              <a:gd name="connsiteX188" fmla="*/ 80638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59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89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3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7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6 w 4112551"/>
              <a:gd name="connsiteY211" fmla="*/ 74878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89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1" y="46079"/>
                </a:lnTo>
                <a:lnTo>
                  <a:pt x="1029098" y="65279"/>
                </a:lnTo>
                <a:lnTo>
                  <a:pt x="1184615" y="82558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4" y="115198"/>
                </a:lnTo>
                <a:lnTo>
                  <a:pt x="1873880" y="120958"/>
                </a:lnTo>
                <a:lnTo>
                  <a:pt x="2058196" y="120958"/>
                </a:lnTo>
                <a:lnTo>
                  <a:pt x="2242512" y="120958"/>
                </a:lnTo>
                <a:lnTo>
                  <a:pt x="2424908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8"/>
                </a:lnTo>
                <a:lnTo>
                  <a:pt x="3089214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7" y="13440"/>
                </a:lnTo>
                <a:lnTo>
                  <a:pt x="3484725" y="5760"/>
                </a:lnTo>
                <a:lnTo>
                  <a:pt x="3540404" y="1920"/>
                </a:lnTo>
                <a:lnTo>
                  <a:pt x="3592243" y="1920"/>
                </a:lnTo>
                <a:lnTo>
                  <a:pt x="3630642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9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8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4" y="124798"/>
                </a:lnTo>
                <a:lnTo>
                  <a:pt x="4012714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5"/>
                </a:lnTo>
                <a:lnTo>
                  <a:pt x="4083752" y="251515"/>
                </a:lnTo>
                <a:lnTo>
                  <a:pt x="4091432" y="270714"/>
                </a:lnTo>
                <a:lnTo>
                  <a:pt x="4099111" y="291834"/>
                </a:lnTo>
                <a:lnTo>
                  <a:pt x="4102952" y="314873"/>
                </a:lnTo>
                <a:lnTo>
                  <a:pt x="4108711" y="337913"/>
                </a:lnTo>
                <a:lnTo>
                  <a:pt x="4110632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2" y="445430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2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4" y="721904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4" y="885101"/>
                </a:lnTo>
                <a:lnTo>
                  <a:pt x="3989674" y="940780"/>
                </a:lnTo>
                <a:lnTo>
                  <a:pt x="3980075" y="998378"/>
                </a:lnTo>
                <a:lnTo>
                  <a:pt x="3972395" y="1057897"/>
                </a:lnTo>
                <a:lnTo>
                  <a:pt x="3964715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5" y="1871960"/>
                </a:lnTo>
                <a:lnTo>
                  <a:pt x="3980075" y="1990997"/>
                </a:lnTo>
                <a:lnTo>
                  <a:pt x="3987754" y="2048596"/>
                </a:lnTo>
                <a:lnTo>
                  <a:pt x="3997354" y="2104274"/>
                </a:lnTo>
                <a:lnTo>
                  <a:pt x="4008873" y="2159953"/>
                </a:lnTo>
                <a:lnTo>
                  <a:pt x="4020394" y="2211792"/>
                </a:lnTo>
                <a:lnTo>
                  <a:pt x="4033834" y="2263631"/>
                </a:lnTo>
                <a:lnTo>
                  <a:pt x="4047273" y="2315470"/>
                </a:lnTo>
                <a:lnTo>
                  <a:pt x="4060713" y="2363469"/>
                </a:lnTo>
                <a:lnTo>
                  <a:pt x="4076073" y="2411468"/>
                </a:lnTo>
                <a:lnTo>
                  <a:pt x="4087592" y="2446027"/>
                </a:lnTo>
                <a:lnTo>
                  <a:pt x="4097191" y="2480586"/>
                </a:lnTo>
                <a:lnTo>
                  <a:pt x="4102952" y="2515145"/>
                </a:lnTo>
                <a:lnTo>
                  <a:pt x="4108711" y="2545865"/>
                </a:lnTo>
                <a:lnTo>
                  <a:pt x="4110632" y="2576584"/>
                </a:lnTo>
                <a:lnTo>
                  <a:pt x="4110632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2" y="2703301"/>
                </a:lnTo>
                <a:lnTo>
                  <a:pt x="4089512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4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9" y="2974016"/>
                </a:lnTo>
                <a:lnTo>
                  <a:pt x="3738160" y="2979775"/>
                </a:lnTo>
                <a:lnTo>
                  <a:pt x="3703601" y="2985535"/>
                </a:lnTo>
                <a:lnTo>
                  <a:pt x="3665201" y="2989375"/>
                </a:lnTo>
                <a:lnTo>
                  <a:pt x="3628722" y="2991295"/>
                </a:lnTo>
                <a:lnTo>
                  <a:pt x="3588402" y="2991295"/>
                </a:lnTo>
                <a:lnTo>
                  <a:pt x="3532724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8" y="2970176"/>
                </a:lnTo>
                <a:lnTo>
                  <a:pt x="3217850" y="2947136"/>
                </a:lnTo>
                <a:lnTo>
                  <a:pt x="3071934" y="2927937"/>
                </a:lnTo>
                <a:lnTo>
                  <a:pt x="2918337" y="2912577"/>
                </a:lnTo>
                <a:lnTo>
                  <a:pt x="2757061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2" y="2876098"/>
                </a:lnTo>
                <a:lnTo>
                  <a:pt x="2058196" y="2874178"/>
                </a:lnTo>
                <a:lnTo>
                  <a:pt x="1877720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4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5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2" y="2979775"/>
                </a:lnTo>
                <a:lnTo>
                  <a:pt x="345593" y="2972096"/>
                </a:lnTo>
                <a:lnTo>
                  <a:pt x="312954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5" y="2929856"/>
                </a:lnTo>
                <a:lnTo>
                  <a:pt x="193916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8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79" y="2422987"/>
                </a:lnTo>
                <a:lnTo>
                  <a:pt x="51839" y="2376909"/>
                </a:lnTo>
                <a:lnTo>
                  <a:pt x="67199" y="2326990"/>
                </a:lnTo>
                <a:lnTo>
                  <a:pt x="80638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6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6" y="1497568"/>
                </a:lnTo>
                <a:lnTo>
                  <a:pt x="168957" y="1367010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2"/>
                </a:lnTo>
                <a:lnTo>
                  <a:pt x="94078" y="766064"/>
                </a:lnTo>
                <a:lnTo>
                  <a:pt x="80638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59" y="566388"/>
                </a:lnTo>
                <a:lnTo>
                  <a:pt x="23040" y="531829"/>
                </a:lnTo>
                <a:lnTo>
                  <a:pt x="13440" y="499189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3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7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6" y="74878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12512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2120975" y="1157942"/>
            <a:ext cx="4902050" cy="4448630"/>
          </a:xfrm>
          <a:custGeom>
            <a:avLst/>
            <a:gdLst>
              <a:gd name="connsiteX0" fmla="*/ 3193889 w 6536066"/>
              <a:gd name="connsiteY0" fmla="*/ 0 h 4448630"/>
              <a:gd name="connsiteX1" fmla="*/ 3330770 w 6536066"/>
              <a:gd name="connsiteY1" fmla="*/ 0 h 4448630"/>
              <a:gd name="connsiteX2" fmla="*/ 3464800 w 6536066"/>
              <a:gd name="connsiteY2" fmla="*/ 0 h 4448630"/>
              <a:gd name="connsiteX3" fmla="*/ 3601680 w 6536066"/>
              <a:gd name="connsiteY3" fmla="*/ 5703 h 4448630"/>
              <a:gd name="connsiteX4" fmla="*/ 3732858 w 6536066"/>
              <a:gd name="connsiteY4" fmla="*/ 14259 h 4448630"/>
              <a:gd name="connsiteX5" fmla="*/ 3861184 w 6536066"/>
              <a:gd name="connsiteY5" fmla="*/ 28517 h 4448630"/>
              <a:gd name="connsiteX6" fmla="*/ 3989510 w 6536066"/>
              <a:gd name="connsiteY6" fmla="*/ 42775 h 4448630"/>
              <a:gd name="connsiteX7" fmla="*/ 4112132 w 6536066"/>
              <a:gd name="connsiteY7" fmla="*/ 62737 h 4448630"/>
              <a:gd name="connsiteX8" fmla="*/ 4231903 w 6536066"/>
              <a:gd name="connsiteY8" fmla="*/ 82699 h 4448630"/>
              <a:gd name="connsiteX9" fmla="*/ 4348823 w 6536066"/>
              <a:gd name="connsiteY9" fmla="*/ 108364 h 4448630"/>
              <a:gd name="connsiteX10" fmla="*/ 4462890 w 6536066"/>
              <a:gd name="connsiteY10" fmla="*/ 136881 h 4448630"/>
              <a:gd name="connsiteX11" fmla="*/ 4568402 w 6536066"/>
              <a:gd name="connsiteY11" fmla="*/ 168250 h 4448630"/>
              <a:gd name="connsiteX12" fmla="*/ 4673915 w 6536066"/>
              <a:gd name="connsiteY12" fmla="*/ 202470 h 4448630"/>
              <a:gd name="connsiteX13" fmla="*/ 4770872 w 6536066"/>
              <a:gd name="connsiteY13" fmla="*/ 239542 h 4448630"/>
              <a:gd name="connsiteX14" fmla="*/ 4864978 w 6536066"/>
              <a:gd name="connsiteY14" fmla="*/ 279465 h 4448630"/>
              <a:gd name="connsiteX15" fmla="*/ 4953380 w 6536066"/>
              <a:gd name="connsiteY15" fmla="*/ 319389 h 4448630"/>
              <a:gd name="connsiteX16" fmla="*/ 5033227 w 6536066"/>
              <a:gd name="connsiteY16" fmla="*/ 365016 h 4448630"/>
              <a:gd name="connsiteX17" fmla="*/ 5110223 w 6536066"/>
              <a:gd name="connsiteY17" fmla="*/ 413495 h 4448630"/>
              <a:gd name="connsiteX18" fmla="*/ 5395392 w 6536066"/>
              <a:gd name="connsiteY18" fmla="*/ 413495 h 4448630"/>
              <a:gd name="connsiteX19" fmla="*/ 5452425 w 6536066"/>
              <a:gd name="connsiteY19" fmla="*/ 416346 h 4448630"/>
              <a:gd name="connsiteX20" fmla="*/ 5509459 w 6536066"/>
              <a:gd name="connsiteY20" fmla="*/ 424901 h 4448630"/>
              <a:gd name="connsiteX21" fmla="*/ 5563641 w 6536066"/>
              <a:gd name="connsiteY21" fmla="*/ 439160 h 4448630"/>
              <a:gd name="connsiteX22" fmla="*/ 5614971 w 6536066"/>
              <a:gd name="connsiteY22" fmla="*/ 456270 h 4448630"/>
              <a:gd name="connsiteX23" fmla="*/ 5666301 w 6536066"/>
              <a:gd name="connsiteY23" fmla="*/ 481935 h 4448630"/>
              <a:gd name="connsiteX24" fmla="*/ 5711929 w 6536066"/>
              <a:gd name="connsiteY24" fmla="*/ 510452 h 4448630"/>
              <a:gd name="connsiteX25" fmla="*/ 5757555 w 6536066"/>
              <a:gd name="connsiteY25" fmla="*/ 541820 h 4448630"/>
              <a:gd name="connsiteX26" fmla="*/ 5797479 w 6536066"/>
              <a:gd name="connsiteY26" fmla="*/ 578892 h 4448630"/>
              <a:gd name="connsiteX27" fmla="*/ 5834551 w 6536066"/>
              <a:gd name="connsiteY27" fmla="*/ 618816 h 4448630"/>
              <a:gd name="connsiteX28" fmla="*/ 5865919 w 6536066"/>
              <a:gd name="connsiteY28" fmla="*/ 661591 h 4448630"/>
              <a:gd name="connsiteX29" fmla="*/ 5894437 w 6536066"/>
              <a:gd name="connsiteY29" fmla="*/ 710070 h 4448630"/>
              <a:gd name="connsiteX30" fmla="*/ 5917250 w 6536066"/>
              <a:gd name="connsiteY30" fmla="*/ 758549 h 4448630"/>
              <a:gd name="connsiteX31" fmla="*/ 5937212 w 6536066"/>
              <a:gd name="connsiteY31" fmla="*/ 809879 h 4448630"/>
              <a:gd name="connsiteX32" fmla="*/ 5951470 w 6536066"/>
              <a:gd name="connsiteY32" fmla="*/ 864061 h 4448630"/>
              <a:gd name="connsiteX33" fmla="*/ 5960025 w 6536066"/>
              <a:gd name="connsiteY33" fmla="*/ 921095 h 4448630"/>
              <a:gd name="connsiteX34" fmla="*/ 5962877 w 6536066"/>
              <a:gd name="connsiteY34" fmla="*/ 978128 h 4448630"/>
              <a:gd name="connsiteX35" fmla="*/ 5962877 w 6536066"/>
              <a:gd name="connsiteY35" fmla="*/ 1354551 h 4448630"/>
              <a:gd name="connsiteX36" fmla="*/ 6025614 w 6536066"/>
              <a:gd name="connsiteY36" fmla="*/ 1383068 h 4448630"/>
              <a:gd name="connsiteX37" fmla="*/ 6085499 w 6536066"/>
              <a:gd name="connsiteY37" fmla="*/ 1414436 h 4448630"/>
              <a:gd name="connsiteX38" fmla="*/ 6142533 w 6536066"/>
              <a:gd name="connsiteY38" fmla="*/ 1451508 h 4448630"/>
              <a:gd name="connsiteX39" fmla="*/ 6196715 w 6536066"/>
              <a:gd name="connsiteY39" fmla="*/ 1491432 h 4448630"/>
              <a:gd name="connsiteX40" fmla="*/ 6248045 w 6536066"/>
              <a:gd name="connsiteY40" fmla="*/ 1537059 h 4448630"/>
              <a:gd name="connsiteX41" fmla="*/ 6293673 w 6536066"/>
              <a:gd name="connsiteY41" fmla="*/ 1588389 h 4448630"/>
              <a:gd name="connsiteX42" fmla="*/ 6339299 w 6536066"/>
              <a:gd name="connsiteY42" fmla="*/ 1639720 h 4448630"/>
              <a:gd name="connsiteX43" fmla="*/ 6379223 w 6536066"/>
              <a:gd name="connsiteY43" fmla="*/ 1696753 h 4448630"/>
              <a:gd name="connsiteX44" fmla="*/ 6413443 w 6536066"/>
              <a:gd name="connsiteY44" fmla="*/ 1756639 h 4448630"/>
              <a:gd name="connsiteX45" fmla="*/ 6444812 w 6536066"/>
              <a:gd name="connsiteY45" fmla="*/ 1819376 h 4448630"/>
              <a:gd name="connsiteX46" fmla="*/ 6473329 w 6536066"/>
              <a:gd name="connsiteY46" fmla="*/ 1882113 h 4448630"/>
              <a:gd name="connsiteX47" fmla="*/ 6496143 w 6536066"/>
              <a:gd name="connsiteY47" fmla="*/ 1950553 h 4448630"/>
              <a:gd name="connsiteX48" fmla="*/ 6513253 w 6536066"/>
              <a:gd name="connsiteY48" fmla="*/ 2018994 h 4448630"/>
              <a:gd name="connsiteX49" fmla="*/ 6527511 w 6536066"/>
              <a:gd name="connsiteY49" fmla="*/ 2090286 h 4448630"/>
              <a:gd name="connsiteX50" fmla="*/ 6533215 w 6536066"/>
              <a:gd name="connsiteY50" fmla="*/ 2164430 h 4448630"/>
              <a:gd name="connsiteX51" fmla="*/ 6536066 w 6536066"/>
              <a:gd name="connsiteY51" fmla="*/ 2238574 h 4448630"/>
              <a:gd name="connsiteX52" fmla="*/ 6533215 w 6536066"/>
              <a:gd name="connsiteY52" fmla="*/ 2312717 h 4448630"/>
              <a:gd name="connsiteX53" fmla="*/ 6527511 w 6536066"/>
              <a:gd name="connsiteY53" fmla="*/ 2384010 h 4448630"/>
              <a:gd name="connsiteX54" fmla="*/ 6513253 w 6536066"/>
              <a:gd name="connsiteY54" fmla="*/ 2455302 h 4448630"/>
              <a:gd name="connsiteX55" fmla="*/ 6496143 w 6536066"/>
              <a:gd name="connsiteY55" fmla="*/ 2526594 h 4448630"/>
              <a:gd name="connsiteX56" fmla="*/ 6473329 w 6536066"/>
              <a:gd name="connsiteY56" fmla="*/ 2592183 h 4448630"/>
              <a:gd name="connsiteX57" fmla="*/ 6444812 w 6536066"/>
              <a:gd name="connsiteY57" fmla="*/ 2657771 h 4448630"/>
              <a:gd name="connsiteX58" fmla="*/ 6413443 w 6536066"/>
              <a:gd name="connsiteY58" fmla="*/ 2720508 h 4448630"/>
              <a:gd name="connsiteX59" fmla="*/ 6379223 w 6536066"/>
              <a:gd name="connsiteY59" fmla="*/ 2780394 h 4448630"/>
              <a:gd name="connsiteX60" fmla="*/ 6339299 w 6536066"/>
              <a:gd name="connsiteY60" fmla="*/ 2834576 h 4448630"/>
              <a:gd name="connsiteX61" fmla="*/ 6293673 w 6536066"/>
              <a:gd name="connsiteY61" fmla="*/ 2888758 h 4448630"/>
              <a:gd name="connsiteX62" fmla="*/ 6248045 w 6536066"/>
              <a:gd name="connsiteY62" fmla="*/ 2937237 h 4448630"/>
              <a:gd name="connsiteX63" fmla="*/ 6196715 w 6536066"/>
              <a:gd name="connsiteY63" fmla="*/ 2982864 h 4448630"/>
              <a:gd name="connsiteX64" fmla="*/ 6142533 w 6536066"/>
              <a:gd name="connsiteY64" fmla="*/ 3025639 h 4448630"/>
              <a:gd name="connsiteX65" fmla="*/ 6085499 w 6536066"/>
              <a:gd name="connsiteY65" fmla="*/ 3062711 h 4448630"/>
              <a:gd name="connsiteX66" fmla="*/ 6025614 w 6536066"/>
              <a:gd name="connsiteY66" fmla="*/ 3094079 h 4448630"/>
              <a:gd name="connsiteX67" fmla="*/ 5962877 w 6536066"/>
              <a:gd name="connsiteY67" fmla="*/ 3122596 h 4448630"/>
              <a:gd name="connsiteX68" fmla="*/ 5962877 w 6536066"/>
              <a:gd name="connsiteY68" fmla="*/ 3507574 h 4448630"/>
              <a:gd name="connsiteX69" fmla="*/ 5960025 w 6536066"/>
              <a:gd name="connsiteY69" fmla="*/ 3564607 h 4448630"/>
              <a:gd name="connsiteX70" fmla="*/ 5951470 w 6536066"/>
              <a:gd name="connsiteY70" fmla="*/ 3621641 h 4448630"/>
              <a:gd name="connsiteX71" fmla="*/ 5937212 w 6536066"/>
              <a:gd name="connsiteY71" fmla="*/ 3675823 h 4448630"/>
              <a:gd name="connsiteX72" fmla="*/ 5917250 w 6536066"/>
              <a:gd name="connsiteY72" fmla="*/ 3727154 h 4448630"/>
              <a:gd name="connsiteX73" fmla="*/ 5894437 w 6536066"/>
              <a:gd name="connsiteY73" fmla="*/ 3775632 h 4448630"/>
              <a:gd name="connsiteX74" fmla="*/ 5865919 w 6536066"/>
              <a:gd name="connsiteY74" fmla="*/ 3824111 h 4448630"/>
              <a:gd name="connsiteX75" fmla="*/ 5834551 w 6536066"/>
              <a:gd name="connsiteY75" fmla="*/ 3866886 h 4448630"/>
              <a:gd name="connsiteX76" fmla="*/ 5797479 w 6536066"/>
              <a:gd name="connsiteY76" fmla="*/ 3906810 h 4448630"/>
              <a:gd name="connsiteX77" fmla="*/ 5757555 w 6536066"/>
              <a:gd name="connsiteY77" fmla="*/ 3943882 h 4448630"/>
              <a:gd name="connsiteX78" fmla="*/ 5711929 w 6536066"/>
              <a:gd name="connsiteY78" fmla="*/ 3975250 h 4448630"/>
              <a:gd name="connsiteX79" fmla="*/ 5666301 w 6536066"/>
              <a:gd name="connsiteY79" fmla="*/ 4003767 h 4448630"/>
              <a:gd name="connsiteX80" fmla="*/ 5614971 w 6536066"/>
              <a:gd name="connsiteY80" fmla="*/ 4026581 h 4448630"/>
              <a:gd name="connsiteX81" fmla="*/ 5563641 w 6536066"/>
              <a:gd name="connsiteY81" fmla="*/ 4046542 h 4448630"/>
              <a:gd name="connsiteX82" fmla="*/ 5509459 w 6536066"/>
              <a:gd name="connsiteY82" fmla="*/ 4060801 h 4448630"/>
              <a:gd name="connsiteX83" fmla="*/ 5452425 w 6536066"/>
              <a:gd name="connsiteY83" fmla="*/ 4069356 h 4448630"/>
              <a:gd name="connsiteX84" fmla="*/ 5395392 w 6536066"/>
              <a:gd name="connsiteY84" fmla="*/ 4072208 h 4448630"/>
              <a:gd name="connsiteX85" fmla="*/ 5050337 w 6536066"/>
              <a:gd name="connsiteY85" fmla="*/ 4072208 h 4448630"/>
              <a:gd name="connsiteX86" fmla="*/ 4973342 w 6536066"/>
              <a:gd name="connsiteY86" fmla="*/ 4114983 h 4448630"/>
              <a:gd name="connsiteX87" fmla="*/ 4890643 w 6536066"/>
              <a:gd name="connsiteY87" fmla="*/ 4154906 h 4448630"/>
              <a:gd name="connsiteX88" fmla="*/ 4805092 w 6536066"/>
              <a:gd name="connsiteY88" fmla="*/ 4194830 h 4448630"/>
              <a:gd name="connsiteX89" fmla="*/ 4713838 w 6536066"/>
              <a:gd name="connsiteY89" fmla="*/ 4231902 h 4448630"/>
              <a:gd name="connsiteX90" fmla="*/ 4616881 w 6536066"/>
              <a:gd name="connsiteY90" fmla="*/ 4263271 h 4448630"/>
              <a:gd name="connsiteX91" fmla="*/ 4514220 w 6536066"/>
              <a:gd name="connsiteY91" fmla="*/ 4294639 h 4448630"/>
              <a:gd name="connsiteX92" fmla="*/ 4408708 w 6536066"/>
              <a:gd name="connsiteY92" fmla="*/ 4323156 h 4448630"/>
              <a:gd name="connsiteX93" fmla="*/ 4300344 w 6536066"/>
              <a:gd name="connsiteY93" fmla="*/ 4348821 h 4448630"/>
              <a:gd name="connsiteX94" fmla="*/ 4189128 w 6536066"/>
              <a:gd name="connsiteY94" fmla="*/ 4371635 h 4448630"/>
              <a:gd name="connsiteX95" fmla="*/ 4072209 w 6536066"/>
              <a:gd name="connsiteY95" fmla="*/ 4391597 h 4448630"/>
              <a:gd name="connsiteX96" fmla="*/ 3955290 w 6536066"/>
              <a:gd name="connsiteY96" fmla="*/ 4408707 h 4448630"/>
              <a:gd name="connsiteX97" fmla="*/ 3832667 w 6536066"/>
              <a:gd name="connsiteY97" fmla="*/ 4422965 h 4448630"/>
              <a:gd name="connsiteX98" fmla="*/ 3710045 w 6536066"/>
              <a:gd name="connsiteY98" fmla="*/ 4434372 h 4448630"/>
              <a:gd name="connsiteX99" fmla="*/ 3584570 w 6536066"/>
              <a:gd name="connsiteY99" fmla="*/ 4442927 h 4448630"/>
              <a:gd name="connsiteX100" fmla="*/ 3459096 w 6536066"/>
              <a:gd name="connsiteY100" fmla="*/ 4445779 h 4448630"/>
              <a:gd name="connsiteX101" fmla="*/ 3330770 w 6536066"/>
              <a:gd name="connsiteY101" fmla="*/ 4448630 h 4448630"/>
              <a:gd name="connsiteX102" fmla="*/ 3199593 w 6536066"/>
              <a:gd name="connsiteY102" fmla="*/ 4445779 h 4448630"/>
              <a:gd name="connsiteX103" fmla="*/ 3074118 w 6536066"/>
              <a:gd name="connsiteY103" fmla="*/ 4442927 h 4448630"/>
              <a:gd name="connsiteX104" fmla="*/ 2948644 w 6536066"/>
              <a:gd name="connsiteY104" fmla="*/ 4434372 h 4448630"/>
              <a:gd name="connsiteX105" fmla="*/ 2826022 w 6536066"/>
              <a:gd name="connsiteY105" fmla="*/ 4422965 h 4448630"/>
              <a:gd name="connsiteX106" fmla="*/ 2703400 w 6536066"/>
              <a:gd name="connsiteY106" fmla="*/ 4408707 h 4448630"/>
              <a:gd name="connsiteX107" fmla="*/ 2586480 w 6536066"/>
              <a:gd name="connsiteY107" fmla="*/ 4391597 h 4448630"/>
              <a:gd name="connsiteX108" fmla="*/ 2469561 w 6536066"/>
              <a:gd name="connsiteY108" fmla="*/ 4371635 h 4448630"/>
              <a:gd name="connsiteX109" fmla="*/ 2358345 w 6536066"/>
              <a:gd name="connsiteY109" fmla="*/ 4348821 h 4448630"/>
              <a:gd name="connsiteX110" fmla="*/ 2249981 w 6536066"/>
              <a:gd name="connsiteY110" fmla="*/ 4323156 h 4448630"/>
              <a:gd name="connsiteX111" fmla="*/ 2144469 w 6536066"/>
              <a:gd name="connsiteY111" fmla="*/ 4294639 h 4448630"/>
              <a:gd name="connsiteX112" fmla="*/ 2041808 w 6536066"/>
              <a:gd name="connsiteY112" fmla="*/ 4263271 h 4448630"/>
              <a:gd name="connsiteX113" fmla="*/ 1947702 w 6536066"/>
              <a:gd name="connsiteY113" fmla="*/ 4231902 h 4448630"/>
              <a:gd name="connsiteX114" fmla="*/ 1853597 w 6536066"/>
              <a:gd name="connsiteY114" fmla="*/ 4194830 h 4448630"/>
              <a:gd name="connsiteX115" fmla="*/ 1768046 w 6536066"/>
              <a:gd name="connsiteY115" fmla="*/ 4154906 h 4448630"/>
              <a:gd name="connsiteX116" fmla="*/ 1685348 w 6536066"/>
              <a:gd name="connsiteY116" fmla="*/ 4114983 h 4448630"/>
              <a:gd name="connsiteX117" fmla="*/ 1608352 w 6536066"/>
              <a:gd name="connsiteY117" fmla="*/ 4072208 h 4448630"/>
              <a:gd name="connsiteX118" fmla="*/ 1123565 w 6536066"/>
              <a:gd name="connsiteY118" fmla="*/ 4072208 h 4448630"/>
              <a:gd name="connsiteX119" fmla="*/ 1063679 w 6536066"/>
              <a:gd name="connsiteY119" fmla="*/ 4069356 h 4448630"/>
              <a:gd name="connsiteX120" fmla="*/ 1006646 w 6536066"/>
              <a:gd name="connsiteY120" fmla="*/ 4060801 h 4448630"/>
              <a:gd name="connsiteX121" fmla="*/ 952464 w 6536066"/>
              <a:gd name="connsiteY121" fmla="*/ 4046542 h 4448630"/>
              <a:gd name="connsiteX122" fmla="*/ 901133 w 6536066"/>
              <a:gd name="connsiteY122" fmla="*/ 4026581 h 4448630"/>
              <a:gd name="connsiteX123" fmla="*/ 852655 w 6536066"/>
              <a:gd name="connsiteY123" fmla="*/ 4003767 h 4448630"/>
              <a:gd name="connsiteX124" fmla="*/ 804176 w 6536066"/>
              <a:gd name="connsiteY124" fmla="*/ 3975250 h 4448630"/>
              <a:gd name="connsiteX125" fmla="*/ 761401 w 6536066"/>
              <a:gd name="connsiteY125" fmla="*/ 3943882 h 4448630"/>
              <a:gd name="connsiteX126" fmla="*/ 721477 w 6536066"/>
              <a:gd name="connsiteY126" fmla="*/ 3906810 h 4448630"/>
              <a:gd name="connsiteX127" fmla="*/ 684405 w 6536066"/>
              <a:gd name="connsiteY127" fmla="*/ 3866886 h 4448630"/>
              <a:gd name="connsiteX128" fmla="*/ 653037 w 6536066"/>
              <a:gd name="connsiteY128" fmla="*/ 3824111 h 4448630"/>
              <a:gd name="connsiteX129" fmla="*/ 624520 w 6536066"/>
              <a:gd name="connsiteY129" fmla="*/ 3775632 h 4448630"/>
              <a:gd name="connsiteX130" fmla="*/ 598855 w 6536066"/>
              <a:gd name="connsiteY130" fmla="*/ 3727154 h 4448630"/>
              <a:gd name="connsiteX131" fmla="*/ 578893 w 6536066"/>
              <a:gd name="connsiteY131" fmla="*/ 3675823 h 4448630"/>
              <a:gd name="connsiteX132" fmla="*/ 567486 w 6536066"/>
              <a:gd name="connsiteY132" fmla="*/ 3621641 h 4448630"/>
              <a:gd name="connsiteX133" fmla="*/ 558931 w 6536066"/>
              <a:gd name="connsiteY133" fmla="*/ 3564607 h 4448630"/>
              <a:gd name="connsiteX134" fmla="*/ 553228 w 6536066"/>
              <a:gd name="connsiteY134" fmla="*/ 3507574 h 4448630"/>
              <a:gd name="connsiteX135" fmla="*/ 553228 w 6536066"/>
              <a:gd name="connsiteY135" fmla="*/ 3114041 h 4448630"/>
              <a:gd name="connsiteX136" fmla="*/ 493342 w 6536066"/>
              <a:gd name="connsiteY136" fmla="*/ 3085524 h 4448630"/>
              <a:gd name="connsiteX137" fmla="*/ 436308 w 6536066"/>
              <a:gd name="connsiteY137" fmla="*/ 3051304 h 4448630"/>
              <a:gd name="connsiteX138" fmla="*/ 379275 w 6536066"/>
              <a:gd name="connsiteY138" fmla="*/ 3014232 h 4448630"/>
              <a:gd name="connsiteX139" fmla="*/ 327944 w 6536066"/>
              <a:gd name="connsiteY139" fmla="*/ 2971457 h 4448630"/>
              <a:gd name="connsiteX140" fmla="*/ 279466 w 6536066"/>
              <a:gd name="connsiteY140" fmla="*/ 2925830 h 4448630"/>
              <a:gd name="connsiteX141" fmla="*/ 233839 w 6536066"/>
              <a:gd name="connsiteY141" fmla="*/ 2877351 h 4448630"/>
              <a:gd name="connsiteX142" fmla="*/ 191063 w 6536066"/>
              <a:gd name="connsiteY142" fmla="*/ 2826021 h 4448630"/>
              <a:gd name="connsiteX143" fmla="*/ 153991 w 6536066"/>
              <a:gd name="connsiteY143" fmla="*/ 2768987 h 4448630"/>
              <a:gd name="connsiteX144" fmla="*/ 119771 w 6536066"/>
              <a:gd name="connsiteY144" fmla="*/ 2711953 h 4448630"/>
              <a:gd name="connsiteX145" fmla="*/ 88403 w 6536066"/>
              <a:gd name="connsiteY145" fmla="*/ 2649216 h 4448630"/>
              <a:gd name="connsiteX146" fmla="*/ 62737 w 6536066"/>
              <a:gd name="connsiteY146" fmla="*/ 2586479 h 4448630"/>
              <a:gd name="connsiteX147" fmla="*/ 39924 w 6536066"/>
              <a:gd name="connsiteY147" fmla="*/ 2518039 h 4448630"/>
              <a:gd name="connsiteX148" fmla="*/ 22814 w 6536066"/>
              <a:gd name="connsiteY148" fmla="*/ 2452450 h 4448630"/>
              <a:gd name="connsiteX149" fmla="*/ 8555 w 6536066"/>
              <a:gd name="connsiteY149" fmla="*/ 2381158 h 4448630"/>
              <a:gd name="connsiteX150" fmla="*/ 2852 w 6536066"/>
              <a:gd name="connsiteY150" fmla="*/ 2309866 h 4448630"/>
              <a:gd name="connsiteX151" fmla="*/ 0 w 6536066"/>
              <a:gd name="connsiteY151" fmla="*/ 2238574 h 4448630"/>
              <a:gd name="connsiteX152" fmla="*/ 2852 w 6536066"/>
              <a:gd name="connsiteY152" fmla="*/ 2164430 h 4448630"/>
              <a:gd name="connsiteX153" fmla="*/ 8555 w 6536066"/>
              <a:gd name="connsiteY153" fmla="*/ 2093138 h 4448630"/>
              <a:gd name="connsiteX154" fmla="*/ 22814 w 6536066"/>
              <a:gd name="connsiteY154" fmla="*/ 2024697 h 4448630"/>
              <a:gd name="connsiteX155" fmla="*/ 39924 w 6536066"/>
              <a:gd name="connsiteY155" fmla="*/ 1956257 h 4448630"/>
              <a:gd name="connsiteX156" fmla="*/ 62737 w 6536066"/>
              <a:gd name="connsiteY156" fmla="*/ 1890668 h 4448630"/>
              <a:gd name="connsiteX157" fmla="*/ 88403 w 6536066"/>
              <a:gd name="connsiteY157" fmla="*/ 1827931 h 4448630"/>
              <a:gd name="connsiteX158" fmla="*/ 119771 w 6536066"/>
              <a:gd name="connsiteY158" fmla="*/ 1765194 h 4448630"/>
              <a:gd name="connsiteX159" fmla="*/ 153991 w 6536066"/>
              <a:gd name="connsiteY159" fmla="*/ 1705308 h 4448630"/>
              <a:gd name="connsiteX160" fmla="*/ 191063 w 6536066"/>
              <a:gd name="connsiteY160" fmla="*/ 1651126 h 4448630"/>
              <a:gd name="connsiteX161" fmla="*/ 233839 w 6536066"/>
              <a:gd name="connsiteY161" fmla="*/ 1596944 h 4448630"/>
              <a:gd name="connsiteX162" fmla="*/ 279466 w 6536066"/>
              <a:gd name="connsiteY162" fmla="*/ 1548466 h 4448630"/>
              <a:gd name="connsiteX163" fmla="*/ 327944 w 6536066"/>
              <a:gd name="connsiteY163" fmla="*/ 1502839 h 4448630"/>
              <a:gd name="connsiteX164" fmla="*/ 379275 w 6536066"/>
              <a:gd name="connsiteY164" fmla="*/ 1462915 h 4448630"/>
              <a:gd name="connsiteX165" fmla="*/ 436308 w 6536066"/>
              <a:gd name="connsiteY165" fmla="*/ 1422991 h 4448630"/>
              <a:gd name="connsiteX166" fmla="*/ 493342 w 6536066"/>
              <a:gd name="connsiteY166" fmla="*/ 1391623 h 4448630"/>
              <a:gd name="connsiteX167" fmla="*/ 553228 w 6536066"/>
              <a:gd name="connsiteY167" fmla="*/ 1363106 h 4448630"/>
              <a:gd name="connsiteX168" fmla="*/ 553228 w 6536066"/>
              <a:gd name="connsiteY168" fmla="*/ 978128 h 4448630"/>
              <a:gd name="connsiteX169" fmla="*/ 558931 w 6536066"/>
              <a:gd name="connsiteY169" fmla="*/ 921095 h 4448630"/>
              <a:gd name="connsiteX170" fmla="*/ 567486 w 6536066"/>
              <a:gd name="connsiteY170" fmla="*/ 864061 h 4448630"/>
              <a:gd name="connsiteX171" fmla="*/ 578893 w 6536066"/>
              <a:gd name="connsiteY171" fmla="*/ 809879 h 4448630"/>
              <a:gd name="connsiteX172" fmla="*/ 598855 w 6536066"/>
              <a:gd name="connsiteY172" fmla="*/ 758549 h 4448630"/>
              <a:gd name="connsiteX173" fmla="*/ 624520 w 6536066"/>
              <a:gd name="connsiteY173" fmla="*/ 710070 h 4448630"/>
              <a:gd name="connsiteX174" fmla="*/ 653037 w 6536066"/>
              <a:gd name="connsiteY174" fmla="*/ 661591 h 4448630"/>
              <a:gd name="connsiteX175" fmla="*/ 684405 w 6536066"/>
              <a:gd name="connsiteY175" fmla="*/ 618816 h 4448630"/>
              <a:gd name="connsiteX176" fmla="*/ 721477 w 6536066"/>
              <a:gd name="connsiteY176" fmla="*/ 578892 h 4448630"/>
              <a:gd name="connsiteX177" fmla="*/ 761401 w 6536066"/>
              <a:gd name="connsiteY177" fmla="*/ 541820 h 4448630"/>
              <a:gd name="connsiteX178" fmla="*/ 804176 w 6536066"/>
              <a:gd name="connsiteY178" fmla="*/ 510452 h 4448630"/>
              <a:gd name="connsiteX179" fmla="*/ 852655 w 6536066"/>
              <a:gd name="connsiteY179" fmla="*/ 481935 h 4448630"/>
              <a:gd name="connsiteX180" fmla="*/ 901133 w 6536066"/>
              <a:gd name="connsiteY180" fmla="*/ 456270 h 4448630"/>
              <a:gd name="connsiteX181" fmla="*/ 952464 w 6536066"/>
              <a:gd name="connsiteY181" fmla="*/ 439160 h 4448630"/>
              <a:gd name="connsiteX182" fmla="*/ 1006646 w 6536066"/>
              <a:gd name="connsiteY182" fmla="*/ 424901 h 4448630"/>
              <a:gd name="connsiteX183" fmla="*/ 1063679 w 6536066"/>
              <a:gd name="connsiteY183" fmla="*/ 416346 h 4448630"/>
              <a:gd name="connsiteX184" fmla="*/ 1123565 w 6536066"/>
              <a:gd name="connsiteY184" fmla="*/ 413495 h 4448630"/>
              <a:gd name="connsiteX185" fmla="*/ 1548467 w 6536066"/>
              <a:gd name="connsiteY185" fmla="*/ 413495 h 4448630"/>
              <a:gd name="connsiteX186" fmla="*/ 1625462 w 6536066"/>
              <a:gd name="connsiteY186" fmla="*/ 365016 h 4448630"/>
              <a:gd name="connsiteX187" fmla="*/ 1708161 w 6536066"/>
              <a:gd name="connsiteY187" fmla="*/ 319389 h 4448630"/>
              <a:gd name="connsiteX188" fmla="*/ 1793711 w 6536066"/>
              <a:gd name="connsiteY188" fmla="*/ 279465 h 4448630"/>
              <a:gd name="connsiteX189" fmla="*/ 1887817 w 6536066"/>
              <a:gd name="connsiteY189" fmla="*/ 239542 h 4448630"/>
              <a:gd name="connsiteX190" fmla="*/ 1984774 w 6536066"/>
              <a:gd name="connsiteY190" fmla="*/ 202470 h 4448630"/>
              <a:gd name="connsiteX191" fmla="*/ 2090287 w 6536066"/>
              <a:gd name="connsiteY191" fmla="*/ 168250 h 4448630"/>
              <a:gd name="connsiteX192" fmla="*/ 2198651 w 6536066"/>
              <a:gd name="connsiteY192" fmla="*/ 136881 h 4448630"/>
              <a:gd name="connsiteX193" fmla="*/ 2309866 w 6536066"/>
              <a:gd name="connsiteY193" fmla="*/ 108364 h 4448630"/>
              <a:gd name="connsiteX194" fmla="*/ 2426786 w 6536066"/>
              <a:gd name="connsiteY194" fmla="*/ 82699 h 4448630"/>
              <a:gd name="connsiteX195" fmla="*/ 2546556 w 6536066"/>
              <a:gd name="connsiteY195" fmla="*/ 62737 h 4448630"/>
              <a:gd name="connsiteX196" fmla="*/ 2669180 w 6536066"/>
              <a:gd name="connsiteY196" fmla="*/ 42775 h 4448630"/>
              <a:gd name="connsiteX197" fmla="*/ 2797505 w 6536066"/>
              <a:gd name="connsiteY197" fmla="*/ 28517 h 4448630"/>
              <a:gd name="connsiteX198" fmla="*/ 2925831 w 6536066"/>
              <a:gd name="connsiteY198" fmla="*/ 14259 h 4448630"/>
              <a:gd name="connsiteX199" fmla="*/ 3059860 w 6536066"/>
              <a:gd name="connsiteY199" fmla="*/ 5703 h 4448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6536066" h="4448630">
                <a:moveTo>
                  <a:pt x="3193889" y="0"/>
                </a:moveTo>
                <a:lnTo>
                  <a:pt x="3330770" y="0"/>
                </a:lnTo>
                <a:lnTo>
                  <a:pt x="3464800" y="0"/>
                </a:lnTo>
                <a:lnTo>
                  <a:pt x="3601680" y="5703"/>
                </a:lnTo>
                <a:lnTo>
                  <a:pt x="3732858" y="14259"/>
                </a:lnTo>
                <a:lnTo>
                  <a:pt x="3861184" y="28517"/>
                </a:lnTo>
                <a:lnTo>
                  <a:pt x="3989510" y="42775"/>
                </a:lnTo>
                <a:lnTo>
                  <a:pt x="4112132" y="62737"/>
                </a:lnTo>
                <a:lnTo>
                  <a:pt x="4231903" y="82699"/>
                </a:lnTo>
                <a:lnTo>
                  <a:pt x="4348823" y="108364"/>
                </a:lnTo>
                <a:lnTo>
                  <a:pt x="4462890" y="136881"/>
                </a:lnTo>
                <a:lnTo>
                  <a:pt x="4568402" y="168250"/>
                </a:lnTo>
                <a:lnTo>
                  <a:pt x="4673915" y="202470"/>
                </a:lnTo>
                <a:lnTo>
                  <a:pt x="4770872" y="239542"/>
                </a:lnTo>
                <a:lnTo>
                  <a:pt x="4864978" y="279465"/>
                </a:lnTo>
                <a:lnTo>
                  <a:pt x="4953380" y="319389"/>
                </a:lnTo>
                <a:lnTo>
                  <a:pt x="5033227" y="365016"/>
                </a:lnTo>
                <a:lnTo>
                  <a:pt x="5110223" y="413495"/>
                </a:lnTo>
                <a:lnTo>
                  <a:pt x="5395392" y="413495"/>
                </a:lnTo>
                <a:lnTo>
                  <a:pt x="5452425" y="416346"/>
                </a:lnTo>
                <a:lnTo>
                  <a:pt x="5509459" y="424901"/>
                </a:lnTo>
                <a:lnTo>
                  <a:pt x="5563641" y="439160"/>
                </a:lnTo>
                <a:lnTo>
                  <a:pt x="5614971" y="456270"/>
                </a:lnTo>
                <a:lnTo>
                  <a:pt x="5666301" y="481935"/>
                </a:lnTo>
                <a:lnTo>
                  <a:pt x="5711929" y="510452"/>
                </a:lnTo>
                <a:lnTo>
                  <a:pt x="5757555" y="541820"/>
                </a:lnTo>
                <a:lnTo>
                  <a:pt x="5797479" y="578892"/>
                </a:lnTo>
                <a:lnTo>
                  <a:pt x="5834551" y="618816"/>
                </a:lnTo>
                <a:lnTo>
                  <a:pt x="5865919" y="661591"/>
                </a:lnTo>
                <a:lnTo>
                  <a:pt x="5894437" y="710070"/>
                </a:lnTo>
                <a:lnTo>
                  <a:pt x="5917250" y="758549"/>
                </a:lnTo>
                <a:lnTo>
                  <a:pt x="5937212" y="809879"/>
                </a:lnTo>
                <a:lnTo>
                  <a:pt x="5951470" y="864061"/>
                </a:lnTo>
                <a:lnTo>
                  <a:pt x="5960025" y="921095"/>
                </a:lnTo>
                <a:lnTo>
                  <a:pt x="5962877" y="978128"/>
                </a:lnTo>
                <a:lnTo>
                  <a:pt x="5962877" y="1354551"/>
                </a:lnTo>
                <a:lnTo>
                  <a:pt x="6025614" y="1383068"/>
                </a:lnTo>
                <a:lnTo>
                  <a:pt x="6085499" y="1414436"/>
                </a:lnTo>
                <a:lnTo>
                  <a:pt x="6142533" y="1451508"/>
                </a:lnTo>
                <a:lnTo>
                  <a:pt x="6196715" y="1491432"/>
                </a:lnTo>
                <a:lnTo>
                  <a:pt x="6248045" y="1537059"/>
                </a:lnTo>
                <a:lnTo>
                  <a:pt x="6293673" y="1588389"/>
                </a:lnTo>
                <a:lnTo>
                  <a:pt x="6339299" y="1639720"/>
                </a:lnTo>
                <a:lnTo>
                  <a:pt x="6379223" y="1696753"/>
                </a:lnTo>
                <a:lnTo>
                  <a:pt x="6413443" y="1756639"/>
                </a:lnTo>
                <a:lnTo>
                  <a:pt x="6444812" y="1819376"/>
                </a:lnTo>
                <a:lnTo>
                  <a:pt x="6473329" y="1882113"/>
                </a:lnTo>
                <a:lnTo>
                  <a:pt x="6496143" y="1950553"/>
                </a:lnTo>
                <a:lnTo>
                  <a:pt x="6513253" y="2018994"/>
                </a:lnTo>
                <a:lnTo>
                  <a:pt x="6527511" y="2090286"/>
                </a:lnTo>
                <a:lnTo>
                  <a:pt x="6533215" y="2164430"/>
                </a:lnTo>
                <a:lnTo>
                  <a:pt x="6536066" y="2238574"/>
                </a:lnTo>
                <a:lnTo>
                  <a:pt x="6533215" y="2312717"/>
                </a:lnTo>
                <a:lnTo>
                  <a:pt x="6527511" y="2384010"/>
                </a:lnTo>
                <a:lnTo>
                  <a:pt x="6513253" y="2455302"/>
                </a:lnTo>
                <a:lnTo>
                  <a:pt x="6496143" y="2526594"/>
                </a:lnTo>
                <a:lnTo>
                  <a:pt x="6473329" y="2592183"/>
                </a:lnTo>
                <a:lnTo>
                  <a:pt x="6444812" y="2657771"/>
                </a:lnTo>
                <a:lnTo>
                  <a:pt x="6413443" y="2720508"/>
                </a:lnTo>
                <a:lnTo>
                  <a:pt x="6379223" y="2780394"/>
                </a:lnTo>
                <a:lnTo>
                  <a:pt x="6339299" y="2834576"/>
                </a:lnTo>
                <a:lnTo>
                  <a:pt x="6293673" y="2888758"/>
                </a:lnTo>
                <a:lnTo>
                  <a:pt x="6248045" y="2937237"/>
                </a:lnTo>
                <a:lnTo>
                  <a:pt x="6196715" y="2982864"/>
                </a:lnTo>
                <a:lnTo>
                  <a:pt x="6142533" y="3025639"/>
                </a:lnTo>
                <a:lnTo>
                  <a:pt x="6085499" y="3062711"/>
                </a:lnTo>
                <a:lnTo>
                  <a:pt x="6025614" y="3094079"/>
                </a:lnTo>
                <a:lnTo>
                  <a:pt x="5962877" y="3122596"/>
                </a:lnTo>
                <a:lnTo>
                  <a:pt x="5962877" y="3507574"/>
                </a:lnTo>
                <a:lnTo>
                  <a:pt x="5960025" y="3564607"/>
                </a:lnTo>
                <a:lnTo>
                  <a:pt x="5951470" y="3621641"/>
                </a:lnTo>
                <a:lnTo>
                  <a:pt x="5937212" y="3675823"/>
                </a:lnTo>
                <a:lnTo>
                  <a:pt x="5917250" y="3727154"/>
                </a:lnTo>
                <a:lnTo>
                  <a:pt x="5894437" y="3775632"/>
                </a:lnTo>
                <a:lnTo>
                  <a:pt x="5865919" y="3824111"/>
                </a:lnTo>
                <a:lnTo>
                  <a:pt x="5834551" y="3866886"/>
                </a:lnTo>
                <a:lnTo>
                  <a:pt x="5797479" y="3906810"/>
                </a:lnTo>
                <a:lnTo>
                  <a:pt x="5757555" y="3943882"/>
                </a:lnTo>
                <a:lnTo>
                  <a:pt x="5711929" y="3975250"/>
                </a:lnTo>
                <a:lnTo>
                  <a:pt x="5666301" y="4003767"/>
                </a:lnTo>
                <a:lnTo>
                  <a:pt x="5614971" y="4026581"/>
                </a:lnTo>
                <a:lnTo>
                  <a:pt x="5563641" y="4046542"/>
                </a:lnTo>
                <a:lnTo>
                  <a:pt x="5509459" y="4060801"/>
                </a:lnTo>
                <a:lnTo>
                  <a:pt x="5452425" y="4069356"/>
                </a:lnTo>
                <a:lnTo>
                  <a:pt x="5395392" y="4072208"/>
                </a:lnTo>
                <a:lnTo>
                  <a:pt x="5050337" y="4072208"/>
                </a:lnTo>
                <a:lnTo>
                  <a:pt x="4973342" y="4114983"/>
                </a:lnTo>
                <a:lnTo>
                  <a:pt x="4890643" y="4154906"/>
                </a:lnTo>
                <a:lnTo>
                  <a:pt x="4805092" y="4194830"/>
                </a:lnTo>
                <a:lnTo>
                  <a:pt x="4713838" y="4231902"/>
                </a:lnTo>
                <a:lnTo>
                  <a:pt x="4616881" y="4263271"/>
                </a:lnTo>
                <a:lnTo>
                  <a:pt x="4514220" y="4294639"/>
                </a:lnTo>
                <a:lnTo>
                  <a:pt x="4408708" y="4323156"/>
                </a:lnTo>
                <a:lnTo>
                  <a:pt x="4300344" y="4348821"/>
                </a:lnTo>
                <a:lnTo>
                  <a:pt x="4189128" y="4371635"/>
                </a:lnTo>
                <a:lnTo>
                  <a:pt x="4072209" y="4391597"/>
                </a:lnTo>
                <a:lnTo>
                  <a:pt x="3955290" y="4408707"/>
                </a:lnTo>
                <a:lnTo>
                  <a:pt x="3832667" y="4422965"/>
                </a:lnTo>
                <a:lnTo>
                  <a:pt x="3710045" y="4434372"/>
                </a:lnTo>
                <a:lnTo>
                  <a:pt x="3584570" y="4442927"/>
                </a:lnTo>
                <a:lnTo>
                  <a:pt x="3459096" y="4445779"/>
                </a:lnTo>
                <a:lnTo>
                  <a:pt x="3330770" y="4448630"/>
                </a:lnTo>
                <a:lnTo>
                  <a:pt x="3199593" y="4445779"/>
                </a:lnTo>
                <a:lnTo>
                  <a:pt x="3074118" y="4442927"/>
                </a:lnTo>
                <a:lnTo>
                  <a:pt x="2948644" y="4434372"/>
                </a:lnTo>
                <a:lnTo>
                  <a:pt x="2826022" y="4422965"/>
                </a:lnTo>
                <a:lnTo>
                  <a:pt x="2703400" y="4408707"/>
                </a:lnTo>
                <a:lnTo>
                  <a:pt x="2586480" y="4391597"/>
                </a:lnTo>
                <a:lnTo>
                  <a:pt x="2469561" y="4371635"/>
                </a:lnTo>
                <a:lnTo>
                  <a:pt x="2358345" y="4348821"/>
                </a:lnTo>
                <a:lnTo>
                  <a:pt x="2249981" y="4323156"/>
                </a:lnTo>
                <a:lnTo>
                  <a:pt x="2144469" y="4294639"/>
                </a:lnTo>
                <a:lnTo>
                  <a:pt x="2041808" y="4263271"/>
                </a:lnTo>
                <a:lnTo>
                  <a:pt x="1947702" y="4231902"/>
                </a:lnTo>
                <a:lnTo>
                  <a:pt x="1853597" y="4194830"/>
                </a:lnTo>
                <a:lnTo>
                  <a:pt x="1768046" y="4154906"/>
                </a:lnTo>
                <a:lnTo>
                  <a:pt x="1685348" y="4114983"/>
                </a:lnTo>
                <a:lnTo>
                  <a:pt x="1608352" y="4072208"/>
                </a:lnTo>
                <a:lnTo>
                  <a:pt x="1123565" y="4072208"/>
                </a:lnTo>
                <a:lnTo>
                  <a:pt x="1063679" y="4069356"/>
                </a:lnTo>
                <a:lnTo>
                  <a:pt x="1006646" y="4060801"/>
                </a:lnTo>
                <a:lnTo>
                  <a:pt x="952464" y="4046542"/>
                </a:lnTo>
                <a:lnTo>
                  <a:pt x="901133" y="4026581"/>
                </a:lnTo>
                <a:lnTo>
                  <a:pt x="852655" y="4003767"/>
                </a:lnTo>
                <a:lnTo>
                  <a:pt x="804176" y="3975250"/>
                </a:lnTo>
                <a:lnTo>
                  <a:pt x="761401" y="3943882"/>
                </a:lnTo>
                <a:lnTo>
                  <a:pt x="721477" y="3906810"/>
                </a:lnTo>
                <a:lnTo>
                  <a:pt x="684405" y="3866886"/>
                </a:lnTo>
                <a:lnTo>
                  <a:pt x="653037" y="3824111"/>
                </a:lnTo>
                <a:lnTo>
                  <a:pt x="624520" y="3775632"/>
                </a:lnTo>
                <a:lnTo>
                  <a:pt x="598855" y="3727154"/>
                </a:lnTo>
                <a:lnTo>
                  <a:pt x="578893" y="3675823"/>
                </a:lnTo>
                <a:lnTo>
                  <a:pt x="567486" y="3621641"/>
                </a:lnTo>
                <a:lnTo>
                  <a:pt x="558931" y="3564607"/>
                </a:lnTo>
                <a:lnTo>
                  <a:pt x="553228" y="3507574"/>
                </a:lnTo>
                <a:lnTo>
                  <a:pt x="553228" y="3114041"/>
                </a:lnTo>
                <a:lnTo>
                  <a:pt x="493342" y="3085524"/>
                </a:lnTo>
                <a:lnTo>
                  <a:pt x="436308" y="3051304"/>
                </a:lnTo>
                <a:lnTo>
                  <a:pt x="379275" y="3014232"/>
                </a:lnTo>
                <a:lnTo>
                  <a:pt x="327944" y="2971457"/>
                </a:lnTo>
                <a:lnTo>
                  <a:pt x="279466" y="2925830"/>
                </a:lnTo>
                <a:lnTo>
                  <a:pt x="233839" y="2877351"/>
                </a:lnTo>
                <a:lnTo>
                  <a:pt x="191063" y="2826021"/>
                </a:lnTo>
                <a:lnTo>
                  <a:pt x="153991" y="2768987"/>
                </a:lnTo>
                <a:lnTo>
                  <a:pt x="119771" y="2711953"/>
                </a:lnTo>
                <a:lnTo>
                  <a:pt x="88403" y="2649216"/>
                </a:lnTo>
                <a:lnTo>
                  <a:pt x="62737" y="2586479"/>
                </a:lnTo>
                <a:lnTo>
                  <a:pt x="39924" y="2518039"/>
                </a:lnTo>
                <a:lnTo>
                  <a:pt x="22814" y="2452450"/>
                </a:lnTo>
                <a:lnTo>
                  <a:pt x="8555" y="2381158"/>
                </a:lnTo>
                <a:lnTo>
                  <a:pt x="2852" y="2309866"/>
                </a:lnTo>
                <a:lnTo>
                  <a:pt x="0" y="2238574"/>
                </a:lnTo>
                <a:lnTo>
                  <a:pt x="2852" y="2164430"/>
                </a:lnTo>
                <a:lnTo>
                  <a:pt x="8555" y="2093138"/>
                </a:lnTo>
                <a:lnTo>
                  <a:pt x="22814" y="2024697"/>
                </a:lnTo>
                <a:lnTo>
                  <a:pt x="39924" y="1956257"/>
                </a:lnTo>
                <a:lnTo>
                  <a:pt x="62737" y="1890668"/>
                </a:lnTo>
                <a:lnTo>
                  <a:pt x="88403" y="1827931"/>
                </a:lnTo>
                <a:lnTo>
                  <a:pt x="119771" y="1765194"/>
                </a:lnTo>
                <a:lnTo>
                  <a:pt x="153991" y="1705308"/>
                </a:lnTo>
                <a:lnTo>
                  <a:pt x="191063" y="1651126"/>
                </a:lnTo>
                <a:lnTo>
                  <a:pt x="233839" y="1596944"/>
                </a:lnTo>
                <a:lnTo>
                  <a:pt x="279466" y="1548466"/>
                </a:lnTo>
                <a:lnTo>
                  <a:pt x="327944" y="1502839"/>
                </a:lnTo>
                <a:lnTo>
                  <a:pt x="379275" y="1462915"/>
                </a:lnTo>
                <a:lnTo>
                  <a:pt x="436308" y="1422991"/>
                </a:lnTo>
                <a:lnTo>
                  <a:pt x="493342" y="1391623"/>
                </a:lnTo>
                <a:lnTo>
                  <a:pt x="553228" y="1363106"/>
                </a:lnTo>
                <a:lnTo>
                  <a:pt x="553228" y="978128"/>
                </a:lnTo>
                <a:lnTo>
                  <a:pt x="558931" y="921095"/>
                </a:lnTo>
                <a:lnTo>
                  <a:pt x="567486" y="864061"/>
                </a:lnTo>
                <a:lnTo>
                  <a:pt x="578893" y="809879"/>
                </a:lnTo>
                <a:lnTo>
                  <a:pt x="598855" y="758549"/>
                </a:lnTo>
                <a:lnTo>
                  <a:pt x="624520" y="710070"/>
                </a:lnTo>
                <a:lnTo>
                  <a:pt x="653037" y="661591"/>
                </a:lnTo>
                <a:lnTo>
                  <a:pt x="684405" y="618816"/>
                </a:lnTo>
                <a:lnTo>
                  <a:pt x="721477" y="578892"/>
                </a:lnTo>
                <a:lnTo>
                  <a:pt x="761401" y="541820"/>
                </a:lnTo>
                <a:lnTo>
                  <a:pt x="804176" y="510452"/>
                </a:lnTo>
                <a:lnTo>
                  <a:pt x="852655" y="481935"/>
                </a:lnTo>
                <a:lnTo>
                  <a:pt x="901133" y="456270"/>
                </a:lnTo>
                <a:lnTo>
                  <a:pt x="952464" y="439160"/>
                </a:lnTo>
                <a:lnTo>
                  <a:pt x="1006646" y="424901"/>
                </a:lnTo>
                <a:lnTo>
                  <a:pt x="1063679" y="416346"/>
                </a:lnTo>
                <a:lnTo>
                  <a:pt x="1123565" y="413495"/>
                </a:lnTo>
                <a:lnTo>
                  <a:pt x="1548467" y="413495"/>
                </a:lnTo>
                <a:lnTo>
                  <a:pt x="1625462" y="365016"/>
                </a:lnTo>
                <a:lnTo>
                  <a:pt x="1708161" y="319389"/>
                </a:lnTo>
                <a:lnTo>
                  <a:pt x="1793711" y="279465"/>
                </a:lnTo>
                <a:lnTo>
                  <a:pt x="1887817" y="239542"/>
                </a:lnTo>
                <a:lnTo>
                  <a:pt x="1984774" y="202470"/>
                </a:lnTo>
                <a:lnTo>
                  <a:pt x="2090287" y="168250"/>
                </a:lnTo>
                <a:lnTo>
                  <a:pt x="2198651" y="136881"/>
                </a:lnTo>
                <a:lnTo>
                  <a:pt x="2309866" y="108364"/>
                </a:lnTo>
                <a:lnTo>
                  <a:pt x="2426786" y="82699"/>
                </a:lnTo>
                <a:lnTo>
                  <a:pt x="2546556" y="62737"/>
                </a:lnTo>
                <a:lnTo>
                  <a:pt x="2669180" y="42775"/>
                </a:lnTo>
                <a:lnTo>
                  <a:pt x="2797505" y="28517"/>
                </a:lnTo>
                <a:lnTo>
                  <a:pt x="2925831" y="14259"/>
                </a:lnTo>
                <a:lnTo>
                  <a:pt x="3059860" y="5703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/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6226782" y="3589470"/>
            <a:ext cx="2018528" cy="2691369"/>
          </a:xfrm>
          <a:custGeom>
            <a:avLst/>
            <a:gdLst>
              <a:gd name="connsiteX0" fmla="*/ 1951564 w 2691370"/>
              <a:gd name="connsiteY0" fmla="*/ 0 h 2691369"/>
              <a:gd name="connsiteX1" fmla="*/ 1952977 w 2691370"/>
              <a:gd name="connsiteY1" fmla="*/ 637 h 2691369"/>
              <a:gd name="connsiteX2" fmla="*/ 1953365 w 2691370"/>
              <a:gd name="connsiteY2" fmla="*/ 1662 h 2691369"/>
              <a:gd name="connsiteX3" fmla="*/ 2204279 w 2691370"/>
              <a:gd name="connsiteY3" fmla="*/ 664956 h 2691369"/>
              <a:gd name="connsiteX4" fmla="*/ 2212174 w 2691370"/>
              <a:gd name="connsiteY4" fmla="*/ 688923 h 2691369"/>
              <a:gd name="connsiteX5" fmla="*/ 2217768 w 2691370"/>
              <a:gd name="connsiteY5" fmla="*/ 716104 h 2691369"/>
              <a:gd name="connsiteX6" fmla="*/ 2222199 w 2691370"/>
              <a:gd name="connsiteY6" fmla="*/ 740209 h 2691369"/>
              <a:gd name="connsiteX7" fmla="*/ 2224968 w 2691370"/>
              <a:gd name="connsiteY7" fmla="*/ 766115 h 2691369"/>
              <a:gd name="connsiteX8" fmla="*/ 2226323 w 2691370"/>
              <a:gd name="connsiteY8" fmla="*/ 791384 h 2691369"/>
              <a:gd name="connsiteX9" fmla="*/ 2225241 w 2691370"/>
              <a:gd name="connsiteY9" fmla="*/ 816403 h 2691369"/>
              <a:gd name="connsiteX10" fmla="*/ 2223133 w 2691370"/>
              <a:gd name="connsiteY10" fmla="*/ 841810 h 2691369"/>
              <a:gd name="connsiteX11" fmla="*/ 2219612 w 2691370"/>
              <a:gd name="connsiteY11" fmla="*/ 866580 h 2691369"/>
              <a:gd name="connsiteX12" fmla="*/ 2215066 w 2691370"/>
              <a:gd name="connsiteY12" fmla="*/ 891737 h 2691369"/>
              <a:gd name="connsiteX13" fmla="*/ 2208719 w 2691370"/>
              <a:gd name="connsiteY13" fmla="*/ 915232 h 2691369"/>
              <a:gd name="connsiteX14" fmla="*/ 2199934 w 2691370"/>
              <a:gd name="connsiteY14" fmla="*/ 938478 h 2691369"/>
              <a:gd name="connsiteX15" fmla="*/ 2189736 w 2691370"/>
              <a:gd name="connsiteY15" fmla="*/ 961085 h 2691369"/>
              <a:gd name="connsiteX16" fmla="*/ 2178513 w 2691370"/>
              <a:gd name="connsiteY16" fmla="*/ 984081 h 2691369"/>
              <a:gd name="connsiteX17" fmla="*/ 2165489 w 2691370"/>
              <a:gd name="connsiteY17" fmla="*/ 1005414 h 2691369"/>
              <a:gd name="connsiteX18" fmla="*/ 2152077 w 2691370"/>
              <a:gd name="connsiteY18" fmla="*/ 1025722 h 2691369"/>
              <a:gd name="connsiteX19" fmla="*/ 2136615 w 2691370"/>
              <a:gd name="connsiteY19" fmla="*/ 1046806 h 2691369"/>
              <a:gd name="connsiteX20" fmla="*/ 2161773 w 2691370"/>
              <a:gd name="connsiteY20" fmla="*/ 1051352 h 2691369"/>
              <a:gd name="connsiteX21" fmla="*/ 2185268 w 2691370"/>
              <a:gd name="connsiteY21" fmla="*/ 1057699 h 2691369"/>
              <a:gd name="connsiteX22" fmla="*/ 2209538 w 2691370"/>
              <a:gd name="connsiteY22" fmla="*/ 1066096 h 2691369"/>
              <a:gd name="connsiteX23" fmla="*/ 2232783 w 2691370"/>
              <a:gd name="connsiteY23" fmla="*/ 1074881 h 2691369"/>
              <a:gd name="connsiteX24" fmla="*/ 2255779 w 2691370"/>
              <a:gd name="connsiteY24" fmla="*/ 1086104 h 2691369"/>
              <a:gd name="connsiteX25" fmla="*/ 2277750 w 2691370"/>
              <a:gd name="connsiteY25" fmla="*/ 1097715 h 2691369"/>
              <a:gd name="connsiteX26" fmla="*/ 2298445 w 2691370"/>
              <a:gd name="connsiteY26" fmla="*/ 1112152 h 2691369"/>
              <a:gd name="connsiteX27" fmla="*/ 2317728 w 2691370"/>
              <a:gd name="connsiteY27" fmla="*/ 1125952 h 2691369"/>
              <a:gd name="connsiteX28" fmla="*/ 2336762 w 2691370"/>
              <a:gd name="connsiteY28" fmla="*/ 1142189 h 2691369"/>
              <a:gd name="connsiteX29" fmla="*/ 2355158 w 2691370"/>
              <a:gd name="connsiteY29" fmla="*/ 1159840 h 2691369"/>
              <a:gd name="connsiteX30" fmla="*/ 2372916 w 2691370"/>
              <a:gd name="connsiteY30" fmla="*/ 1178904 h 2691369"/>
              <a:gd name="connsiteX31" fmla="*/ 2388624 w 2691370"/>
              <a:gd name="connsiteY31" fmla="*/ 1198743 h 2691369"/>
              <a:gd name="connsiteX32" fmla="*/ 2403307 w 2691370"/>
              <a:gd name="connsiteY32" fmla="*/ 1218971 h 2691369"/>
              <a:gd name="connsiteX33" fmla="*/ 2416328 w 2691370"/>
              <a:gd name="connsiteY33" fmla="*/ 1240998 h 2691369"/>
              <a:gd name="connsiteX34" fmla="*/ 2429736 w 2691370"/>
              <a:gd name="connsiteY34" fmla="*/ 1264052 h 2691369"/>
              <a:gd name="connsiteX35" fmla="*/ 2439681 w 2691370"/>
              <a:gd name="connsiteY35" fmla="*/ 1287243 h 2691369"/>
              <a:gd name="connsiteX36" fmla="*/ 2690982 w 2691370"/>
              <a:gd name="connsiteY36" fmla="*/ 1951562 h 2691369"/>
              <a:gd name="connsiteX37" fmla="*/ 2691370 w 2691370"/>
              <a:gd name="connsiteY37" fmla="*/ 1952588 h 2691369"/>
              <a:gd name="connsiteX38" fmla="*/ 2690345 w 2691370"/>
              <a:gd name="connsiteY38" fmla="*/ 1952975 h 2691369"/>
              <a:gd name="connsiteX39" fmla="*/ 2029100 w 2691370"/>
              <a:gd name="connsiteY39" fmla="*/ 2203114 h 2691369"/>
              <a:gd name="connsiteX40" fmla="*/ 2003083 w 2691370"/>
              <a:gd name="connsiteY40" fmla="*/ 2211784 h 2691369"/>
              <a:gd name="connsiteX41" fmla="*/ 1978340 w 2691370"/>
              <a:gd name="connsiteY41" fmla="*/ 2217628 h 2691369"/>
              <a:gd name="connsiteX42" fmla="*/ 1951797 w 2691370"/>
              <a:gd name="connsiteY42" fmla="*/ 2221810 h 2691369"/>
              <a:gd name="connsiteX43" fmla="*/ 1925891 w 2691370"/>
              <a:gd name="connsiteY43" fmla="*/ 2224578 h 2691369"/>
              <a:gd name="connsiteX44" fmla="*/ 1900622 w 2691370"/>
              <a:gd name="connsiteY44" fmla="*/ 2225934 h 2691369"/>
              <a:gd name="connsiteX45" fmla="*/ 1875603 w 2691370"/>
              <a:gd name="connsiteY45" fmla="*/ 2224851 h 2691369"/>
              <a:gd name="connsiteX46" fmla="*/ 1850196 w 2691370"/>
              <a:gd name="connsiteY46" fmla="*/ 2222743 h 2691369"/>
              <a:gd name="connsiteX47" fmla="*/ 1825426 w 2691370"/>
              <a:gd name="connsiteY47" fmla="*/ 2219223 h 2691369"/>
              <a:gd name="connsiteX48" fmla="*/ 1801294 w 2691370"/>
              <a:gd name="connsiteY48" fmla="*/ 2214289 h 2691369"/>
              <a:gd name="connsiteX49" fmla="*/ 1776774 w 2691370"/>
              <a:gd name="connsiteY49" fmla="*/ 2208330 h 2691369"/>
              <a:gd name="connsiteX50" fmla="*/ 1753528 w 2691370"/>
              <a:gd name="connsiteY50" fmla="*/ 2199545 h 2691369"/>
              <a:gd name="connsiteX51" fmla="*/ 1729895 w 2691370"/>
              <a:gd name="connsiteY51" fmla="*/ 2189735 h 2691369"/>
              <a:gd name="connsiteX52" fmla="*/ 1708313 w 2691370"/>
              <a:gd name="connsiteY52" fmla="*/ 2179149 h 2691369"/>
              <a:gd name="connsiteX53" fmla="*/ 1685566 w 2691370"/>
              <a:gd name="connsiteY53" fmla="*/ 2165488 h 2691369"/>
              <a:gd name="connsiteX54" fmla="*/ 1665258 w 2691370"/>
              <a:gd name="connsiteY54" fmla="*/ 2152076 h 2691369"/>
              <a:gd name="connsiteX55" fmla="*/ 1645976 w 2691370"/>
              <a:gd name="connsiteY55" fmla="*/ 2138276 h 2691369"/>
              <a:gd name="connsiteX56" fmla="*/ 1639629 w 2691370"/>
              <a:gd name="connsiteY56" fmla="*/ 2161771 h 2691369"/>
              <a:gd name="connsiteX57" fmla="*/ 1633282 w 2691370"/>
              <a:gd name="connsiteY57" fmla="*/ 2185266 h 2691369"/>
              <a:gd name="connsiteX58" fmla="*/ 1625273 w 2691370"/>
              <a:gd name="connsiteY58" fmla="*/ 2210562 h 2691369"/>
              <a:gd name="connsiteX59" fmla="*/ 1616100 w 2691370"/>
              <a:gd name="connsiteY59" fmla="*/ 2232782 h 2691369"/>
              <a:gd name="connsiteX60" fmla="*/ 1604877 w 2691370"/>
              <a:gd name="connsiteY60" fmla="*/ 2255778 h 2691369"/>
              <a:gd name="connsiteX61" fmla="*/ 1593266 w 2691370"/>
              <a:gd name="connsiteY61" fmla="*/ 2277748 h 2691369"/>
              <a:gd name="connsiteX62" fmla="*/ 1578829 w 2691370"/>
              <a:gd name="connsiteY62" fmla="*/ 2298444 h 2691369"/>
              <a:gd name="connsiteX63" fmla="*/ 1564004 w 2691370"/>
              <a:gd name="connsiteY63" fmla="*/ 2318115 h 2691369"/>
              <a:gd name="connsiteX64" fmla="*/ 1547766 w 2691370"/>
              <a:gd name="connsiteY64" fmla="*/ 2337148 h 2691369"/>
              <a:gd name="connsiteX65" fmla="*/ 1530115 w 2691370"/>
              <a:gd name="connsiteY65" fmla="*/ 2355544 h 2691369"/>
              <a:gd name="connsiteX66" fmla="*/ 1511052 w 2691370"/>
              <a:gd name="connsiteY66" fmla="*/ 2373302 h 2691369"/>
              <a:gd name="connsiteX67" fmla="*/ 1491212 w 2691370"/>
              <a:gd name="connsiteY67" fmla="*/ 2389010 h 2691369"/>
              <a:gd name="connsiteX68" fmla="*/ 1470985 w 2691370"/>
              <a:gd name="connsiteY68" fmla="*/ 2403693 h 2691369"/>
              <a:gd name="connsiteX69" fmla="*/ 1448320 w 2691370"/>
              <a:gd name="connsiteY69" fmla="*/ 2418127 h 2691369"/>
              <a:gd name="connsiteX70" fmla="*/ 1425904 w 2691370"/>
              <a:gd name="connsiteY70" fmla="*/ 2430122 h 2691369"/>
              <a:gd name="connsiteX71" fmla="*/ 1400662 w 2691370"/>
              <a:gd name="connsiteY71" fmla="*/ 2440842 h 2691369"/>
              <a:gd name="connsiteX72" fmla="*/ 739418 w 2691370"/>
              <a:gd name="connsiteY72" fmla="*/ 2690981 h 2691369"/>
              <a:gd name="connsiteX73" fmla="*/ 738392 w 2691370"/>
              <a:gd name="connsiteY73" fmla="*/ 2691369 h 2691369"/>
              <a:gd name="connsiteX74" fmla="*/ 738004 w 2691370"/>
              <a:gd name="connsiteY74" fmla="*/ 2690343 h 2691369"/>
              <a:gd name="connsiteX75" fmla="*/ 486703 w 2691370"/>
              <a:gd name="connsiteY75" fmla="*/ 2026024 h 2691369"/>
              <a:gd name="connsiteX76" fmla="*/ 478809 w 2691370"/>
              <a:gd name="connsiteY76" fmla="*/ 2002057 h 2691369"/>
              <a:gd name="connsiteX77" fmla="*/ 473602 w 2691370"/>
              <a:gd name="connsiteY77" fmla="*/ 1975901 h 2691369"/>
              <a:gd name="connsiteX78" fmla="*/ 468783 w 2691370"/>
              <a:gd name="connsiteY78" fmla="*/ 1950771 h 2691369"/>
              <a:gd name="connsiteX79" fmla="*/ 466402 w 2691370"/>
              <a:gd name="connsiteY79" fmla="*/ 1925890 h 2691369"/>
              <a:gd name="connsiteX80" fmla="*/ 465047 w 2691370"/>
              <a:gd name="connsiteY80" fmla="*/ 1900621 h 2691369"/>
              <a:gd name="connsiteX81" fmla="*/ 465742 w 2691370"/>
              <a:gd name="connsiteY81" fmla="*/ 1874577 h 2691369"/>
              <a:gd name="connsiteX82" fmla="*/ 467849 w 2691370"/>
              <a:gd name="connsiteY82" fmla="*/ 1849170 h 2691369"/>
              <a:gd name="connsiteX83" fmla="*/ 471370 w 2691370"/>
              <a:gd name="connsiteY83" fmla="*/ 1824400 h 2691369"/>
              <a:gd name="connsiteX84" fmla="*/ 476692 w 2691370"/>
              <a:gd name="connsiteY84" fmla="*/ 1801293 h 2691369"/>
              <a:gd name="connsiteX85" fmla="*/ 482651 w 2691370"/>
              <a:gd name="connsiteY85" fmla="*/ 1776773 h 2691369"/>
              <a:gd name="connsiteX86" fmla="*/ 491436 w 2691370"/>
              <a:gd name="connsiteY86" fmla="*/ 1753528 h 2691369"/>
              <a:gd name="connsiteX87" fmla="*/ 501246 w 2691370"/>
              <a:gd name="connsiteY87" fmla="*/ 1729895 h 2691369"/>
              <a:gd name="connsiteX88" fmla="*/ 512857 w 2691370"/>
              <a:gd name="connsiteY88" fmla="*/ 1707924 h 2691369"/>
              <a:gd name="connsiteX89" fmla="*/ 525493 w 2691370"/>
              <a:gd name="connsiteY89" fmla="*/ 1685566 h 2691369"/>
              <a:gd name="connsiteX90" fmla="*/ 538905 w 2691370"/>
              <a:gd name="connsiteY90" fmla="*/ 1665258 h 2691369"/>
              <a:gd name="connsiteX91" fmla="*/ 554755 w 2691370"/>
              <a:gd name="connsiteY91" fmla="*/ 1645199 h 2691369"/>
              <a:gd name="connsiteX92" fmla="*/ 529209 w 2691370"/>
              <a:gd name="connsiteY92" fmla="*/ 1639628 h 2691369"/>
              <a:gd name="connsiteX93" fmla="*/ 505714 w 2691370"/>
              <a:gd name="connsiteY93" fmla="*/ 1633282 h 2691369"/>
              <a:gd name="connsiteX94" fmla="*/ 481832 w 2691370"/>
              <a:gd name="connsiteY94" fmla="*/ 1625910 h 2691369"/>
              <a:gd name="connsiteX95" fmla="*/ 458199 w 2691370"/>
              <a:gd name="connsiteY95" fmla="*/ 1616099 h 2691369"/>
              <a:gd name="connsiteX96" fmla="*/ 435591 w 2691370"/>
              <a:gd name="connsiteY96" fmla="*/ 1605901 h 2691369"/>
              <a:gd name="connsiteX97" fmla="*/ 413620 w 2691370"/>
              <a:gd name="connsiteY97" fmla="*/ 1594290 h 2691369"/>
              <a:gd name="connsiteX98" fmla="*/ 393312 w 2691370"/>
              <a:gd name="connsiteY98" fmla="*/ 1580879 h 2691369"/>
              <a:gd name="connsiteX99" fmla="*/ 373254 w 2691370"/>
              <a:gd name="connsiteY99" fmla="*/ 1565029 h 2691369"/>
              <a:gd name="connsiteX100" fmla="*/ 354221 w 2691370"/>
              <a:gd name="connsiteY100" fmla="*/ 1548791 h 2691369"/>
              <a:gd name="connsiteX101" fmla="*/ 335825 w 2691370"/>
              <a:gd name="connsiteY101" fmla="*/ 1531140 h 2691369"/>
              <a:gd name="connsiteX102" fmla="*/ 318454 w 2691370"/>
              <a:gd name="connsiteY102" fmla="*/ 1513102 h 2691369"/>
              <a:gd name="connsiteX103" fmla="*/ 302746 w 2691370"/>
              <a:gd name="connsiteY103" fmla="*/ 1493262 h 2691369"/>
              <a:gd name="connsiteX104" fmla="*/ 287675 w 2691370"/>
              <a:gd name="connsiteY104" fmla="*/ 1472010 h 2691369"/>
              <a:gd name="connsiteX105" fmla="*/ 275043 w 2691370"/>
              <a:gd name="connsiteY105" fmla="*/ 1451007 h 2691369"/>
              <a:gd name="connsiteX106" fmla="*/ 261247 w 2691370"/>
              <a:gd name="connsiteY106" fmla="*/ 1426929 h 2691369"/>
              <a:gd name="connsiteX107" fmla="*/ 251302 w 2691370"/>
              <a:gd name="connsiteY107" fmla="*/ 1403737 h 2691369"/>
              <a:gd name="connsiteX108" fmla="*/ 388 w 2691370"/>
              <a:gd name="connsiteY108" fmla="*/ 740443 h 2691369"/>
              <a:gd name="connsiteX109" fmla="*/ 0 w 2691370"/>
              <a:gd name="connsiteY109" fmla="*/ 739418 h 2691369"/>
              <a:gd name="connsiteX110" fmla="*/ 637 w 2691370"/>
              <a:gd name="connsiteY110" fmla="*/ 738005 h 2691369"/>
              <a:gd name="connsiteX111" fmla="*/ 667008 w 2691370"/>
              <a:gd name="connsiteY111" fmla="*/ 485927 h 2691369"/>
              <a:gd name="connsiteX112" fmla="*/ 692388 w 2691370"/>
              <a:gd name="connsiteY112" fmla="*/ 478670 h 2691369"/>
              <a:gd name="connsiteX113" fmla="*/ 717130 w 2691370"/>
              <a:gd name="connsiteY113" fmla="*/ 472826 h 2691369"/>
              <a:gd name="connsiteX114" fmla="*/ 742649 w 2691370"/>
              <a:gd name="connsiteY114" fmla="*/ 469032 h 2691369"/>
              <a:gd name="connsiteX115" fmla="*/ 768555 w 2691370"/>
              <a:gd name="connsiteY115" fmla="*/ 466264 h 2691369"/>
              <a:gd name="connsiteX116" fmla="*/ 793823 w 2691370"/>
              <a:gd name="connsiteY116" fmla="*/ 464908 h 2691369"/>
              <a:gd name="connsiteX117" fmla="*/ 818843 w 2691370"/>
              <a:gd name="connsiteY117" fmla="*/ 465991 h 2691369"/>
              <a:gd name="connsiteX118" fmla="*/ 843224 w 2691370"/>
              <a:gd name="connsiteY118" fmla="*/ 468487 h 2691369"/>
              <a:gd name="connsiteX119" fmla="*/ 867994 w 2691370"/>
              <a:gd name="connsiteY119" fmla="*/ 472007 h 2691369"/>
              <a:gd name="connsiteX120" fmla="*/ 892126 w 2691370"/>
              <a:gd name="connsiteY120" fmla="*/ 476941 h 2691369"/>
              <a:gd name="connsiteX121" fmla="*/ 916009 w 2691370"/>
              <a:gd name="connsiteY121" fmla="*/ 484313 h 2691369"/>
              <a:gd name="connsiteX122" fmla="*/ 938867 w 2691370"/>
              <a:gd name="connsiteY122" fmla="*/ 492073 h 2691369"/>
              <a:gd name="connsiteX123" fmla="*/ 961474 w 2691370"/>
              <a:gd name="connsiteY123" fmla="*/ 502271 h 2691369"/>
              <a:gd name="connsiteX124" fmla="*/ 984082 w 2691370"/>
              <a:gd name="connsiteY124" fmla="*/ 512469 h 2691369"/>
              <a:gd name="connsiteX125" fmla="*/ 1005416 w 2691370"/>
              <a:gd name="connsiteY125" fmla="*/ 525493 h 2691369"/>
              <a:gd name="connsiteX126" fmla="*/ 1025724 w 2691370"/>
              <a:gd name="connsiteY126" fmla="*/ 538904 h 2691369"/>
              <a:gd name="connsiteX127" fmla="*/ 1046807 w 2691370"/>
              <a:gd name="connsiteY127" fmla="*/ 554367 h 2691369"/>
              <a:gd name="connsiteX128" fmla="*/ 1051353 w 2691370"/>
              <a:gd name="connsiteY128" fmla="*/ 529209 h 2691369"/>
              <a:gd name="connsiteX129" fmla="*/ 1057700 w 2691370"/>
              <a:gd name="connsiteY129" fmla="*/ 505714 h 2691369"/>
              <a:gd name="connsiteX130" fmla="*/ 1065072 w 2691370"/>
              <a:gd name="connsiteY130" fmla="*/ 481832 h 2691369"/>
              <a:gd name="connsiteX131" fmla="*/ 1075270 w 2691370"/>
              <a:gd name="connsiteY131" fmla="*/ 459224 h 2691369"/>
              <a:gd name="connsiteX132" fmla="*/ 1085468 w 2691370"/>
              <a:gd name="connsiteY132" fmla="*/ 436616 h 2691369"/>
              <a:gd name="connsiteX133" fmla="*/ 1097467 w 2691370"/>
              <a:gd name="connsiteY133" fmla="*/ 415670 h 2691369"/>
              <a:gd name="connsiteX134" fmla="*/ 1110491 w 2691370"/>
              <a:gd name="connsiteY134" fmla="*/ 394338 h 2691369"/>
              <a:gd name="connsiteX135" fmla="*/ 1125316 w 2691370"/>
              <a:gd name="connsiteY135" fmla="*/ 374667 h 2691369"/>
              <a:gd name="connsiteX136" fmla="*/ 1141553 w 2691370"/>
              <a:gd name="connsiteY136" fmla="*/ 355634 h 2691369"/>
              <a:gd name="connsiteX137" fmla="*/ 1158179 w 2691370"/>
              <a:gd name="connsiteY137" fmla="*/ 337626 h 2691369"/>
              <a:gd name="connsiteX138" fmla="*/ 1176218 w 2691370"/>
              <a:gd name="connsiteY138" fmla="*/ 320255 h 2691369"/>
              <a:gd name="connsiteX139" fmla="*/ 1196057 w 2691370"/>
              <a:gd name="connsiteY139" fmla="*/ 304547 h 2691369"/>
              <a:gd name="connsiteX140" fmla="*/ 1217309 w 2691370"/>
              <a:gd name="connsiteY140" fmla="*/ 289476 h 2691369"/>
              <a:gd name="connsiteX141" fmla="*/ 1238949 w 2691370"/>
              <a:gd name="connsiteY141" fmla="*/ 275430 h 2691369"/>
              <a:gd name="connsiteX142" fmla="*/ 1261365 w 2691370"/>
              <a:gd name="connsiteY142" fmla="*/ 263435 h 2691369"/>
              <a:gd name="connsiteX143" fmla="*/ 1285194 w 2691370"/>
              <a:gd name="connsiteY143" fmla="*/ 252077 h 2691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691370" h="2691369">
                <a:moveTo>
                  <a:pt x="1951564" y="0"/>
                </a:moveTo>
                <a:lnTo>
                  <a:pt x="1952977" y="637"/>
                </a:lnTo>
                <a:lnTo>
                  <a:pt x="1953365" y="1662"/>
                </a:lnTo>
                <a:lnTo>
                  <a:pt x="2204279" y="664956"/>
                </a:lnTo>
                <a:lnTo>
                  <a:pt x="2212174" y="688923"/>
                </a:lnTo>
                <a:lnTo>
                  <a:pt x="2217768" y="716104"/>
                </a:lnTo>
                <a:lnTo>
                  <a:pt x="2222199" y="740209"/>
                </a:lnTo>
                <a:lnTo>
                  <a:pt x="2224968" y="766115"/>
                </a:lnTo>
                <a:lnTo>
                  <a:pt x="2226323" y="791384"/>
                </a:lnTo>
                <a:lnTo>
                  <a:pt x="2225241" y="816403"/>
                </a:lnTo>
                <a:lnTo>
                  <a:pt x="2223133" y="841810"/>
                </a:lnTo>
                <a:lnTo>
                  <a:pt x="2219612" y="866580"/>
                </a:lnTo>
                <a:lnTo>
                  <a:pt x="2215066" y="891737"/>
                </a:lnTo>
                <a:lnTo>
                  <a:pt x="2208719" y="915232"/>
                </a:lnTo>
                <a:lnTo>
                  <a:pt x="2199934" y="938478"/>
                </a:lnTo>
                <a:lnTo>
                  <a:pt x="2189736" y="961085"/>
                </a:lnTo>
                <a:lnTo>
                  <a:pt x="2178513" y="984081"/>
                </a:lnTo>
                <a:lnTo>
                  <a:pt x="2165489" y="1005414"/>
                </a:lnTo>
                <a:lnTo>
                  <a:pt x="2152077" y="1025722"/>
                </a:lnTo>
                <a:lnTo>
                  <a:pt x="2136615" y="1046806"/>
                </a:lnTo>
                <a:lnTo>
                  <a:pt x="2161773" y="1051352"/>
                </a:lnTo>
                <a:lnTo>
                  <a:pt x="2185268" y="1057699"/>
                </a:lnTo>
                <a:lnTo>
                  <a:pt x="2209538" y="1066096"/>
                </a:lnTo>
                <a:lnTo>
                  <a:pt x="2232783" y="1074881"/>
                </a:lnTo>
                <a:lnTo>
                  <a:pt x="2255779" y="1086104"/>
                </a:lnTo>
                <a:lnTo>
                  <a:pt x="2277750" y="1097715"/>
                </a:lnTo>
                <a:lnTo>
                  <a:pt x="2298445" y="1112152"/>
                </a:lnTo>
                <a:lnTo>
                  <a:pt x="2317728" y="1125952"/>
                </a:lnTo>
                <a:lnTo>
                  <a:pt x="2336762" y="1142189"/>
                </a:lnTo>
                <a:lnTo>
                  <a:pt x="2355158" y="1159840"/>
                </a:lnTo>
                <a:lnTo>
                  <a:pt x="2372916" y="1178904"/>
                </a:lnTo>
                <a:lnTo>
                  <a:pt x="2388624" y="1198743"/>
                </a:lnTo>
                <a:lnTo>
                  <a:pt x="2403307" y="1218971"/>
                </a:lnTo>
                <a:lnTo>
                  <a:pt x="2416328" y="1240998"/>
                </a:lnTo>
                <a:lnTo>
                  <a:pt x="2429736" y="1264052"/>
                </a:lnTo>
                <a:lnTo>
                  <a:pt x="2439681" y="1287243"/>
                </a:lnTo>
                <a:lnTo>
                  <a:pt x="2690982" y="1951562"/>
                </a:lnTo>
                <a:lnTo>
                  <a:pt x="2691370" y="1952588"/>
                </a:lnTo>
                <a:lnTo>
                  <a:pt x="2690345" y="1952975"/>
                </a:lnTo>
                <a:lnTo>
                  <a:pt x="2029100" y="2203114"/>
                </a:lnTo>
                <a:lnTo>
                  <a:pt x="2003083" y="2211784"/>
                </a:lnTo>
                <a:lnTo>
                  <a:pt x="1978340" y="2217628"/>
                </a:lnTo>
                <a:lnTo>
                  <a:pt x="1951797" y="2221810"/>
                </a:lnTo>
                <a:lnTo>
                  <a:pt x="1925891" y="2224578"/>
                </a:lnTo>
                <a:lnTo>
                  <a:pt x="1900622" y="2225934"/>
                </a:lnTo>
                <a:lnTo>
                  <a:pt x="1875603" y="2224851"/>
                </a:lnTo>
                <a:lnTo>
                  <a:pt x="1850196" y="2222743"/>
                </a:lnTo>
                <a:lnTo>
                  <a:pt x="1825426" y="2219223"/>
                </a:lnTo>
                <a:lnTo>
                  <a:pt x="1801294" y="2214289"/>
                </a:lnTo>
                <a:lnTo>
                  <a:pt x="1776774" y="2208330"/>
                </a:lnTo>
                <a:lnTo>
                  <a:pt x="1753528" y="2199545"/>
                </a:lnTo>
                <a:lnTo>
                  <a:pt x="1729895" y="2189735"/>
                </a:lnTo>
                <a:lnTo>
                  <a:pt x="1708313" y="2179149"/>
                </a:lnTo>
                <a:lnTo>
                  <a:pt x="1685566" y="2165488"/>
                </a:lnTo>
                <a:lnTo>
                  <a:pt x="1665258" y="2152076"/>
                </a:lnTo>
                <a:lnTo>
                  <a:pt x="1645976" y="2138276"/>
                </a:lnTo>
                <a:lnTo>
                  <a:pt x="1639629" y="2161771"/>
                </a:lnTo>
                <a:lnTo>
                  <a:pt x="1633282" y="2185266"/>
                </a:lnTo>
                <a:lnTo>
                  <a:pt x="1625273" y="2210562"/>
                </a:lnTo>
                <a:lnTo>
                  <a:pt x="1616100" y="2232782"/>
                </a:lnTo>
                <a:lnTo>
                  <a:pt x="1604877" y="2255778"/>
                </a:lnTo>
                <a:lnTo>
                  <a:pt x="1593266" y="2277748"/>
                </a:lnTo>
                <a:lnTo>
                  <a:pt x="1578829" y="2298444"/>
                </a:lnTo>
                <a:lnTo>
                  <a:pt x="1564004" y="2318115"/>
                </a:lnTo>
                <a:lnTo>
                  <a:pt x="1547766" y="2337148"/>
                </a:lnTo>
                <a:lnTo>
                  <a:pt x="1530115" y="2355544"/>
                </a:lnTo>
                <a:lnTo>
                  <a:pt x="1511052" y="2373302"/>
                </a:lnTo>
                <a:lnTo>
                  <a:pt x="1491212" y="2389010"/>
                </a:lnTo>
                <a:lnTo>
                  <a:pt x="1470985" y="2403693"/>
                </a:lnTo>
                <a:lnTo>
                  <a:pt x="1448320" y="2418127"/>
                </a:lnTo>
                <a:lnTo>
                  <a:pt x="1425904" y="2430122"/>
                </a:lnTo>
                <a:lnTo>
                  <a:pt x="1400662" y="2440842"/>
                </a:lnTo>
                <a:lnTo>
                  <a:pt x="739418" y="2690981"/>
                </a:lnTo>
                <a:lnTo>
                  <a:pt x="738392" y="2691369"/>
                </a:lnTo>
                <a:lnTo>
                  <a:pt x="738004" y="2690343"/>
                </a:lnTo>
                <a:lnTo>
                  <a:pt x="486703" y="2026024"/>
                </a:lnTo>
                <a:lnTo>
                  <a:pt x="478809" y="2002057"/>
                </a:lnTo>
                <a:lnTo>
                  <a:pt x="473602" y="1975901"/>
                </a:lnTo>
                <a:lnTo>
                  <a:pt x="468783" y="1950771"/>
                </a:lnTo>
                <a:lnTo>
                  <a:pt x="466402" y="1925890"/>
                </a:lnTo>
                <a:lnTo>
                  <a:pt x="465047" y="1900621"/>
                </a:lnTo>
                <a:lnTo>
                  <a:pt x="465742" y="1874577"/>
                </a:lnTo>
                <a:lnTo>
                  <a:pt x="467849" y="1849170"/>
                </a:lnTo>
                <a:lnTo>
                  <a:pt x="471370" y="1824400"/>
                </a:lnTo>
                <a:lnTo>
                  <a:pt x="476692" y="1801293"/>
                </a:lnTo>
                <a:lnTo>
                  <a:pt x="482651" y="1776773"/>
                </a:lnTo>
                <a:lnTo>
                  <a:pt x="491436" y="1753528"/>
                </a:lnTo>
                <a:lnTo>
                  <a:pt x="501246" y="1729895"/>
                </a:lnTo>
                <a:lnTo>
                  <a:pt x="512857" y="1707924"/>
                </a:lnTo>
                <a:lnTo>
                  <a:pt x="525493" y="1685566"/>
                </a:lnTo>
                <a:lnTo>
                  <a:pt x="538905" y="1665258"/>
                </a:lnTo>
                <a:lnTo>
                  <a:pt x="554755" y="1645199"/>
                </a:lnTo>
                <a:lnTo>
                  <a:pt x="529209" y="1639628"/>
                </a:lnTo>
                <a:lnTo>
                  <a:pt x="505714" y="1633282"/>
                </a:lnTo>
                <a:lnTo>
                  <a:pt x="481832" y="1625910"/>
                </a:lnTo>
                <a:lnTo>
                  <a:pt x="458199" y="1616099"/>
                </a:lnTo>
                <a:lnTo>
                  <a:pt x="435591" y="1605901"/>
                </a:lnTo>
                <a:lnTo>
                  <a:pt x="413620" y="1594290"/>
                </a:lnTo>
                <a:lnTo>
                  <a:pt x="393312" y="1580879"/>
                </a:lnTo>
                <a:lnTo>
                  <a:pt x="373254" y="1565029"/>
                </a:lnTo>
                <a:lnTo>
                  <a:pt x="354221" y="1548791"/>
                </a:lnTo>
                <a:lnTo>
                  <a:pt x="335825" y="1531140"/>
                </a:lnTo>
                <a:lnTo>
                  <a:pt x="318454" y="1513102"/>
                </a:lnTo>
                <a:lnTo>
                  <a:pt x="302746" y="1493262"/>
                </a:lnTo>
                <a:lnTo>
                  <a:pt x="287675" y="1472010"/>
                </a:lnTo>
                <a:lnTo>
                  <a:pt x="275043" y="1451007"/>
                </a:lnTo>
                <a:lnTo>
                  <a:pt x="261247" y="1426929"/>
                </a:lnTo>
                <a:lnTo>
                  <a:pt x="251302" y="1403737"/>
                </a:lnTo>
                <a:lnTo>
                  <a:pt x="388" y="740443"/>
                </a:lnTo>
                <a:lnTo>
                  <a:pt x="0" y="739418"/>
                </a:lnTo>
                <a:lnTo>
                  <a:pt x="637" y="738005"/>
                </a:lnTo>
                <a:lnTo>
                  <a:pt x="667008" y="485927"/>
                </a:lnTo>
                <a:lnTo>
                  <a:pt x="692388" y="478670"/>
                </a:lnTo>
                <a:lnTo>
                  <a:pt x="717130" y="472826"/>
                </a:lnTo>
                <a:lnTo>
                  <a:pt x="742649" y="469032"/>
                </a:lnTo>
                <a:lnTo>
                  <a:pt x="768555" y="466264"/>
                </a:lnTo>
                <a:lnTo>
                  <a:pt x="793823" y="464908"/>
                </a:lnTo>
                <a:lnTo>
                  <a:pt x="818843" y="465991"/>
                </a:lnTo>
                <a:lnTo>
                  <a:pt x="843224" y="468487"/>
                </a:lnTo>
                <a:lnTo>
                  <a:pt x="867994" y="472007"/>
                </a:lnTo>
                <a:lnTo>
                  <a:pt x="892126" y="476941"/>
                </a:lnTo>
                <a:lnTo>
                  <a:pt x="916009" y="484313"/>
                </a:lnTo>
                <a:lnTo>
                  <a:pt x="938867" y="492073"/>
                </a:lnTo>
                <a:lnTo>
                  <a:pt x="961474" y="502271"/>
                </a:lnTo>
                <a:lnTo>
                  <a:pt x="984082" y="512469"/>
                </a:lnTo>
                <a:lnTo>
                  <a:pt x="1005416" y="525493"/>
                </a:lnTo>
                <a:lnTo>
                  <a:pt x="1025724" y="538904"/>
                </a:lnTo>
                <a:lnTo>
                  <a:pt x="1046807" y="554367"/>
                </a:lnTo>
                <a:lnTo>
                  <a:pt x="1051353" y="529209"/>
                </a:lnTo>
                <a:lnTo>
                  <a:pt x="1057700" y="505714"/>
                </a:lnTo>
                <a:lnTo>
                  <a:pt x="1065072" y="481832"/>
                </a:lnTo>
                <a:lnTo>
                  <a:pt x="1075270" y="459224"/>
                </a:lnTo>
                <a:lnTo>
                  <a:pt x="1085468" y="436616"/>
                </a:lnTo>
                <a:lnTo>
                  <a:pt x="1097467" y="415670"/>
                </a:lnTo>
                <a:lnTo>
                  <a:pt x="1110491" y="394338"/>
                </a:lnTo>
                <a:lnTo>
                  <a:pt x="1125316" y="374667"/>
                </a:lnTo>
                <a:lnTo>
                  <a:pt x="1141553" y="355634"/>
                </a:lnTo>
                <a:lnTo>
                  <a:pt x="1158179" y="337626"/>
                </a:lnTo>
                <a:lnTo>
                  <a:pt x="1176218" y="320255"/>
                </a:lnTo>
                <a:lnTo>
                  <a:pt x="1196057" y="304547"/>
                </a:lnTo>
                <a:lnTo>
                  <a:pt x="1217309" y="289476"/>
                </a:lnTo>
                <a:lnTo>
                  <a:pt x="1238949" y="275430"/>
                </a:lnTo>
                <a:lnTo>
                  <a:pt x="1261365" y="263435"/>
                </a:lnTo>
                <a:lnTo>
                  <a:pt x="1285194" y="252077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898690" y="3382258"/>
            <a:ext cx="2050319" cy="2733757"/>
          </a:xfrm>
          <a:custGeom>
            <a:avLst/>
            <a:gdLst>
              <a:gd name="connsiteX0" fmla="*/ 810410 w 2733758"/>
              <a:gd name="connsiteY0" fmla="*/ 0 h 2733757"/>
              <a:gd name="connsiteX1" fmla="*/ 1467160 w 2733758"/>
              <a:gd name="connsiteY1" fmla="*/ 276173 h 2733757"/>
              <a:gd name="connsiteX2" fmla="*/ 1490559 w 2733758"/>
              <a:gd name="connsiteY2" fmla="*/ 288392 h 2733757"/>
              <a:gd name="connsiteX3" fmla="*/ 1512524 w 2733758"/>
              <a:gd name="connsiteY3" fmla="*/ 301195 h 2733757"/>
              <a:gd name="connsiteX4" fmla="*/ 1533638 w 2733758"/>
              <a:gd name="connsiteY4" fmla="*/ 316019 h 2733757"/>
              <a:gd name="connsiteX5" fmla="*/ 1554328 w 2733758"/>
              <a:gd name="connsiteY5" fmla="*/ 331854 h 2733757"/>
              <a:gd name="connsiteX6" fmla="*/ 1573582 w 2733758"/>
              <a:gd name="connsiteY6" fmla="*/ 348274 h 2733757"/>
              <a:gd name="connsiteX7" fmla="*/ 1590976 w 2733758"/>
              <a:gd name="connsiteY7" fmla="*/ 366290 h 2733757"/>
              <a:gd name="connsiteX8" fmla="*/ 1606935 w 2733758"/>
              <a:gd name="connsiteY8" fmla="*/ 384891 h 2733757"/>
              <a:gd name="connsiteX9" fmla="*/ 1622469 w 2733758"/>
              <a:gd name="connsiteY9" fmla="*/ 404503 h 2733757"/>
              <a:gd name="connsiteX10" fmla="*/ 1636568 w 2733758"/>
              <a:gd name="connsiteY10" fmla="*/ 424701 h 2733757"/>
              <a:gd name="connsiteX11" fmla="*/ 1648806 w 2733758"/>
              <a:gd name="connsiteY11" fmla="*/ 446494 h 2733757"/>
              <a:gd name="connsiteX12" fmla="*/ 1660035 w 2733758"/>
              <a:gd name="connsiteY12" fmla="*/ 467862 h 2733757"/>
              <a:gd name="connsiteX13" fmla="*/ 1669403 w 2733758"/>
              <a:gd name="connsiteY13" fmla="*/ 490826 h 2733757"/>
              <a:gd name="connsiteX14" fmla="*/ 1678771 w 2733758"/>
              <a:gd name="connsiteY14" fmla="*/ 513791 h 2733757"/>
              <a:gd name="connsiteX15" fmla="*/ 1685268 w 2733758"/>
              <a:gd name="connsiteY15" fmla="*/ 537926 h 2733757"/>
              <a:gd name="connsiteX16" fmla="*/ 1690755 w 2733758"/>
              <a:gd name="connsiteY16" fmla="*/ 561636 h 2733757"/>
              <a:gd name="connsiteX17" fmla="*/ 1695393 w 2733758"/>
              <a:gd name="connsiteY17" fmla="*/ 587367 h 2733757"/>
              <a:gd name="connsiteX18" fmla="*/ 1716015 w 2733758"/>
              <a:gd name="connsiteY18" fmla="*/ 572258 h 2733757"/>
              <a:gd name="connsiteX19" fmla="*/ 1736798 w 2733758"/>
              <a:gd name="connsiteY19" fmla="*/ 559595 h 2733757"/>
              <a:gd name="connsiteX20" fmla="*/ 1758591 w 2733758"/>
              <a:gd name="connsiteY20" fmla="*/ 547356 h 2733757"/>
              <a:gd name="connsiteX21" fmla="*/ 1781555 w 2733758"/>
              <a:gd name="connsiteY21" fmla="*/ 537988 h 2733757"/>
              <a:gd name="connsiteX22" fmla="*/ 1804520 w 2733758"/>
              <a:gd name="connsiteY22" fmla="*/ 528620 h 2733757"/>
              <a:gd name="connsiteX23" fmla="*/ 1827644 w 2733758"/>
              <a:gd name="connsiteY23" fmla="*/ 521698 h 2733757"/>
              <a:gd name="connsiteX24" fmla="*/ 1851780 w 2733758"/>
              <a:gd name="connsiteY24" fmla="*/ 515200 h 2733757"/>
              <a:gd name="connsiteX25" fmla="*/ 1876076 w 2733758"/>
              <a:gd name="connsiteY25" fmla="*/ 511148 h 2733757"/>
              <a:gd name="connsiteX26" fmla="*/ 1900957 w 2733758"/>
              <a:gd name="connsiteY26" fmla="*/ 508532 h 2733757"/>
              <a:gd name="connsiteX27" fmla="*/ 1925414 w 2733758"/>
              <a:gd name="connsiteY27" fmla="*/ 506926 h 2733757"/>
              <a:gd name="connsiteX28" fmla="*/ 1950456 w 2733758"/>
              <a:gd name="connsiteY28" fmla="*/ 506755 h 2733757"/>
              <a:gd name="connsiteX29" fmla="*/ 1975658 w 2733758"/>
              <a:gd name="connsiteY29" fmla="*/ 509029 h 2733757"/>
              <a:gd name="connsiteX30" fmla="*/ 2001446 w 2733758"/>
              <a:gd name="connsiteY30" fmla="*/ 512739 h 2733757"/>
              <a:gd name="connsiteX31" fmla="*/ 2026810 w 2733758"/>
              <a:gd name="connsiteY31" fmla="*/ 517460 h 2733757"/>
              <a:gd name="connsiteX32" fmla="*/ 2051323 w 2733758"/>
              <a:gd name="connsiteY32" fmla="*/ 524201 h 2733757"/>
              <a:gd name="connsiteX33" fmla="*/ 2076422 w 2733758"/>
              <a:gd name="connsiteY33" fmla="*/ 532377 h 2733757"/>
              <a:gd name="connsiteX34" fmla="*/ 2733172 w 2733758"/>
              <a:gd name="connsiteY34" fmla="*/ 808551 h 2733757"/>
              <a:gd name="connsiteX35" fmla="*/ 2733758 w 2733758"/>
              <a:gd name="connsiteY35" fmla="*/ 809986 h 2733757"/>
              <a:gd name="connsiteX36" fmla="*/ 2733333 w 2733758"/>
              <a:gd name="connsiteY36" fmla="*/ 810996 h 2733757"/>
              <a:gd name="connsiteX37" fmla="*/ 2458435 w 2733758"/>
              <a:gd name="connsiteY37" fmla="*/ 1464715 h 2733757"/>
              <a:gd name="connsiteX38" fmla="*/ 2447652 w 2733758"/>
              <a:gd name="connsiteY38" fmla="*/ 1487529 h 2733757"/>
              <a:gd name="connsiteX39" fmla="*/ 2432988 w 2733758"/>
              <a:gd name="connsiteY39" fmla="*/ 1511089 h 2733757"/>
              <a:gd name="connsiteX40" fmla="*/ 2419599 w 2733758"/>
              <a:gd name="connsiteY40" fmla="*/ 1531618 h 2733757"/>
              <a:gd name="connsiteX41" fmla="*/ 2403765 w 2733758"/>
              <a:gd name="connsiteY41" fmla="*/ 1552307 h 2733757"/>
              <a:gd name="connsiteX42" fmla="*/ 2387345 w 2733758"/>
              <a:gd name="connsiteY42" fmla="*/ 1571562 h 2733757"/>
              <a:gd name="connsiteX43" fmla="*/ 2369329 w 2733758"/>
              <a:gd name="connsiteY43" fmla="*/ 1588956 h 2733757"/>
              <a:gd name="connsiteX44" fmla="*/ 2350302 w 2733758"/>
              <a:gd name="connsiteY44" fmla="*/ 1605925 h 2733757"/>
              <a:gd name="connsiteX45" fmla="*/ 2330691 w 2733758"/>
              <a:gd name="connsiteY45" fmla="*/ 1621459 h 2733757"/>
              <a:gd name="connsiteX46" fmla="*/ 2310068 w 2733758"/>
              <a:gd name="connsiteY46" fmla="*/ 1636568 h 2733757"/>
              <a:gd name="connsiteX47" fmla="*/ 2289285 w 2733758"/>
              <a:gd name="connsiteY47" fmla="*/ 1649231 h 2733757"/>
              <a:gd name="connsiteX48" fmla="*/ 2266907 w 2733758"/>
              <a:gd name="connsiteY48" fmla="*/ 1660035 h 2733757"/>
              <a:gd name="connsiteX49" fmla="*/ 2243942 w 2733758"/>
              <a:gd name="connsiteY49" fmla="*/ 1669403 h 2733757"/>
              <a:gd name="connsiteX50" fmla="*/ 2219968 w 2733758"/>
              <a:gd name="connsiteY50" fmla="*/ 1678346 h 2733757"/>
              <a:gd name="connsiteX51" fmla="*/ 2195832 w 2733758"/>
              <a:gd name="connsiteY51" fmla="*/ 1684843 h 2733757"/>
              <a:gd name="connsiteX52" fmla="*/ 2172122 w 2733758"/>
              <a:gd name="connsiteY52" fmla="*/ 1690331 h 2733757"/>
              <a:gd name="connsiteX53" fmla="*/ 2146391 w 2733758"/>
              <a:gd name="connsiteY53" fmla="*/ 1694968 h 2733757"/>
              <a:gd name="connsiteX54" fmla="*/ 2161500 w 2733758"/>
              <a:gd name="connsiteY54" fmla="*/ 1715590 h 2733757"/>
              <a:gd name="connsiteX55" fmla="*/ 2174164 w 2733758"/>
              <a:gd name="connsiteY55" fmla="*/ 1736373 h 2733757"/>
              <a:gd name="connsiteX56" fmla="*/ 2185977 w 2733758"/>
              <a:gd name="connsiteY56" fmla="*/ 1759177 h 2733757"/>
              <a:gd name="connsiteX57" fmla="*/ 2196781 w 2733758"/>
              <a:gd name="connsiteY57" fmla="*/ 1781555 h 2733757"/>
              <a:gd name="connsiteX58" fmla="*/ 2205724 w 2733758"/>
              <a:gd name="connsiteY58" fmla="*/ 1805530 h 2733757"/>
              <a:gd name="connsiteX59" fmla="*/ 2213657 w 2733758"/>
              <a:gd name="connsiteY59" fmla="*/ 1829080 h 2733757"/>
              <a:gd name="connsiteX60" fmla="*/ 2218719 w 2733758"/>
              <a:gd name="connsiteY60" fmla="*/ 1853801 h 2733757"/>
              <a:gd name="connsiteX61" fmla="*/ 2223196 w 2733758"/>
              <a:gd name="connsiteY61" fmla="*/ 1877086 h 2733757"/>
              <a:gd name="connsiteX62" fmla="*/ 2225812 w 2733758"/>
              <a:gd name="connsiteY62" fmla="*/ 1901967 h 2733757"/>
              <a:gd name="connsiteX63" fmla="*/ 2226993 w 2733758"/>
              <a:gd name="connsiteY63" fmla="*/ 1927434 h 2733757"/>
              <a:gd name="connsiteX64" fmla="*/ 2226739 w 2733758"/>
              <a:gd name="connsiteY64" fmla="*/ 1953487 h 2733757"/>
              <a:gd name="connsiteX65" fmla="*/ 2224465 w 2733758"/>
              <a:gd name="connsiteY65" fmla="*/ 1978689 h 2733757"/>
              <a:gd name="connsiteX66" fmla="*/ 2221180 w 2733758"/>
              <a:gd name="connsiteY66" fmla="*/ 2003467 h 2733757"/>
              <a:gd name="connsiteX67" fmla="*/ 2215449 w 2733758"/>
              <a:gd name="connsiteY67" fmla="*/ 2028405 h 2733757"/>
              <a:gd name="connsiteX68" fmla="*/ 2209293 w 2733758"/>
              <a:gd name="connsiteY68" fmla="*/ 2054354 h 2733757"/>
              <a:gd name="connsiteX69" fmla="*/ 2200531 w 2733758"/>
              <a:gd name="connsiteY69" fmla="*/ 2078018 h 2733757"/>
              <a:gd name="connsiteX70" fmla="*/ 1925208 w 2733758"/>
              <a:gd name="connsiteY70" fmla="*/ 2732747 h 2733757"/>
              <a:gd name="connsiteX71" fmla="*/ 1924783 w 2733758"/>
              <a:gd name="connsiteY71" fmla="*/ 2733757 h 2733757"/>
              <a:gd name="connsiteX72" fmla="*/ 1923773 w 2733758"/>
              <a:gd name="connsiteY72" fmla="*/ 2733332 h 2733757"/>
              <a:gd name="connsiteX73" fmla="*/ 1272075 w 2733758"/>
              <a:gd name="connsiteY73" fmla="*/ 2459283 h 2733757"/>
              <a:gd name="connsiteX74" fmla="*/ 1247240 w 2733758"/>
              <a:gd name="connsiteY74" fmla="*/ 2447651 h 2733757"/>
              <a:gd name="connsiteX75" fmla="*/ 1225276 w 2733758"/>
              <a:gd name="connsiteY75" fmla="*/ 2434847 h 2733757"/>
              <a:gd name="connsiteX76" fmla="*/ 1203151 w 2733758"/>
              <a:gd name="connsiteY76" fmla="*/ 2419598 h 2733757"/>
              <a:gd name="connsiteX77" fmla="*/ 1182461 w 2733758"/>
              <a:gd name="connsiteY77" fmla="*/ 2403764 h 2733757"/>
              <a:gd name="connsiteX78" fmla="*/ 1163207 w 2733758"/>
              <a:gd name="connsiteY78" fmla="*/ 2387344 h 2733757"/>
              <a:gd name="connsiteX79" fmla="*/ 1145813 w 2733758"/>
              <a:gd name="connsiteY79" fmla="*/ 2369328 h 2733757"/>
              <a:gd name="connsiteX80" fmla="*/ 1128844 w 2733758"/>
              <a:gd name="connsiteY80" fmla="*/ 2350301 h 2733757"/>
              <a:gd name="connsiteX81" fmla="*/ 1113310 w 2733758"/>
              <a:gd name="connsiteY81" fmla="*/ 2330689 h 2733757"/>
              <a:gd name="connsiteX82" fmla="*/ 1099211 w 2733758"/>
              <a:gd name="connsiteY82" fmla="*/ 2310492 h 2733757"/>
              <a:gd name="connsiteX83" fmla="*/ 1085537 w 2733758"/>
              <a:gd name="connsiteY83" fmla="*/ 2289284 h 2733757"/>
              <a:gd name="connsiteX84" fmla="*/ 1074734 w 2733758"/>
              <a:gd name="connsiteY84" fmla="*/ 2266906 h 2733757"/>
              <a:gd name="connsiteX85" fmla="*/ 1064355 w 2733758"/>
              <a:gd name="connsiteY85" fmla="*/ 2243516 h 2733757"/>
              <a:gd name="connsiteX86" fmla="*/ 1055998 w 2733758"/>
              <a:gd name="connsiteY86" fmla="*/ 2220977 h 2733757"/>
              <a:gd name="connsiteX87" fmla="*/ 1048914 w 2733758"/>
              <a:gd name="connsiteY87" fmla="*/ 2195407 h 2733757"/>
              <a:gd name="connsiteX88" fmla="*/ 1043427 w 2733758"/>
              <a:gd name="connsiteY88" fmla="*/ 2171696 h 2733757"/>
              <a:gd name="connsiteX89" fmla="*/ 1038951 w 2733758"/>
              <a:gd name="connsiteY89" fmla="*/ 2148411 h 2733757"/>
              <a:gd name="connsiteX90" fmla="*/ 1018168 w 2733758"/>
              <a:gd name="connsiteY90" fmla="*/ 2161074 h 2733757"/>
              <a:gd name="connsiteX91" fmla="*/ 997385 w 2733758"/>
              <a:gd name="connsiteY91" fmla="*/ 2173738 h 2733757"/>
              <a:gd name="connsiteX92" fmla="*/ 974156 w 2733758"/>
              <a:gd name="connsiteY92" fmla="*/ 2186562 h 2733757"/>
              <a:gd name="connsiteX93" fmla="*/ 952202 w 2733758"/>
              <a:gd name="connsiteY93" fmla="*/ 2196354 h 2733757"/>
              <a:gd name="connsiteX94" fmla="*/ 928228 w 2733758"/>
              <a:gd name="connsiteY94" fmla="*/ 2205298 h 2733757"/>
              <a:gd name="connsiteX95" fmla="*/ 904678 w 2733758"/>
              <a:gd name="connsiteY95" fmla="*/ 2213230 h 2733757"/>
              <a:gd name="connsiteX96" fmla="*/ 879957 w 2733758"/>
              <a:gd name="connsiteY96" fmla="*/ 2218293 h 2733757"/>
              <a:gd name="connsiteX97" fmla="*/ 855661 w 2733758"/>
              <a:gd name="connsiteY97" fmla="*/ 2222345 h 2733757"/>
              <a:gd name="connsiteX98" fmla="*/ 830780 w 2733758"/>
              <a:gd name="connsiteY98" fmla="*/ 2224961 h 2733757"/>
              <a:gd name="connsiteX99" fmla="*/ 805313 w 2733758"/>
              <a:gd name="connsiteY99" fmla="*/ 2226142 h 2733757"/>
              <a:gd name="connsiteX100" fmla="*/ 779261 w 2733758"/>
              <a:gd name="connsiteY100" fmla="*/ 2225888 h 2733757"/>
              <a:gd name="connsiteX101" fmla="*/ 754058 w 2733758"/>
              <a:gd name="connsiteY101" fmla="*/ 2223614 h 2733757"/>
              <a:gd name="connsiteX102" fmla="*/ 729280 w 2733758"/>
              <a:gd name="connsiteY102" fmla="*/ 2220329 h 2733757"/>
              <a:gd name="connsiteX103" fmla="*/ 702907 w 2733758"/>
              <a:gd name="connsiteY103" fmla="*/ 2215183 h 2733757"/>
              <a:gd name="connsiteX104" fmla="*/ 678393 w 2733758"/>
              <a:gd name="connsiteY104" fmla="*/ 2208442 h 2733757"/>
              <a:gd name="connsiteX105" fmla="*/ 652709 w 2733758"/>
              <a:gd name="connsiteY105" fmla="*/ 2198831 h 2733757"/>
              <a:gd name="connsiteX106" fmla="*/ 1010 w 2733758"/>
              <a:gd name="connsiteY106" fmla="*/ 1924782 h 2733757"/>
              <a:gd name="connsiteX107" fmla="*/ 0 w 2733758"/>
              <a:gd name="connsiteY107" fmla="*/ 1924357 h 2733757"/>
              <a:gd name="connsiteX108" fmla="*/ 425 w 2733758"/>
              <a:gd name="connsiteY108" fmla="*/ 1923346 h 2733757"/>
              <a:gd name="connsiteX109" fmla="*/ 275748 w 2733758"/>
              <a:gd name="connsiteY109" fmla="*/ 1268618 h 2733757"/>
              <a:gd name="connsiteX110" fmla="*/ 286531 w 2733758"/>
              <a:gd name="connsiteY110" fmla="*/ 1245804 h 2733757"/>
              <a:gd name="connsiteX111" fmla="*/ 300769 w 2733758"/>
              <a:gd name="connsiteY111" fmla="*/ 1223254 h 2733757"/>
              <a:gd name="connsiteX112" fmla="*/ 314583 w 2733758"/>
              <a:gd name="connsiteY112" fmla="*/ 1201715 h 2733757"/>
              <a:gd name="connsiteX113" fmla="*/ 329993 w 2733758"/>
              <a:gd name="connsiteY113" fmla="*/ 1182035 h 2733757"/>
              <a:gd name="connsiteX114" fmla="*/ 346413 w 2733758"/>
              <a:gd name="connsiteY114" fmla="*/ 1162781 h 2733757"/>
              <a:gd name="connsiteX115" fmla="*/ 364854 w 2733758"/>
              <a:gd name="connsiteY115" fmla="*/ 1144377 h 2733757"/>
              <a:gd name="connsiteX116" fmla="*/ 383880 w 2733758"/>
              <a:gd name="connsiteY116" fmla="*/ 1127407 h 2733757"/>
              <a:gd name="connsiteX117" fmla="*/ 403492 w 2733758"/>
              <a:gd name="connsiteY117" fmla="*/ 1111873 h 2733757"/>
              <a:gd name="connsiteX118" fmla="*/ 423265 w 2733758"/>
              <a:gd name="connsiteY118" fmla="*/ 1098785 h 2733757"/>
              <a:gd name="connsiteX119" fmla="*/ 444472 w 2733758"/>
              <a:gd name="connsiteY119" fmla="*/ 1085111 h 2733757"/>
              <a:gd name="connsiteX120" fmla="*/ 466851 w 2733758"/>
              <a:gd name="connsiteY120" fmla="*/ 1074308 h 2733757"/>
              <a:gd name="connsiteX121" fmla="*/ 490240 w 2733758"/>
              <a:gd name="connsiteY121" fmla="*/ 1063930 h 2733757"/>
              <a:gd name="connsiteX122" fmla="*/ 513790 w 2733758"/>
              <a:gd name="connsiteY122" fmla="*/ 1055997 h 2733757"/>
              <a:gd name="connsiteX123" fmla="*/ 538350 w 2733758"/>
              <a:gd name="connsiteY123" fmla="*/ 1048489 h 2733757"/>
              <a:gd name="connsiteX124" fmla="*/ 562061 w 2733758"/>
              <a:gd name="connsiteY124" fmla="*/ 1043002 h 2733757"/>
              <a:gd name="connsiteX125" fmla="*/ 587367 w 2733758"/>
              <a:gd name="connsiteY125" fmla="*/ 1039375 h 2733757"/>
              <a:gd name="connsiteX126" fmla="*/ 572683 w 2733758"/>
              <a:gd name="connsiteY126" fmla="*/ 1017742 h 2733757"/>
              <a:gd name="connsiteX127" fmla="*/ 560019 w 2733758"/>
              <a:gd name="connsiteY127" fmla="*/ 996959 h 2733757"/>
              <a:gd name="connsiteX128" fmla="*/ 547780 w 2733758"/>
              <a:gd name="connsiteY128" fmla="*/ 975166 h 2733757"/>
              <a:gd name="connsiteX129" fmla="*/ 537402 w 2733758"/>
              <a:gd name="connsiteY129" fmla="*/ 951777 h 2733757"/>
              <a:gd name="connsiteX130" fmla="*/ 528034 w 2733758"/>
              <a:gd name="connsiteY130" fmla="*/ 928813 h 2733757"/>
              <a:gd name="connsiteX131" fmla="*/ 520101 w 2733758"/>
              <a:gd name="connsiteY131" fmla="*/ 905263 h 2733757"/>
              <a:gd name="connsiteX132" fmla="*/ 514614 w 2733758"/>
              <a:gd name="connsiteY132" fmla="*/ 881553 h 2733757"/>
              <a:gd name="connsiteX133" fmla="*/ 510987 w 2733758"/>
              <a:gd name="connsiteY133" fmla="*/ 856246 h 2733757"/>
              <a:gd name="connsiteX134" fmla="*/ 508370 w 2733758"/>
              <a:gd name="connsiteY134" fmla="*/ 831365 h 2733757"/>
              <a:gd name="connsiteX135" fmla="*/ 507189 w 2733758"/>
              <a:gd name="connsiteY135" fmla="*/ 805898 h 2733757"/>
              <a:gd name="connsiteX136" fmla="*/ 507018 w 2733758"/>
              <a:gd name="connsiteY136" fmla="*/ 780856 h 2733757"/>
              <a:gd name="connsiteX137" fmla="*/ 509293 w 2733758"/>
              <a:gd name="connsiteY137" fmla="*/ 755653 h 2733757"/>
              <a:gd name="connsiteX138" fmla="*/ 513003 w 2733758"/>
              <a:gd name="connsiteY138" fmla="*/ 729865 h 2733757"/>
              <a:gd name="connsiteX139" fmla="*/ 518309 w 2733758"/>
              <a:gd name="connsiteY139" fmla="*/ 705937 h 2733757"/>
              <a:gd name="connsiteX140" fmla="*/ 524889 w 2733758"/>
              <a:gd name="connsiteY140" fmla="*/ 678978 h 2733757"/>
              <a:gd name="connsiteX141" fmla="*/ 533651 w 2733758"/>
              <a:gd name="connsiteY141" fmla="*/ 655314 h 2733757"/>
              <a:gd name="connsiteX142" fmla="*/ 808550 w 2733758"/>
              <a:gd name="connsiteY142" fmla="*/ 1596 h 2733757"/>
              <a:gd name="connsiteX143" fmla="*/ 808975 w 2733758"/>
              <a:gd name="connsiteY143" fmla="*/ 586 h 2733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733758" h="2733757">
                <a:moveTo>
                  <a:pt x="810410" y="0"/>
                </a:moveTo>
                <a:lnTo>
                  <a:pt x="1467160" y="276173"/>
                </a:lnTo>
                <a:lnTo>
                  <a:pt x="1490559" y="288392"/>
                </a:lnTo>
                <a:lnTo>
                  <a:pt x="1512524" y="301195"/>
                </a:lnTo>
                <a:lnTo>
                  <a:pt x="1533638" y="316019"/>
                </a:lnTo>
                <a:lnTo>
                  <a:pt x="1554328" y="331854"/>
                </a:lnTo>
                <a:lnTo>
                  <a:pt x="1573582" y="348274"/>
                </a:lnTo>
                <a:lnTo>
                  <a:pt x="1590976" y="366290"/>
                </a:lnTo>
                <a:lnTo>
                  <a:pt x="1606935" y="384891"/>
                </a:lnTo>
                <a:lnTo>
                  <a:pt x="1622469" y="404503"/>
                </a:lnTo>
                <a:lnTo>
                  <a:pt x="1636568" y="424701"/>
                </a:lnTo>
                <a:lnTo>
                  <a:pt x="1648806" y="446494"/>
                </a:lnTo>
                <a:lnTo>
                  <a:pt x="1660035" y="467862"/>
                </a:lnTo>
                <a:lnTo>
                  <a:pt x="1669403" y="490826"/>
                </a:lnTo>
                <a:lnTo>
                  <a:pt x="1678771" y="513791"/>
                </a:lnTo>
                <a:lnTo>
                  <a:pt x="1685268" y="537926"/>
                </a:lnTo>
                <a:lnTo>
                  <a:pt x="1690755" y="561636"/>
                </a:lnTo>
                <a:lnTo>
                  <a:pt x="1695393" y="587367"/>
                </a:lnTo>
                <a:lnTo>
                  <a:pt x="1716015" y="572258"/>
                </a:lnTo>
                <a:lnTo>
                  <a:pt x="1736798" y="559595"/>
                </a:lnTo>
                <a:lnTo>
                  <a:pt x="1758591" y="547356"/>
                </a:lnTo>
                <a:lnTo>
                  <a:pt x="1781555" y="537988"/>
                </a:lnTo>
                <a:lnTo>
                  <a:pt x="1804520" y="528620"/>
                </a:lnTo>
                <a:lnTo>
                  <a:pt x="1827644" y="521698"/>
                </a:lnTo>
                <a:lnTo>
                  <a:pt x="1851780" y="515200"/>
                </a:lnTo>
                <a:lnTo>
                  <a:pt x="1876076" y="511148"/>
                </a:lnTo>
                <a:lnTo>
                  <a:pt x="1900957" y="508532"/>
                </a:lnTo>
                <a:lnTo>
                  <a:pt x="1925414" y="506926"/>
                </a:lnTo>
                <a:lnTo>
                  <a:pt x="1950456" y="506755"/>
                </a:lnTo>
                <a:lnTo>
                  <a:pt x="1975658" y="509029"/>
                </a:lnTo>
                <a:lnTo>
                  <a:pt x="2001446" y="512739"/>
                </a:lnTo>
                <a:lnTo>
                  <a:pt x="2026810" y="517460"/>
                </a:lnTo>
                <a:lnTo>
                  <a:pt x="2051323" y="524201"/>
                </a:lnTo>
                <a:lnTo>
                  <a:pt x="2076422" y="532377"/>
                </a:lnTo>
                <a:lnTo>
                  <a:pt x="2733172" y="808551"/>
                </a:lnTo>
                <a:lnTo>
                  <a:pt x="2733758" y="809986"/>
                </a:lnTo>
                <a:lnTo>
                  <a:pt x="2733333" y="810996"/>
                </a:lnTo>
                <a:lnTo>
                  <a:pt x="2458435" y="1464715"/>
                </a:lnTo>
                <a:lnTo>
                  <a:pt x="2447652" y="1487529"/>
                </a:lnTo>
                <a:lnTo>
                  <a:pt x="2432988" y="1511089"/>
                </a:lnTo>
                <a:lnTo>
                  <a:pt x="2419599" y="1531618"/>
                </a:lnTo>
                <a:lnTo>
                  <a:pt x="2403765" y="1552307"/>
                </a:lnTo>
                <a:lnTo>
                  <a:pt x="2387345" y="1571562"/>
                </a:lnTo>
                <a:lnTo>
                  <a:pt x="2369329" y="1588956"/>
                </a:lnTo>
                <a:lnTo>
                  <a:pt x="2350302" y="1605925"/>
                </a:lnTo>
                <a:lnTo>
                  <a:pt x="2330691" y="1621459"/>
                </a:lnTo>
                <a:lnTo>
                  <a:pt x="2310068" y="1636568"/>
                </a:lnTo>
                <a:lnTo>
                  <a:pt x="2289285" y="1649231"/>
                </a:lnTo>
                <a:lnTo>
                  <a:pt x="2266907" y="1660035"/>
                </a:lnTo>
                <a:lnTo>
                  <a:pt x="2243942" y="1669403"/>
                </a:lnTo>
                <a:lnTo>
                  <a:pt x="2219968" y="1678346"/>
                </a:lnTo>
                <a:lnTo>
                  <a:pt x="2195832" y="1684843"/>
                </a:lnTo>
                <a:lnTo>
                  <a:pt x="2172122" y="1690331"/>
                </a:lnTo>
                <a:lnTo>
                  <a:pt x="2146391" y="1694968"/>
                </a:lnTo>
                <a:lnTo>
                  <a:pt x="2161500" y="1715590"/>
                </a:lnTo>
                <a:lnTo>
                  <a:pt x="2174164" y="1736373"/>
                </a:lnTo>
                <a:lnTo>
                  <a:pt x="2185977" y="1759177"/>
                </a:lnTo>
                <a:lnTo>
                  <a:pt x="2196781" y="1781555"/>
                </a:lnTo>
                <a:lnTo>
                  <a:pt x="2205724" y="1805530"/>
                </a:lnTo>
                <a:lnTo>
                  <a:pt x="2213657" y="1829080"/>
                </a:lnTo>
                <a:lnTo>
                  <a:pt x="2218719" y="1853801"/>
                </a:lnTo>
                <a:lnTo>
                  <a:pt x="2223196" y="1877086"/>
                </a:lnTo>
                <a:lnTo>
                  <a:pt x="2225812" y="1901967"/>
                </a:lnTo>
                <a:lnTo>
                  <a:pt x="2226993" y="1927434"/>
                </a:lnTo>
                <a:lnTo>
                  <a:pt x="2226739" y="1953487"/>
                </a:lnTo>
                <a:lnTo>
                  <a:pt x="2224465" y="1978689"/>
                </a:lnTo>
                <a:lnTo>
                  <a:pt x="2221180" y="2003467"/>
                </a:lnTo>
                <a:lnTo>
                  <a:pt x="2215449" y="2028405"/>
                </a:lnTo>
                <a:lnTo>
                  <a:pt x="2209293" y="2054354"/>
                </a:lnTo>
                <a:lnTo>
                  <a:pt x="2200531" y="2078018"/>
                </a:lnTo>
                <a:lnTo>
                  <a:pt x="1925208" y="2732747"/>
                </a:lnTo>
                <a:lnTo>
                  <a:pt x="1924783" y="2733757"/>
                </a:lnTo>
                <a:lnTo>
                  <a:pt x="1923773" y="2733332"/>
                </a:lnTo>
                <a:lnTo>
                  <a:pt x="1272075" y="2459283"/>
                </a:lnTo>
                <a:lnTo>
                  <a:pt x="1247240" y="2447651"/>
                </a:lnTo>
                <a:lnTo>
                  <a:pt x="1225276" y="2434847"/>
                </a:lnTo>
                <a:lnTo>
                  <a:pt x="1203151" y="2419598"/>
                </a:lnTo>
                <a:lnTo>
                  <a:pt x="1182461" y="2403764"/>
                </a:lnTo>
                <a:lnTo>
                  <a:pt x="1163207" y="2387344"/>
                </a:lnTo>
                <a:lnTo>
                  <a:pt x="1145813" y="2369328"/>
                </a:lnTo>
                <a:lnTo>
                  <a:pt x="1128844" y="2350301"/>
                </a:lnTo>
                <a:lnTo>
                  <a:pt x="1113310" y="2330689"/>
                </a:lnTo>
                <a:lnTo>
                  <a:pt x="1099211" y="2310492"/>
                </a:lnTo>
                <a:lnTo>
                  <a:pt x="1085537" y="2289284"/>
                </a:lnTo>
                <a:lnTo>
                  <a:pt x="1074734" y="2266906"/>
                </a:lnTo>
                <a:lnTo>
                  <a:pt x="1064355" y="2243516"/>
                </a:lnTo>
                <a:lnTo>
                  <a:pt x="1055998" y="2220977"/>
                </a:lnTo>
                <a:lnTo>
                  <a:pt x="1048914" y="2195407"/>
                </a:lnTo>
                <a:lnTo>
                  <a:pt x="1043427" y="2171696"/>
                </a:lnTo>
                <a:lnTo>
                  <a:pt x="1038951" y="2148411"/>
                </a:lnTo>
                <a:lnTo>
                  <a:pt x="1018168" y="2161074"/>
                </a:lnTo>
                <a:lnTo>
                  <a:pt x="997385" y="2173738"/>
                </a:lnTo>
                <a:lnTo>
                  <a:pt x="974156" y="2186562"/>
                </a:lnTo>
                <a:lnTo>
                  <a:pt x="952202" y="2196354"/>
                </a:lnTo>
                <a:lnTo>
                  <a:pt x="928228" y="2205298"/>
                </a:lnTo>
                <a:lnTo>
                  <a:pt x="904678" y="2213230"/>
                </a:lnTo>
                <a:lnTo>
                  <a:pt x="879957" y="2218293"/>
                </a:lnTo>
                <a:lnTo>
                  <a:pt x="855661" y="2222345"/>
                </a:lnTo>
                <a:lnTo>
                  <a:pt x="830780" y="2224961"/>
                </a:lnTo>
                <a:lnTo>
                  <a:pt x="805313" y="2226142"/>
                </a:lnTo>
                <a:lnTo>
                  <a:pt x="779261" y="2225888"/>
                </a:lnTo>
                <a:lnTo>
                  <a:pt x="754058" y="2223614"/>
                </a:lnTo>
                <a:lnTo>
                  <a:pt x="729280" y="2220329"/>
                </a:lnTo>
                <a:lnTo>
                  <a:pt x="702907" y="2215183"/>
                </a:lnTo>
                <a:lnTo>
                  <a:pt x="678393" y="2208442"/>
                </a:lnTo>
                <a:lnTo>
                  <a:pt x="652709" y="2198831"/>
                </a:lnTo>
                <a:lnTo>
                  <a:pt x="1010" y="1924782"/>
                </a:lnTo>
                <a:lnTo>
                  <a:pt x="0" y="1924357"/>
                </a:lnTo>
                <a:lnTo>
                  <a:pt x="425" y="1923346"/>
                </a:lnTo>
                <a:lnTo>
                  <a:pt x="275748" y="1268618"/>
                </a:lnTo>
                <a:lnTo>
                  <a:pt x="286531" y="1245804"/>
                </a:lnTo>
                <a:lnTo>
                  <a:pt x="300769" y="1223254"/>
                </a:lnTo>
                <a:lnTo>
                  <a:pt x="314583" y="1201715"/>
                </a:lnTo>
                <a:lnTo>
                  <a:pt x="329993" y="1182035"/>
                </a:lnTo>
                <a:lnTo>
                  <a:pt x="346413" y="1162781"/>
                </a:lnTo>
                <a:lnTo>
                  <a:pt x="364854" y="1144377"/>
                </a:lnTo>
                <a:lnTo>
                  <a:pt x="383880" y="1127407"/>
                </a:lnTo>
                <a:lnTo>
                  <a:pt x="403492" y="1111873"/>
                </a:lnTo>
                <a:lnTo>
                  <a:pt x="423265" y="1098785"/>
                </a:lnTo>
                <a:lnTo>
                  <a:pt x="444472" y="1085111"/>
                </a:lnTo>
                <a:lnTo>
                  <a:pt x="466851" y="1074308"/>
                </a:lnTo>
                <a:lnTo>
                  <a:pt x="490240" y="1063930"/>
                </a:lnTo>
                <a:lnTo>
                  <a:pt x="513790" y="1055997"/>
                </a:lnTo>
                <a:lnTo>
                  <a:pt x="538350" y="1048489"/>
                </a:lnTo>
                <a:lnTo>
                  <a:pt x="562061" y="1043002"/>
                </a:lnTo>
                <a:lnTo>
                  <a:pt x="587367" y="1039375"/>
                </a:lnTo>
                <a:lnTo>
                  <a:pt x="572683" y="1017742"/>
                </a:lnTo>
                <a:lnTo>
                  <a:pt x="560019" y="996959"/>
                </a:lnTo>
                <a:lnTo>
                  <a:pt x="547780" y="975166"/>
                </a:lnTo>
                <a:lnTo>
                  <a:pt x="537402" y="951777"/>
                </a:lnTo>
                <a:lnTo>
                  <a:pt x="528034" y="928813"/>
                </a:lnTo>
                <a:lnTo>
                  <a:pt x="520101" y="905263"/>
                </a:lnTo>
                <a:lnTo>
                  <a:pt x="514614" y="881553"/>
                </a:lnTo>
                <a:lnTo>
                  <a:pt x="510987" y="856246"/>
                </a:lnTo>
                <a:lnTo>
                  <a:pt x="508370" y="831365"/>
                </a:lnTo>
                <a:lnTo>
                  <a:pt x="507189" y="805898"/>
                </a:lnTo>
                <a:lnTo>
                  <a:pt x="507018" y="780856"/>
                </a:lnTo>
                <a:lnTo>
                  <a:pt x="509293" y="755653"/>
                </a:lnTo>
                <a:lnTo>
                  <a:pt x="513003" y="729865"/>
                </a:lnTo>
                <a:lnTo>
                  <a:pt x="518309" y="705937"/>
                </a:lnTo>
                <a:lnTo>
                  <a:pt x="524889" y="678978"/>
                </a:lnTo>
                <a:lnTo>
                  <a:pt x="533651" y="655314"/>
                </a:lnTo>
                <a:lnTo>
                  <a:pt x="808550" y="1596"/>
                </a:lnTo>
                <a:lnTo>
                  <a:pt x="808975" y="58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16567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07C78C-2B0A-4AF8-869C-64890F525EB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928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5190963" y="1767877"/>
            <a:ext cx="3453813" cy="4655890"/>
          </a:xfrm>
          <a:custGeom>
            <a:avLst/>
            <a:gdLst>
              <a:gd name="connsiteX0" fmla="*/ 2516156 w 4605084"/>
              <a:gd name="connsiteY0" fmla="*/ 0 h 4655890"/>
              <a:gd name="connsiteX1" fmla="*/ 2677072 w 4605084"/>
              <a:gd name="connsiteY1" fmla="*/ 148203 h 4655890"/>
              <a:gd name="connsiteX2" fmla="*/ 2691368 w 4605084"/>
              <a:gd name="connsiteY2" fmla="*/ 274738 h 4655890"/>
              <a:gd name="connsiteX3" fmla="*/ 2818649 w 4605084"/>
              <a:gd name="connsiteY3" fmla="*/ 278594 h 4655890"/>
              <a:gd name="connsiteX4" fmla="*/ 2947992 w 4605084"/>
              <a:gd name="connsiteY4" fmla="*/ 397719 h 4655890"/>
              <a:gd name="connsiteX5" fmla="*/ 2962288 w 4605084"/>
              <a:gd name="connsiteY5" fmla="*/ 524254 h 4655890"/>
              <a:gd name="connsiteX6" fmla="*/ 3089569 w 4605084"/>
              <a:gd name="connsiteY6" fmla="*/ 528111 h 4655890"/>
              <a:gd name="connsiteX7" fmla="*/ 3218913 w 4605084"/>
              <a:gd name="connsiteY7" fmla="*/ 647235 h 4655890"/>
              <a:gd name="connsiteX8" fmla="*/ 3233208 w 4605084"/>
              <a:gd name="connsiteY8" fmla="*/ 773771 h 4655890"/>
              <a:gd name="connsiteX9" fmla="*/ 3360489 w 4605084"/>
              <a:gd name="connsiteY9" fmla="*/ 777627 h 4655890"/>
              <a:gd name="connsiteX10" fmla="*/ 3489833 w 4605084"/>
              <a:gd name="connsiteY10" fmla="*/ 896752 h 4655890"/>
              <a:gd name="connsiteX11" fmla="*/ 3504128 w 4605084"/>
              <a:gd name="connsiteY11" fmla="*/ 1023286 h 4655890"/>
              <a:gd name="connsiteX12" fmla="*/ 3631409 w 4605084"/>
              <a:gd name="connsiteY12" fmla="*/ 1027143 h 4655890"/>
              <a:gd name="connsiteX13" fmla="*/ 3760753 w 4605084"/>
              <a:gd name="connsiteY13" fmla="*/ 1146268 h 4655890"/>
              <a:gd name="connsiteX14" fmla="*/ 3775048 w 4605084"/>
              <a:gd name="connsiteY14" fmla="*/ 1272803 h 4655890"/>
              <a:gd name="connsiteX15" fmla="*/ 3902330 w 4605084"/>
              <a:gd name="connsiteY15" fmla="*/ 1276659 h 4655890"/>
              <a:gd name="connsiteX16" fmla="*/ 4031673 w 4605084"/>
              <a:gd name="connsiteY16" fmla="*/ 1395784 h 4655890"/>
              <a:gd name="connsiteX17" fmla="*/ 4045968 w 4605084"/>
              <a:gd name="connsiteY17" fmla="*/ 1522319 h 4655890"/>
              <a:gd name="connsiteX18" fmla="*/ 4173250 w 4605084"/>
              <a:gd name="connsiteY18" fmla="*/ 1526176 h 4655890"/>
              <a:gd name="connsiteX19" fmla="*/ 4302593 w 4605084"/>
              <a:gd name="connsiteY19" fmla="*/ 1645300 h 4655890"/>
              <a:gd name="connsiteX20" fmla="*/ 4316888 w 4605084"/>
              <a:gd name="connsiteY20" fmla="*/ 1771835 h 4655890"/>
              <a:gd name="connsiteX21" fmla="*/ 4444169 w 4605084"/>
              <a:gd name="connsiteY21" fmla="*/ 1775692 h 4655890"/>
              <a:gd name="connsiteX22" fmla="*/ 4605084 w 4605084"/>
              <a:gd name="connsiteY22" fmla="*/ 1923894 h 4655890"/>
              <a:gd name="connsiteX23" fmla="*/ 4478405 w 4605084"/>
              <a:gd name="connsiteY23" fmla="*/ 2061440 h 4655890"/>
              <a:gd name="connsiteX24" fmla="*/ 4351696 w 4605084"/>
              <a:gd name="connsiteY24" fmla="*/ 2075629 h 4655890"/>
              <a:gd name="connsiteX25" fmla="*/ 4347959 w 4605084"/>
              <a:gd name="connsiteY25" fmla="*/ 2203076 h 4655890"/>
              <a:gd name="connsiteX26" fmla="*/ 4211861 w 4605084"/>
              <a:gd name="connsiteY26" fmla="*/ 2350848 h 4655890"/>
              <a:gd name="connsiteX27" fmla="*/ 4085152 w 4605084"/>
              <a:gd name="connsiteY27" fmla="*/ 2365038 h 4655890"/>
              <a:gd name="connsiteX28" fmla="*/ 4081415 w 4605084"/>
              <a:gd name="connsiteY28" fmla="*/ 2492484 h 4655890"/>
              <a:gd name="connsiteX29" fmla="*/ 3945317 w 4605084"/>
              <a:gd name="connsiteY29" fmla="*/ 2640256 h 4655890"/>
              <a:gd name="connsiteX30" fmla="*/ 3818608 w 4605084"/>
              <a:gd name="connsiteY30" fmla="*/ 2654446 h 4655890"/>
              <a:gd name="connsiteX31" fmla="*/ 3814871 w 4605084"/>
              <a:gd name="connsiteY31" fmla="*/ 2781893 h 4655890"/>
              <a:gd name="connsiteX32" fmla="*/ 3678774 w 4605084"/>
              <a:gd name="connsiteY32" fmla="*/ 2929665 h 4655890"/>
              <a:gd name="connsiteX33" fmla="*/ 3552064 w 4605084"/>
              <a:gd name="connsiteY33" fmla="*/ 2943854 h 4655890"/>
              <a:gd name="connsiteX34" fmla="*/ 3548327 w 4605084"/>
              <a:gd name="connsiteY34" fmla="*/ 3071301 h 4655890"/>
              <a:gd name="connsiteX35" fmla="*/ 3412230 w 4605084"/>
              <a:gd name="connsiteY35" fmla="*/ 3219073 h 4655890"/>
              <a:gd name="connsiteX36" fmla="*/ 3285520 w 4605084"/>
              <a:gd name="connsiteY36" fmla="*/ 3233263 h 4655890"/>
              <a:gd name="connsiteX37" fmla="*/ 3281784 w 4605084"/>
              <a:gd name="connsiteY37" fmla="*/ 3360709 h 4655890"/>
              <a:gd name="connsiteX38" fmla="*/ 3145686 w 4605084"/>
              <a:gd name="connsiteY38" fmla="*/ 3508482 h 4655890"/>
              <a:gd name="connsiteX39" fmla="*/ 3018977 w 4605084"/>
              <a:gd name="connsiteY39" fmla="*/ 3522671 h 4655890"/>
              <a:gd name="connsiteX40" fmla="*/ 3015240 w 4605084"/>
              <a:gd name="connsiteY40" fmla="*/ 3650118 h 4655890"/>
              <a:gd name="connsiteX41" fmla="*/ 2879142 w 4605084"/>
              <a:gd name="connsiteY41" fmla="*/ 3797890 h 4655890"/>
              <a:gd name="connsiteX42" fmla="*/ 2752433 w 4605084"/>
              <a:gd name="connsiteY42" fmla="*/ 3812080 h 4655890"/>
              <a:gd name="connsiteX43" fmla="*/ 2748696 w 4605084"/>
              <a:gd name="connsiteY43" fmla="*/ 3939526 h 4655890"/>
              <a:gd name="connsiteX44" fmla="*/ 2612598 w 4605084"/>
              <a:gd name="connsiteY44" fmla="*/ 4087298 h 4655890"/>
              <a:gd name="connsiteX45" fmla="*/ 2485889 w 4605084"/>
              <a:gd name="connsiteY45" fmla="*/ 4101488 h 4655890"/>
              <a:gd name="connsiteX46" fmla="*/ 2482152 w 4605084"/>
              <a:gd name="connsiteY46" fmla="*/ 4228935 h 4655890"/>
              <a:gd name="connsiteX47" fmla="*/ 2346053 w 4605084"/>
              <a:gd name="connsiteY47" fmla="*/ 4376708 h 4655890"/>
              <a:gd name="connsiteX48" fmla="*/ 2219344 w 4605084"/>
              <a:gd name="connsiteY48" fmla="*/ 4390898 h 4655890"/>
              <a:gd name="connsiteX49" fmla="*/ 2215607 w 4605084"/>
              <a:gd name="connsiteY49" fmla="*/ 4518344 h 4655890"/>
              <a:gd name="connsiteX50" fmla="*/ 2088928 w 4605084"/>
              <a:gd name="connsiteY50" fmla="*/ 4655890 h 4655890"/>
              <a:gd name="connsiteX51" fmla="*/ 1928012 w 4605084"/>
              <a:gd name="connsiteY51" fmla="*/ 4507688 h 4655890"/>
              <a:gd name="connsiteX52" fmla="*/ 1913717 w 4605084"/>
              <a:gd name="connsiteY52" fmla="*/ 4381153 h 4655890"/>
              <a:gd name="connsiteX53" fmla="*/ 1786436 w 4605084"/>
              <a:gd name="connsiteY53" fmla="*/ 4377297 h 4655890"/>
              <a:gd name="connsiteX54" fmla="*/ 1657093 w 4605084"/>
              <a:gd name="connsiteY54" fmla="*/ 4258172 h 4655890"/>
              <a:gd name="connsiteX55" fmla="*/ 1642798 w 4605084"/>
              <a:gd name="connsiteY55" fmla="*/ 4131638 h 4655890"/>
              <a:gd name="connsiteX56" fmla="*/ 1515517 w 4605084"/>
              <a:gd name="connsiteY56" fmla="*/ 4127781 h 4655890"/>
              <a:gd name="connsiteX57" fmla="*/ 1386173 w 4605084"/>
              <a:gd name="connsiteY57" fmla="*/ 4008656 h 4655890"/>
              <a:gd name="connsiteX58" fmla="*/ 1371878 w 4605084"/>
              <a:gd name="connsiteY58" fmla="*/ 3882121 h 4655890"/>
              <a:gd name="connsiteX59" fmla="*/ 1244596 w 4605084"/>
              <a:gd name="connsiteY59" fmla="*/ 3878265 h 4655890"/>
              <a:gd name="connsiteX60" fmla="*/ 1115253 w 4605084"/>
              <a:gd name="connsiteY60" fmla="*/ 3759140 h 4655890"/>
              <a:gd name="connsiteX61" fmla="*/ 1100957 w 4605084"/>
              <a:gd name="connsiteY61" fmla="*/ 3632605 h 4655890"/>
              <a:gd name="connsiteX62" fmla="*/ 973676 w 4605084"/>
              <a:gd name="connsiteY62" fmla="*/ 3628748 h 4655890"/>
              <a:gd name="connsiteX63" fmla="*/ 844333 w 4605084"/>
              <a:gd name="connsiteY63" fmla="*/ 3509624 h 4655890"/>
              <a:gd name="connsiteX64" fmla="*/ 830037 w 4605084"/>
              <a:gd name="connsiteY64" fmla="*/ 3383089 h 4655890"/>
              <a:gd name="connsiteX65" fmla="*/ 702756 w 4605084"/>
              <a:gd name="connsiteY65" fmla="*/ 3379232 h 4655890"/>
              <a:gd name="connsiteX66" fmla="*/ 573412 w 4605084"/>
              <a:gd name="connsiteY66" fmla="*/ 3260107 h 4655890"/>
              <a:gd name="connsiteX67" fmla="*/ 559117 w 4605084"/>
              <a:gd name="connsiteY67" fmla="*/ 3133573 h 4655890"/>
              <a:gd name="connsiteX68" fmla="*/ 431836 w 4605084"/>
              <a:gd name="connsiteY68" fmla="*/ 3129716 h 4655890"/>
              <a:gd name="connsiteX69" fmla="*/ 302492 w 4605084"/>
              <a:gd name="connsiteY69" fmla="*/ 3010591 h 4655890"/>
              <a:gd name="connsiteX70" fmla="*/ 288197 w 4605084"/>
              <a:gd name="connsiteY70" fmla="*/ 2884056 h 4655890"/>
              <a:gd name="connsiteX71" fmla="*/ 160916 w 4605084"/>
              <a:gd name="connsiteY71" fmla="*/ 2880200 h 4655890"/>
              <a:gd name="connsiteX72" fmla="*/ 0 w 4605084"/>
              <a:gd name="connsiteY72" fmla="*/ 2731997 h 4655890"/>
              <a:gd name="connsiteX73" fmla="*/ 126679 w 4605084"/>
              <a:gd name="connsiteY73" fmla="*/ 2594451 h 4655890"/>
              <a:gd name="connsiteX74" fmla="*/ 253388 w 4605084"/>
              <a:gd name="connsiteY74" fmla="*/ 2580261 h 4655890"/>
              <a:gd name="connsiteX75" fmla="*/ 257125 w 4605084"/>
              <a:gd name="connsiteY75" fmla="*/ 2452814 h 4655890"/>
              <a:gd name="connsiteX76" fmla="*/ 393224 w 4605084"/>
              <a:gd name="connsiteY76" fmla="*/ 2305041 h 4655890"/>
              <a:gd name="connsiteX77" fmla="*/ 519934 w 4605084"/>
              <a:gd name="connsiteY77" fmla="*/ 2290851 h 4655890"/>
              <a:gd name="connsiteX78" fmla="*/ 523671 w 4605084"/>
              <a:gd name="connsiteY78" fmla="*/ 2163405 h 4655890"/>
              <a:gd name="connsiteX79" fmla="*/ 659768 w 4605084"/>
              <a:gd name="connsiteY79" fmla="*/ 2015632 h 4655890"/>
              <a:gd name="connsiteX80" fmla="*/ 786477 w 4605084"/>
              <a:gd name="connsiteY80" fmla="*/ 2001443 h 4655890"/>
              <a:gd name="connsiteX81" fmla="*/ 790214 w 4605084"/>
              <a:gd name="connsiteY81" fmla="*/ 1873997 h 4655890"/>
              <a:gd name="connsiteX82" fmla="*/ 926312 w 4605084"/>
              <a:gd name="connsiteY82" fmla="*/ 1726224 h 4655890"/>
              <a:gd name="connsiteX83" fmla="*/ 1053021 w 4605084"/>
              <a:gd name="connsiteY83" fmla="*/ 1712035 h 4655890"/>
              <a:gd name="connsiteX84" fmla="*/ 1056758 w 4605084"/>
              <a:gd name="connsiteY84" fmla="*/ 1584588 h 4655890"/>
              <a:gd name="connsiteX85" fmla="*/ 1192856 w 4605084"/>
              <a:gd name="connsiteY85" fmla="*/ 1436816 h 4655890"/>
              <a:gd name="connsiteX86" fmla="*/ 1319565 w 4605084"/>
              <a:gd name="connsiteY86" fmla="*/ 1422626 h 4655890"/>
              <a:gd name="connsiteX87" fmla="*/ 1323302 w 4605084"/>
              <a:gd name="connsiteY87" fmla="*/ 1295180 h 4655890"/>
              <a:gd name="connsiteX88" fmla="*/ 1459400 w 4605084"/>
              <a:gd name="connsiteY88" fmla="*/ 1147408 h 4655890"/>
              <a:gd name="connsiteX89" fmla="*/ 1586109 w 4605084"/>
              <a:gd name="connsiteY89" fmla="*/ 1133218 h 4655890"/>
              <a:gd name="connsiteX90" fmla="*/ 1589846 w 4605084"/>
              <a:gd name="connsiteY90" fmla="*/ 1005771 h 4655890"/>
              <a:gd name="connsiteX91" fmla="*/ 1725943 w 4605084"/>
              <a:gd name="connsiteY91" fmla="*/ 857999 h 4655890"/>
              <a:gd name="connsiteX92" fmla="*/ 1852652 w 4605084"/>
              <a:gd name="connsiteY92" fmla="*/ 843809 h 4655890"/>
              <a:gd name="connsiteX93" fmla="*/ 1856389 w 4605084"/>
              <a:gd name="connsiteY93" fmla="*/ 716363 h 4655890"/>
              <a:gd name="connsiteX94" fmla="*/ 1992487 w 4605084"/>
              <a:gd name="connsiteY94" fmla="*/ 568591 h 4655890"/>
              <a:gd name="connsiteX95" fmla="*/ 2119196 w 4605084"/>
              <a:gd name="connsiteY95" fmla="*/ 554401 h 4655890"/>
              <a:gd name="connsiteX96" fmla="*/ 2122933 w 4605084"/>
              <a:gd name="connsiteY96" fmla="*/ 426955 h 4655890"/>
              <a:gd name="connsiteX97" fmla="*/ 2259031 w 4605084"/>
              <a:gd name="connsiteY97" fmla="*/ 279182 h 4655890"/>
              <a:gd name="connsiteX98" fmla="*/ 2385740 w 4605084"/>
              <a:gd name="connsiteY98" fmla="*/ 264993 h 4655890"/>
              <a:gd name="connsiteX99" fmla="*/ 2389477 w 4605084"/>
              <a:gd name="connsiteY99" fmla="*/ 137546 h 4655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4605084" h="4655890">
                <a:moveTo>
                  <a:pt x="2516156" y="0"/>
                </a:moveTo>
                <a:lnTo>
                  <a:pt x="2677072" y="148203"/>
                </a:lnTo>
                <a:cubicBezTo>
                  <a:pt x="2649282" y="187118"/>
                  <a:pt x="2655064" y="241303"/>
                  <a:pt x="2691368" y="274738"/>
                </a:cubicBezTo>
                <a:cubicBezTo>
                  <a:pt x="2727671" y="308173"/>
                  <a:pt x="2782147" y="309486"/>
                  <a:pt x="2818649" y="278594"/>
                </a:cubicBezTo>
                <a:lnTo>
                  <a:pt x="2947992" y="397719"/>
                </a:lnTo>
                <a:cubicBezTo>
                  <a:pt x="2920202" y="436634"/>
                  <a:pt x="2925984" y="490819"/>
                  <a:pt x="2962288" y="524254"/>
                </a:cubicBezTo>
                <a:cubicBezTo>
                  <a:pt x="2998591" y="557689"/>
                  <a:pt x="3053067" y="559003"/>
                  <a:pt x="3089569" y="528111"/>
                </a:cubicBezTo>
                <a:lnTo>
                  <a:pt x="3218913" y="647235"/>
                </a:lnTo>
                <a:cubicBezTo>
                  <a:pt x="3191122" y="686151"/>
                  <a:pt x="3196904" y="740335"/>
                  <a:pt x="3233208" y="773771"/>
                </a:cubicBezTo>
                <a:cubicBezTo>
                  <a:pt x="3269511" y="807205"/>
                  <a:pt x="3323987" y="808519"/>
                  <a:pt x="3360489" y="777627"/>
                </a:cubicBezTo>
                <a:lnTo>
                  <a:pt x="3489833" y="896752"/>
                </a:lnTo>
                <a:cubicBezTo>
                  <a:pt x="3462042" y="935667"/>
                  <a:pt x="3467825" y="989851"/>
                  <a:pt x="3504128" y="1023286"/>
                </a:cubicBezTo>
                <a:cubicBezTo>
                  <a:pt x="3540431" y="1056722"/>
                  <a:pt x="3594908" y="1058035"/>
                  <a:pt x="3631409" y="1027143"/>
                </a:cubicBezTo>
                <a:lnTo>
                  <a:pt x="3760753" y="1146268"/>
                </a:lnTo>
                <a:cubicBezTo>
                  <a:pt x="3732962" y="1185183"/>
                  <a:pt x="3738745" y="1239368"/>
                  <a:pt x="3775048" y="1272803"/>
                </a:cubicBezTo>
                <a:cubicBezTo>
                  <a:pt x="3811352" y="1306238"/>
                  <a:pt x="3865828" y="1307551"/>
                  <a:pt x="3902330" y="1276659"/>
                </a:cubicBezTo>
                <a:lnTo>
                  <a:pt x="4031673" y="1395784"/>
                </a:lnTo>
                <a:cubicBezTo>
                  <a:pt x="4003883" y="1434700"/>
                  <a:pt x="4009665" y="1488884"/>
                  <a:pt x="4045968" y="1522319"/>
                </a:cubicBezTo>
                <a:cubicBezTo>
                  <a:pt x="4082272" y="1555754"/>
                  <a:pt x="4136748" y="1557068"/>
                  <a:pt x="4173250" y="1526176"/>
                </a:cubicBezTo>
                <a:lnTo>
                  <a:pt x="4302593" y="1645300"/>
                </a:lnTo>
                <a:cubicBezTo>
                  <a:pt x="4274802" y="1684215"/>
                  <a:pt x="4280584" y="1738399"/>
                  <a:pt x="4316888" y="1771835"/>
                </a:cubicBezTo>
                <a:cubicBezTo>
                  <a:pt x="4353191" y="1805270"/>
                  <a:pt x="4407668" y="1806583"/>
                  <a:pt x="4444169" y="1775692"/>
                </a:cubicBezTo>
                <a:lnTo>
                  <a:pt x="4605084" y="1923894"/>
                </a:lnTo>
                <a:lnTo>
                  <a:pt x="4478405" y="2061440"/>
                </a:lnTo>
                <a:cubicBezTo>
                  <a:pt x="4439473" y="2033527"/>
                  <a:pt x="4385179" y="2039274"/>
                  <a:pt x="4351696" y="2075629"/>
                </a:cubicBezTo>
                <a:cubicBezTo>
                  <a:pt x="4318212" y="2111985"/>
                  <a:pt x="4316944" y="2166567"/>
                  <a:pt x="4347959" y="2203076"/>
                </a:cubicBezTo>
                <a:lnTo>
                  <a:pt x="4211861" y="2350848"/>
                </a:lnTo>
                <a:cubicBezTo>
                  <a:pt x="4172929" y="2322936"/>
                  <a:pt x="4118635" y="2328682"/>
                  <a:pt x="4085152" y="2365038"/>
                </a:cubicBezTo>
                <a:cubicBezTo>
                  <a:pt x="4051668" y="2401394"/>
                  <a:pt x="4050400" y="2455976"/>
                  <a:pt x="4081415" y="2492484"/>
                </a:cubicBezTo>
                <a:lnTo>
                  <a:pt x="3945317" y="2640256"/>
                </a:lnTo>
                <a:cubicBezTo>
                  <a:pt x="3906386" y="2612344"/>
                  <a:pt x="3852091" y="2618090"/>
                  <a:pt x="3818608" y="2654446"/>
                </a:cubicBezTo>
                <a:cubicBezTo>
                  <a:pt x="3785124" y="2690802"/>
                  <a:pt x="3783856" y="2745384"/>
                  <a:pt x="3814871" y="2781893"/>
                </a:cubicBezTo>
                <a:lnTo>
                  <a:pt x="3678774" y="2929665"/>
                </a:lnTo>
                <a:cubicBezTo>
                  <a:pt x="3639842" y="2901753"/>
                  <a:pt x="3585548" y="2907499"/>
                  <a:pt x="3552064" y="2943854"/>
                </a:cubicBezTo>
                <a:cubicBezTo>
                  <a:pt x="3518581" y="2980211"/>
                  <a:pt x="3517313" y="3034793"/>
                  <a:pt x="3548327" y="3071301"/>
                </a:cubicBezTo>
                <a:lnTo>
                  <a:pt x="3412230" y="3219073"/>
                </a:lnTo>
                <a:cubicBezTo>
                  <a:pt x="3373298" y="3191161"/>
                  <a:pt x="3319004" y="3196907"/>
                  <a:pt x="3285520" y="3233263"/>
                </a:cubicBezTo>
                <a:cubicBezTo>
                  <a:pt x="3252037" y="3269619"/>
                  <a:pt x="3250769" y="3324201"/>
                  <a:pt x="3281784" y="3360709"/>
                </a:cubicBezTo>
                <a:lnTo>
                  <a:pt x="3145686" y="3508482"/>
                </a:lnTo>
                <a:cubicBezTo>
                  <a:pt x="3106754" y="3480569"/>
                  <a:pt x="3052460" y="3486316"/>
                  <a:pt x="3018977" y="3522671"/>
                </a:cubicBezTo>
                <a:cubicBezTo>
                  <a:pt x="2985493" y="3559027"/>
                  <a:pt x="2984225" y="3613609"/>
                  <a:pt x="3015240" y="3650118"/>
                </a:cubicBezTo>
                <a:lnTo>
                  <a:pt x="2879142" y="3797890"/>
                </a:lnTo>
                <a:cubicBezTo>
                  <a:pt x="2840210" y="3769978"/>
                  <a:pt x="2785916" y="3775724"/>
                  <a:pt x="2752433" y="3812080"/>
                </a:cubicBezTo>
                <a:cubicBezTo>
                  <a:pt x="2718949" y="3848436"/>
                  <a:pt x="2717681" y="3903018"/>
                  <a:pt x="2748696" y="3939526"/>
                </a:cubicBezTo>
                <a:lnTo>
                  <a:pt x="2612598" y="4087298"/>
                </a:lnTo>
                <a:cubicBezTo>
                  <a:pt x="2573666" y="4059386"/>
                  <a:pt x="2519372" y="4065132"/>
                  <a:pt x="2485889" y="4101488"/>
                </a:cubicBezTo>
                <a:cubicBezTo>
                  <a:pt x="2452405" y="4137844"/>
                  <a:pt x="2451137" y="4192426"/>
                  <a:pt x="2482152" y="4228935"/>
                </a:cubicBezTo>
                <a:lnTo>
                  <a:pt x="2346053" y="4376708"/>
                </a:lnTo>
                <a:cubicBezTo>
                  <a:pt x="2307121" y="4348797"/>
                  <a:pt x="2252827" y="4354542"/>
                  <a:pt x="2219344" y="4390898"/>
                </a:cubicBezTo>
                <a:cubicBezTo>
                  <a:pt x="2185860" y="4427254"/>
                  <a:pt x="2184592" y="4481836"/>
                  <a:pt x="2215607" y="4518344"/>
                </a:cubicBezTo>
                <a:lnTo>
                  <a:pt x="2088928" y="4655890"/>
                </a:lnTo>
                <a:lnTo>
                  <a:pt x="1928012" y="4507688"/>
                </a:lnTo>
                <a:cubicBezTo>
                  <a:pt x="1955802" y="4468774"/>
                  <a:pt x="1950020" y="4414589"/>
                  <a:pt x="1913717" y="4381153"/>
                </a:cubicBezTo>
                <a:cubicBezTo>
                  <a:pt x="1877414" y="4347718"/>
                  <a:pt x="1822937" y="4346405"/>
                  <a:pt x="1786436" y="4377297"/>
                </a:cubicBezTo>
                <a:lnTo>
                  <a:pt x="1657093" y="4258172"/>
                </a:lnTo>
                <a:cubicBezTo>
                  <a:pt x="1684883" y="4219258"/>
                  <a:pt x="1679101" y="4165073"/>
                  <a:pt x="1642798" y="4131638"/>
                </a:cubicBezTo>
                <a:cubicBezTo>
                  <a:pt x="1606494" y="4098202"/>
                  <a:pt x="1552017" y="4096890"/>
                  <a:pt x="1515517" y="4127781"/>
                </a:cubicBezTo>
                <a:lnTo>
                  <a:pt x="1386173" y="4008656"/>
                </a:lnTo>
                <a:cubicBezTo>
                  <a:pt x="1413963" y="3969742"/>
                  <a:pt x="1408181" y="3915557"/>
                  <a:pt x="1371878" y="3882121"/>
                </a:cubicBezTo>
                <a:cubicBezTo>
                  <a:pt x="1335574" y="3848686"/>
                  <a:pt x="1281098" y="3847373"/>
                  <a:pt x="1244596" y="3878265"/>
                </a:cubicBezTo>
                <a:lnTo>
                  <a:pt x="1115253" y="3759140"/>
                </a:lnTo>
                <a:cubicBezTo>
                  <a:pt x="1143043" y="3720225"/>
                  <a:pt x="1137261" y="3666040"/>
                  <a:pt x="1100957" y="3632605"/>
                </a:cubicBezTo>
                <a:cubicBezTo>
                  <a:pt x="1064654" y="3599170"/>
                  <a:pt x="1010177" y="3597857"/>
                  <a:pt x="973676" y="3628748"/>
                </a:cubicBezTo>
                <a:lnTo>
                  <a:pt x="844333" y="3509624"/>
                </a:lnTo>
                <a:cubicBezTo>
                  <a:pt x="872122" y="3470709"/>
                  <a:pt x="866341" y="3416524"/>
                  <a:pt x="830037" y="3383089"/>
                </a:cubicBezTo>
                <a:cubicBezTo>
                  <a:pt x="793734" y="3349654"/>
                  <a:pt x="739257" y="3348341"/>
                  <a:pt x="702756" y="3379232"/>
                </a:cubicBezTo>
                <a:lnTo>
                  <a:pt x="573412" y="3260107"/>
                </a:lnTo>
                <a:cubicBezTo>
                  <a:pt x="601202" y="3221193"/>
                  <a:pt x="595421" y="3167008"/>
                  <a:pt x="559117" y="3133573"/>
                </a:cubicBezTo>
                <a:cubicBezTo>
                  <a:pt x="522814" y="3100137"/>
                  <a:pt x="468337" y="3098825"/>
                  <a:pt x="431836" y="3129716"/>
                </a:cubicBezTo>
                <a:lnTo>
                  <a:pt x="302492" y="3010591"/>
                </a:lnTo>
                <a:cubicBezTo>
                  <a:pt x="330282" y="2971677"/>
                  <a:pt x="324500" y="2917492"/>
                  <a:pt x="288197" y="2884056"/>
                </a:cubicBezTo>
                <a:cubicBezTo>
                  <a:pt x="251894" y="2850621"/>
                  <a:pt x="197417" y="2849308"/>
                  <a:pt x="160916" y="2880200"/>
                </a:cubicBezTo>
                <a:lnTo>
                  <a:pt x="0" y="2731997"/>
                </a:lnTo>
                <a:lnTo>
                  <a:pt x="126679" y="2594451"/>
                </a:lnTo>
                <a:cubicBezTo>
                  <a:pt x="165612" y="2622364"/>
                  <a:pt x="219904" y="2616617"/>
                  <a:pt x="253388" y="2580261"/>
                </a:cubicBezTo>
                <a:cubicBezTo>
                  <a:pt x="286872" y="2543906"/>
                  <a:pt x="288140" y="2489324"/>
                  <a:pt x="257125" y="2452814"/>
                </a:cubicBezTo>
                <a:lnTo>
                  <a:pt x="393224" y="2305041"/>
                </a:lnTo>
                <a:cubicBezTo>
                  <a:pt x="432157" y="2332954"/>
                  <a:pt x="486450" y="2327208"/>
                  <a:pt x="519934" y="2290851"/>
                </a:cubicBezTo>
                <a:cubicBezTo>
                  <a:pt x="553417" y="2254496"/>
                  <a:pt x="554686" y="2199914"/>
                  <a:pt x="523671" y="2163405"/>
                </a:cubicBezTo>
                <a:lnTo>
                  <a:pt x="659768" y="2015632"/>
                </a:lnTo>
                <a:cubicBezTo>
                  <a:pt x="698701" y="2043546"/>
                  <a:pt x="752993" y="2037799"/>
                  <a:pt x="786477" y="2001443"/>
                </a:cubicBezTo>
                <a:cubicBezTo>
                  <a:pt x="819961" y="1965088"/>
                  <a:pt x="821230" y="1910506"/>
                  <a:pt x="790214" y="1873997"/>
                </a:cubicBezTo>
                <a:lnTo>
                  <a:pt x="926312" y="1726224"/>
                </a:lnTo>
                <a:cubicBezTo>
                  <a:pt x="965244" y="1754137"/>
                  <a:pt x="1019537" y="1748391"/>
                  <a:pt x="1053021" y="1712035"/>
                </a:cubicBezTo>
                <a:cubicBezTo>
                  <a:pt x="1086504" y="1675679"/>
                  <a:pt x="1087774" y="1621097"/>
                  <a:pt x="1056758" y="1584588"/>
                </a:cubicBezTo>
                <a:lnTo>
                  <a:pt x="1192856" y="1436816"/>
                </a:lnTo>
                <a:cubicBezTo>
                  <a:pt x="1231788" y="1464729"/>
                  <a:pt x="1286081" y="1458983"/>
                  <a:pt x="1319565" y="1422626"/>
                </a:cubicBezTo>
                <a:cubicBezTo>
                  <a:pt x="1353048" y="1386271"/>
                  <a:pt x="1354318" y="1331689"/>
                  <a:pt x="1323302" y="1295180"/>
                </a:cubicBezTo>
                <a:lnTo>
                  <a:pt x="1459400" y="1147408"/>
                </a:lnTo>
                <a:cubicBezTo>
                  <a:pt x="1498332" y="1175321"/>
                  <a:pt x="1552625" y="1169574"/>
                  <a:pt x="1586109" y="1133218"/>
                </a:cubicBezTo>
                <a:cubicBezTo>
                  <a:pt x="1619592" y="1096862"/>
                  <a:pt x="1620861" y="1042281"/>
                  <a:pt x="1589846" y="1005771"/>
                </a:cubicBezTo>
                <a:lnTo>
                  <a:pt x="1725943" y="857999"/>
                </a:lnTo>
                <a:cubicBezTo>
                  <a:pt x="1764876" y="885912"/>
                  <a:pt x="1819169" y="880166"/>
                  <a:pt x="1852652" y="843809"/>
                </a:cubicBezTo>
                <a:cubicBezTo>
                  <a:pt x="1886136" y="807454"/>
                  <a:pt x="1887405" y="752872"/>
                  <a:pt x="1856389" y="716363"/>
                </a:cubicBezTo>
                <a:lnTo>
                  <a:pt x="1992487" y="568591"/>
                </a:lnTo>
                <a:cubicBezTo>
                  <a:pt x="2031420" y="596504"/>
                  <a:pt x="2085712" y="590757"/>
                  <a:pt x="2119196" y="554401"/>
                </a:cubicBezTo>
                <a:cubicBezTo>
                  <a:pt x="2152680" y="518046"/>
                  <a:pt x="2153949" y="463464"/>
                  <a:pt x="2122933" y="426955"/>
                </a:cubicBezTo>
                <a:lnTo>
                  <a:pt x="2259031" y="279182"/>
                </a:lnTo>
                <a:cubicBezTo>
                  <a:pt x="2297963" y="307095"/>
                  <a:pt x="2352256" y="301349"/>
                  <a:pt x="2385740" y="264993"/>
                </a:cubicBezTo>
                <a:cubicBezTo>
                  <a:pt x="2419223" y="228637"/>
                  <a:pt x="2420493" y="174055"/>
                  <a:pt x="2389477" y="137546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2844789" y="761056"/>
            <a:ext cx="3298060" cy="5188787"/>
          </a:xfrm>
          <a:custGeom>
            <a:avLst/>
            <a:gdLst>
              <a:gd name="connsiteX0" fmla="*/ 1035201 w 4397413"/>
              <a:gd name="connsiteY0" fmla="*/ 0 h 5188787"/>
              <a:gd name="connsiteX1" fmla="*/ 1294202 w 4397413"/>
              <a:gd name="connsiteY1" fmla="*/ 60973 h 5188787"/>
              <a:gd name="connsiteX2" fmla="*/ 1384896 w 4397413"/>
              <a:gd name="connsiteY2" fmla="*/ 186524 h 5188787"/>
              <a:gd name="connsiteX3" fmla="*/ 1522075 w 4397413"/>
              <a:gd name="connsiteY3" fmla="*/ 114619 h 5188787"/>
              <a:gd name="connsiteX4" fmla="*/ 1730258 w 4397413"/>
              <a:gd name="connsiteY4" fmla="*/ 163630 h 5188787"/>
              <a:gd name="connsiteX5" fmla="*/ 1820953 w 4397413"/>
              <a:gd name="connsiteY5" fmla="*/ 289181 h 5188787"/>
              <a:gd name="connsiteX6" fmla="*/ 1958131 w 4397413"/>
              <a:gd name="connsiteY6" fmla="*/ 217276 h 5188787"/>
              <a:gd name="connsiteX7" fmla="*/ 2166315 w 4397413"/>
              <a:gd name="connsiteY7" fmla="*/ 266286 h 5188787"/>
              <a:gd name="connsiteX8" fmla="*/ 2257009 w 4397413"/>
              <a:gd name="connsiteY8" fmla="*/ 391837 h 5188787"/>
              <a:gd name="connsiteX9" fmla="*/ 2394188 w 4397413"/>
              <a:gd name="connsiteY9" fmla="*/ 319932 h 5188787"/>
              <a:gd name="connsiteX10" fmla="*/ 2602372 w 4397413"/>
              <a:gd name="connsiteY10" fmla="*/ 368943 h 5188787"/>
              <a:gd name="connsiteX11" fmla="*/ 2693066 w 4397413"/>
              <a:gd name="connsiteY11" fmla="*/ 494493 h 5188787"/>
              <a:gd name="connsiteX12" fmla="*/ 2830245 w 4397413"/>
              <a:gd name="connsiteY12" fmla="*/ 422589 h 5188787"/>
              <a:gd name="connsiteX13" fmla="*/ 3038428 w 4397413"/>
              <a:gd name="connsiteY13" fmla="*/ 471599 h 5188787"/>
              <a:gd name="connsiteX14" fmla="*/ 3129122 w 4397413"/>
              <a:gd name="connsiteY14" fmla="*/ 597150 h 5188787"/>
              <a:gd name="connsiteX15" fmla="*/ 3266301 w 4397413"/>
              <a:gd name="connsiteY15" fmla="*/ 525245 h 5188787"/>
              <a:gd name="connsiteX16" fmla="*/ 3474485 w 4397413"/>
              <a:gd name="connsiteY16" fmla="*/ 574256 h 5188787"/>
              <a:gd name="connsiteX17" fmla="*/ 3565179 w 4397413"/>
              <a:gd name="connsiteY17" fmla="*/ 699806 h 5188787"/>
              <a:gd name="connsiteX18" fmla="*/ 3702358 w 4397413"/>
              <a:gd name="connsiteY18" fmla="*/ 627901 h 5188787"/>
              <a:gd name="connsiteX19" fmla="*/ 3910540 w 4397413"/>
              <a:gd name="connsiteY19" fmla="*/ 676912 h 5188787"/>
              <a:gd name="connsiteX20" fmla="*/ 4001234 w 4397413"/>
              <a:gd name="connsiteY20" fmla="*/ 802462 h 5188787"/>
              <a:gd name="connsiteX21" fmla="*/ 4138413 w 4397413"/>
              <a:gd name="connsiteY21" fmla="*/ 730558 h 5188787"/>
              <a:gd name="connsiteX22" fmla="*/ 4397413 w 4397413"/>
              <a:gd name="connsiteY22" fmla="*/ 791531 h 5188787"/>
              <a:gd name="connsiteX23" fmla="*/ 4345294 w 4397413"/>
              <a:gd name="connsiteY23" fmla="*/ 1012917 h 5188787"/>
              <a:gd name="connsiteX24" fmla="*/ 4219496 w 4397413"/>
              <a:gd name="connsiteY24" fmla="*/ 1103603 h 5188787"/>
              <a:gd name="connsiteX25" fmla="*/ 4291626 w 4397413"/>
              <a:gd name="connsiteY25" fmla="*/ 1240886 h 5188787"/>
              <a:gd name="connsiteX26" fmla="*/ 4235632 w 4397413"/>
              <a:gd name="connsiteY26" fmla="*/ 1478731 h 5188787"/>
              <a:gd name="connsiteX27" fmla="*/ 4109834 w 4397413"/>
              <a:gd name="connsiteY27" fmla="*/ 1569417 h 5188787"/>
              <a:gd name="connsiteX28" fmla="*/ 4181964 w 4397413"/>
              <a:gd name="connsiteY28" fmla="*/ 1706700 h 5188787"/>
              <a:gd name="connsiteX29" fmla="*/ 4125970 w 4397413"/>
              <a:gd name="connsiteY29" fmla="*/ 1944545 h 5188787"/>
              <a:gd name="connsiteX30" fmla="*/ 4000172 w 4397413"/>
              <a:gd name="connsiteY30" fmla="*/ 2035231 h 5188787"/>
              <a:gd name="connsiteX31" fmla="*/ 4072302 w 4397413"/>
              <a:gd name="connsiteY31" fmla="*/ 2172514 h 5188787"/>
              <a:gd name="connsiteX32" fmla="*/ 4016308 w 4397413"/>
              <a:gd name="connsiteY32" fmla="*/ 2410359 h 5188787"/>
              <a:gd name="connsiteX33" fmla="*/ 3890510 w 4397413"/>
              <a:gd name="connsiteY33" fmla="*/ 2501046 h 5188787"/>
              <a:gd name="connsiteX34" fmla="*/ 3962640 w 4397413"/>
              <a:gd name="connsiteY34" fmla="*/ 2638328 h 5188787"/>
              <a:gd name="connsiteX35" fmla="*/ 3906646 w 4397413"/>
              <a:gd name="connsiteY35" fmla="*/ 2876174 h 5188787"/>
              <a:gd name="connsiteX36" fmla="*/ 3780848 w 4397413"/>
              <a:gd name="connsiteY36" fmla="*/ 2966860 h 5188787"/>
              <a:gd name="connsiteX37" fmla="*/ 3852978 w 4397413"/>
              <a:gd name="connsiteY37" fmla="*/ 3104142 h 5188787"/>
              <a:gd name="connsiteX38" fmla="*/ 3796984 w 4397413"/>
              <a:gd name="connsiteY38" fmla="*/ 3341987 h 5188787"/>
              <a:gd name="connsiteX39" fmla="*/ 3671186 w 4397413"/>
              <a:gd name="connsiteY39" fmla="*/ 3432674 h 5188787"/>
              <a:gd name="connsiteX40" fmla="*/ 3743316 w 4397413"/>
              <a:gd name="connsiteY40" fmla="*/ 3569956 h 5188787"/>
              <a:gd name="connsiteX41" fmla="*/ 3687322 w 4397413"/>
              <a:gd name="connsiteY41" fmla="*/ 3807802 h 5188787"/>
              <a:gd name="connsiteX42" fmla="*/ 3561524 w 4397413"/>
              <a:gd name="connsiteY42" fmla="*/ 3898488 h 5188787"/>
              <a:gd name="connsiteX43" fmla="*/ 3633654 w 4397413"/>
              <a:gd name="connsiteY43" fmla="*/ 4035771 h 5188787"/>
              <a:gd name="connsiteX44" fmla="*/ 3577661 w 4397413"/>
              <a:gd name="connsiteY44" fmla="*/ 4273616 h 5188787"/>
              <a:gd name="connsiteX45" fmla="*/ 3451862 w 4397413"/>
              <a:gd name="connsiteY45" fmla="*/ 4364302 h 5188787"/>
              <a:gd name="connsiteX46" fmla="*/ 3523992 w 4397413"/>
              <a:gd name="connsiteY46" fmla="*/ 4501585 h 5188787"/>
              <a:gd name="connsiteX47" fmla="*/ 3467998 w 4397413"/>
              <a:gd name="connsiteY47" fmla="*/ 4739432 h 5188787"/>
              <a:gd name="connsiteX48" fmla="*/ 3342200 w 4397413"/>
              <a:gd name="connsiteY48" fmla="*/ 4830118 h 5188787"/>
              <a:gd name="connsiteX49" fmla="*/ 3414330 w 4397413"/>
              <a:gd name="connsiteY49" fmla="*/ 4967401 h 5188787"/>
              <a:gd name="connsiteX50" fmla="*/ 3362211 w 4397413"/>
              <a:gd name="connsiteY50" fmla="*/ 5188787 h 5188787"/>
              <a:gd name="connsiteX51" fmla="*/ 3103212 w 4397413"/>
              <a:gd name="connsiteY51" fmla="*/ 5127813 h 5188787"/>
              <a:gd name="connsiteX52" fmla="*/ 3012518 w 4397413"/>
              <a:gd name="connsiteY52" fmla="*/ 5002263 h 5188787"/>
              <a:gd name="connsiteX53" fmla="*/ 2875339 w 4397413"/>
              <a:gd name="connsiteY53" fmla="*/ 5074167 h 5188787"/>
              <a:gd name="connsiteX54" fmla="*/ 2667156 w 4397413"/>
              <a:gd name="connsiteY54" fmla="*/ 5025157 h 5188787"/>
              <a:gd name="connsiteX55" fmla="*/ 2576462 w 4397413"/>
              <a:gd name="connsiteY55" fmla="*/ 4899607 h 5188787"/>
              <a:gd name="connsiteX56" fmla="*/ 2439283 w 4397413"/>
              <a:gd name="connsiteY56" fmla="*/ 4971511 h 5188787"/>
              <a:gd name="connsiteX57" fmla="*/ 2231100 w 4397413"/>
              <a:gd name="connsiteY57" fmla="*/ 4922501 h 5188787"/>
              <a:gd name="connsiteX58" fmla="*/ 2140406 w 4397413"/>
              <a:gd name="connsiteY58" fmla="*/ 4796950 h 5188787"/>
              <a:gd name="connsiteX59" fmla="*/ 2003227 w 4397413"/>
              <a:gd name="connsiteY59" fmla="*/ 4868855 h 5188787"/>
              <a:gd name="connsiteX60" fmla="*/ 1795044 w 4397413"/>
              <a:gd name="connsiteY60" fmla="*/ 4819844 h 5188787"/>
              <a:gd name="connsiteX61" fmla="*/ 1704349 w 4397413"/>
              <a:gd name="connsiteY61" fmla="*/ 4694294 h 5188787"/>
              <a:gd name="connsiteX62" fmla="*/ 1567171 w 4397413"/>
              <a:gd name="connsiteY62" fmla="*/ 4766198 h 5188787"/>
              <a:gd name="connsiteX63" fmla="*/ 1358987 w 4397413"/>
              <a:gd name="connsiteY63" fmla="*/ 4717188 h 5188787"/>
              <a:gd name="connsiteX64" fmla="*/ 1268293 w 4397413"/>
              <a:gd name="connsiteY64" fmla="*/ 4591637 h 5188787"/>
              <a:gd name="connsiteX65" fmla="*/ 1131113 w 4397413"/>
              <a:gd name="connsiteY65" fmla="*/ 4663542 h 5188787"/>
              <a:gd name="connsiteX66" fmla="*/ 922930 w 4397413"/>
              <a:gd name="connsiteY66" fmla="*/ 4614531 h 5188787"/>
              <a:gd name="connsiteX67" fmla="*/ 832236 w 4397413"/>
              <a:gd name="connsiteY67" fmla="*/ 4488981 h 5188787"/>
              <a:gd name="connsiteX68" fmla="*/ 695057 w 4397413"/>
              <a:gd name="connsiteY68" fmla="*/ 4560886 h 5188787"/>
              <a:gd name="connsiteX69" fmla="*/ 486873 w 4397413"/>
              <a:gd name="connsiteY69" fmla="*/ 4511875 h 5188787"/>
              <a:gd name="connsiteX70" fmla="*/ 396179 w 4397413"/>
              <a:gd name="connsiteY70" fmla="*/ 4386325 h 5188787"/>
              <a:gd name="connsiteX71" fmla="*/ 259000 w 4397413"/>
              <a:gd name="connsiteY71" fmla="*/ 4458229 h 5188787"/>
              <a:gd name="connsiteX72" fmla="*/ 0 w 4397413"/>
              <a:gd name="connsiteY72" fmla="*/ 4397255 h 5188787"/>
              <a:gd name="connsiteX73" fmla="*/ 52119 w 4397413"/>
              <a:gd name="connsiteY73" fmla="*/ 4175869 h 5188787"/>
              <a:gd name="connsiteX74" fmla="*/ 177917 w 4397413"/>
              <a:gd name="connsiteY74" fmla="*/ 4085183 h 5188787"/>
              <a:gd name="connsiteX75" fmla="*/ 105787 w 4397413"/>
              <a:gd name="connsiteY75" fmla="*/ 3947901 h 5188787"/>
              <a:gd name="connsiteX76" fmla="*/ 161781 w 4397413"/>
              <a:gd name="connsiteY76" fmla="*/ 3710053 h 5188787"/>
              <a:gd name="connsiteX77" fmla="*/ 287580 w 4397413"/>
              <a:gd name="connsiteY77" fmla="*/ 3619367 h 5188787"/>
              <a:gd name="connsiteX78" fmla="*/ 215449 w 4397413"/>
              <a:gd name="connsiteY78" fmla="*/ 3482084 h 5188787"/>
              <a:gd name="connsiteX79" fmla="*/ 271443 w 4397413"/>
              <a:gd name="connsiteY79" fmla="*/ 3244239 h 5188787"/>
              <a:gd name="connsiteX80" fmla="*/ 397242 w 4397413"/>
              <a:gd name="connsiteY80" fmla="*/ 3153553 h 5188787"/>
              <a:gd name="connsiteX81" fmla="*/ 325111 w 4397413"/>
              <a:gd name="connsiteY81" fmla="*/ 3016270 h 5188787"/>
              <a:gd name="connsiteX82" fmla="*/ 381105 w 4397413"/>
              <a:gd name="connsiteY82" fmla="*/ 2778425 h 5188787"/>
              <a:gd name="connsiteX83" fmla="*/ 506903 w 4397413"/>
              <a:gd name="connsiteY83" fmla="*/ 2687739 h 5188787"/>
              <a:gd name="connsiteX84" fmla="*/ 434773 w 4397413"/>
              <a:gd name="connsiteY84" fmla="*/ 2550456 h 5188787"/>
              <a:gd name="connsiteX85" fmla="*/ 490767 w 4397413"/>
              <a:gd name="connsiteY85" fmla="*/ 2312611 h 5188787"/>
              <a:gd name="connsiteX86" fmla="*/ 616565 w 4397413"/>
              <a:gd name="connsiteY86" fmla="*/ 2221925 h 5188787"/>
              <a:gd name="connsiteX87" fmla="*/ 544435 w 4397413"/>
              <a:gd name="connsiteY87" fmla="*/ 2084642 h 5188787"/>
              <a:gd name="connsiteX88" fmla="*/ 600429 w 4397413"/>
              <a:gd name="connsiteY88" fmla="*/ 1846797 h 5188787"/>
              <a:gd name="connsiteX89" fmla="*/ 726227 w 4397413"/>
              <a:gd name="connsiteY89" fmla="*/ 1756110 h 5188787"/>
              <a:gd name="connsiteX90" fmla="*/ 654097 w 4397413"/>
              <a:gd name="connsiteY90" fmla="*/ 1618828 h 5188787"/>
              <a:gd name="connsiteX91" fmla="*/ 710091 w 4397413"/>
              <a:gd name="connsiteY91" fmla="*/ 1380982 h 5188787"/>
              <a:gd name="connsiteX92" fmla="*/ 835890 w 4397413"/>
              <a:gd name="connsiteY92" fmla="*/ 1290296 h 5188787"/>
              <a:gd name="connsiteX93" fmla="*/ 763759 w 4397413"/>
              <a:gd name="connsiteY93" fmla="*/ 1153014 h 5188787"/>
              <a:gd name="connsiteX94" fmla="*/ 819753 w 4397413"/>
              <a:gd name="connsiteY94" fmla="*/ 915168 h 5188787"/>
              <a:gd name="connsiteX95" fmla="*/ 945552 w 4397413"/>
              <a:gd name="connsiteY95" fmla="*/ 824482 h 5188787"/>
              <a:gd name="connsiteX96" fmla="*/ 873421 w 4397413"/>
              <a:gd name="connsiteY96" fmla="*/ 687199 h 5188787"/>
              <a:gd name="connsiteX97" fmla="*/ 929414 w 4397413"/>
              <a:gd name="connsiteY97" fmla="*/ 449354 h 5188787"/>
              <a:gd name="connsiteX98" fmla="*/ 1055213 w 4397413"/>
              <a:gd name="connsiteY98" fmla="*/ 358668 h 5188787"/>
              <a:gd name="connsiteX99" fmla="*/ 983083 w 4397413"/>
              <a:gd name="connsiteY99" fmla="*/ 221385 h 5188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4397413" h="5188787">
                <a:moveTo>
                  <a:pt x="1035201" y="0"/>
                </a:moveTo>
                <a:lnTo>
                  <a:pt x="1294202" y="60973"/>
                </a:lnTo>
                <a:cubicBezTo>
                  <a:pt x="1287987" y="118803"/>
                  <a:pt x="1326464" y="172768"/>
                  <a:pt x="1384896" y="186524"/>
                </a:cubicBezTo>
                <a:cubicBezTo>
                  <a:pt x="1443328" y="200280"/>
                  <a:pt x="1501839" y="169148"/>
                  <a:pt x="1522075" y="114619"/>
                </a:cubicBezTo>
                <a:lnTo>
                  <a:pt x="1730258" y="163630"/>
                </a:lnTo>
                <a:cubicBezTo>
                  <a:pt x="1724044" y="221459"/>
                  <a:pt x="1762521" y="275425"/>
                  <a:pt x="1820953" y="289181"/>
                </a:cubicBezTo>
                <a:cubicBezTo>
                  <a:pt x="1879384" y="302936"/>
                  <a:pt x="1937896" y="271804"/>
                  <a:pt x="1958131" y="217276"/>
                </a:cubicBezTo>
                <a:lnTo>
                  <a:pt x="2166315" y="266286"/>
                </a:lnTo>
                <a:cubicBezTo>
                  <a:pt x="2160100" y="324115"/>
                  <a:pt x="2198577" y="378081"/>
                  <a:pt x="2257009" y="391837"/>
                </a:cubicBezTo>
                <a:cubicBezTo>
                  <a:pt x="2315441" y="405593"/>
                  <a:pt x="2373952" y="374460"/>
                  <a:pt x="2394188" y="319932"/>
                </a:cubicBezTo>
                <a:lnTo>
                  <a:pt x="2602372" y="368943"/>
                </a:lnTo>
                <a:cubicBezTo>
                  <a:pt x="2596157" y="426772"/>
                  <a:pt x="2634634" y="480737"/>
                  <a:pt x="2693066" y="494493"/>
                </a:cubicBezTo>
                <a:cubicBezTo>
                  <a:pt x="2751497" y="508249"/>
                  <a:pt x="2810008" y="477117"/>
                  <a:pt x="2830245" y="422589"/>
                </a:cubicBezTo>
                <a:lnTo>
                  <a:pt x="3038428" y="471599"/>
                </a:lnTo>
                <a:cubicBezTo>
                  <a:pt x="3032213" y="529428"/>
                  <a:pt x="3070691" y="583394"/>
                  <a:pt x="3129122" y="597150"/>
                </a:cubicBezTo>
                <a:cubicBezTo>
                  <a:pt x="3187554" y="610906"/>
                  <a:pt x="3246065" y="579773"/>
                  <a:pt x="3266301" y="525245"/>
                </a:cubicBezTo>
                <a:lnTo>
                  <a:pt x="3474485" y="574256"/>
                </a:lnTo>
                <a:cubicBezTo>
                  <a:pt x="3468270" y="632085"/>
                  <a:pt x="3506747" y="686050"/>
                  <a:pt x="3565179" y="699806"/>
                </a:cubicBezTo>
                <a:cubicBezTo>
                  <a:pt x="3623610" y="713562"/>
                  <a:pt x="3682122" y="682430"/>
                  <a:pt x="3702358" y="627901"/>
                </a:cubicBezTo>
                <a:lnTo>
                  <a:pt x="3910540" y="676912"/>
                </a:lnTo>
                <a:cubicBezTo>
                  <a:pt x="3904325" y="734741"/>
                  <a:pt x="3942803" y="788706"/>
                  <a:pt x="4001234" y="802462"/>
                </a:cubicBezTo>
                <a:cubicBezTo>
                  <a:pt x="4059666" y="816218"/>
                  <a:pt x="4118177" y="785086"/>
                  <a:pt x="4138413" y="730558"/>
                </a:cubicBezTo>
                <a:lnTo>
                  <a:pt x="4397413" y="791531"/>
                </a:lnTo>
                <a:lnTo>
                  <a:pt x="4345294" y="1012917"/>
                </a:lnTo>
                <a:cubicBezTo>
                  <a:pt x="4287374" y="1006583"/>
                  <a:pt x="4233271" y="1045088"/>
                  <a:pt x="4219496" y="1103603"/>
                </a:cubicBezTo>
                <a:cubicBezTo>
                  <a:pt x="4205720" y="1162120"/>
                  <a:pt x="4236963" y="1220716"/>
                  <a:pt x="4291626" y="1240886"/>
                </a:cubicBezTo>
                <a:lnTo>
                  <a:pt x="4235632" y="1478731"/>
                </a:lnTo>
                <a:cubicBezTo>
                  <a:pt x="4177712" y="1472397"/>
                  <a:pt x="4123609" y="1510902"/>
                  <a:pt x="4109834" y="1569417"/>
                </a:cubicBezTo>
                <a:cubicBezTo>
                  <a:pt x="4096058" y="1627934"/>
                  <a:pt x="4127301" y="1686530"/>
                  <a:pt x="4181964" y="1706700"/>
                </a:cubicBezTo>
                <a:lnTo>
                  <a:pt x="4125970" y="1944545"/>
                </a:lnTo>
                <a:cubicBezTo>
                  <a:pt x="4068050" y="1938211"/>
                  <a:pt x="4013947" y="1976716"/>
                  <a:pt x="4000172" y="2035231"/>
                </a:cubicBezTo>
                <a:cubicBezTo>
                  <a:pt x="3986396" y="2093748"/>
                  <a:pt x="4017639" y="2152344"/>
                  <a:pt x="4072302" y="2172514"/>
                </a:cubicBezTo>
                <a:lnTo>
                  <a:pt x="4016308" y="2410359"/>
                </a:lnTo>
                <a:cubicBezTo>
                  <a:pt x="3958389" y="2404025"/>
                  <a:pt x="3904285" y="2442530"/>
                  <a:pt x="3890510" y="2501046"/>
                </a:cubicBezTo>
                <a:cubicBezTo>
                  <a:pt x="3876734" y="2559562"/>
                  <a:pt x="3907977" y="2618158"/>
                  <a:pt x="3962640" y="2638328"/>
                </a:cubicBezTo>
                <a:lnTo>
                  <a:pt x="3906646" y="2876174"/>
                </a:lnTo>
                <a:cubicBezTo>
                  <a:pt x="3848727" y="2869840"/>
                  <a:pt x="3794624" y="2908344"/>
                  <a:pt x="3780848" y="2966860"/>
                </a:cubicBezTo>
                <a:cubicBezTo>
                  <a:pt x="3767072" y="3025376"/>
                  <a:pt x="3798315" y="3083972"/>
                  <a:pt x="3852978" y="3104142"/>
                </a:cubicBezTo>
                <a:lnTo>
                  <a:pt x="3796984" y="3341987"/>
                </a:lnTo>
                <a:cubicBezTo>
                  <a:pt x="3739065" y="3335653"/>
                  <a:pt x="3684962" y="3374158"/>
                  <a:pt x="3671186" y="3432674"/>
                </a:cubicBezTo>
                <a:cubicBezTo>
                  <a:pt x="3657410" y="3491191"/>
                  <a:pt x="3688653" y="3549786"/>
                  <a:pt x="3743316" y="3569956"/>
                </a:cubicBezTo>
                <a:lnTo>
                  <a:pt x="3687322" y="3807802"/>
                </a:lnTo>
                <a:cubicBezTo>
                  <a:pt x="3629403" y="3801468"/>
                  <a:pt x="3575300" y="3839972"/>
                  <a:pt x="3561524" y="3898488"/>
                </a:cubicBezTo>
                <a:cubicBezTo>
                  <a:pt x="3547748" y="3957005"/>
                  <a:pt x="3578992" y="4015601"/>
                  <a:pt x="3633654" y="4035771"/>
                </a:cubicBezTo>
                <a:lnTo>
                  <a:pt x="3577661" y="4273616"/>
                </a:lnTo>
                <a:cubicBezTo>
                  <a:pt x="3519741" y="4267282"/>
                  <a:pt x="3465638" y="4305787"/>
                  <a:pt x="3451862" y="4364302"/>
                </a:cubicBezTo>
                <a:cubicBezTo>
                  <a:pt x="3438086" y="4422819"/>
                  <a:pt x="3469330" y="4481415"/>
                  <a:pt x="3523992" y="4501585"/>
                </a:cubicBezTo>
                <a:lnTo>
                  <a:pt x="3467998" y="4739432"/>
                </a:lnTo>
                <a:cubicBezTo>
                  <a:pt x="3410078" y="4733099"/>
                  <a:pt x="3355975" y="4771603"/>
                  <a:pt x="3342200" y="4830118"/>
                </a:cubicBezTo>
                <a:cubicBezTo>
                  <a:pt x="3328424" y="4888635"/>
                  <a:pt x="3359667" y="4947231"/>
                  <a:pt x="3414330" y="4967401"/>
                </a:cubicBezTo>
                <a:lnTo>
                  <a:pt x="3362211" y="5188787"/>
                </a:lnTo>
                <a:lnTo>
                  <a:pt x="3103212" y="5127813"/>
                </a:lnTo>
                <a:cubicBezTo>
                  <a:pt x="3109426" y="5069985"/>
                  <a:pt x="3070949" y="5016019"/>
                  <a:pt x="3012518" y="5002263"/>
                </a:cubicBezTo>
                <a:cubicBezTo>
                  <a:pt x="2954086" y="4988507"/>
                  <a:pt x="2895575" y="5019640"/>
                  <a:pt x="2875339" y="5074167"/>
                </a:cubicBezTo>
                <a:lnTo>
                  <a:pt x="2667156" y="5025157"/>
                </a:lnTo>
                <a:cubicBezTo>
                  <a:pt x="2673371" y="4967329"/>
                  <a:pt x="2634894" y="4913363"/>
                  <a:pt x="2576462" y="4899607"/>
                </a:cubicBezTo>
                <a:cubicBezTo>
                  <a:pt x="2518030" y="4885851"/>
                  <a:pt x="2459519" y="4916984"/>
                  <a:pt x="2439283" y="4971511"/>
                </a:cubicBezTo>
                <a:lnTo>
                  <a:pt x="2231100" y="4922501"/>
                </a:lnTo>
                <a:cubicBezTo>
                  <a:pt x="2237315" y="4864672"/>
                  <a:pt x="2198837" y="4810706"/>
                  <a:pt x="2140406" y="4796950"/>
                </a:cubicBezTo>
                <a:cubicBezTo>
                  <a:pt x="2081974" y="4783194"/>
                  <a:pt x="2023463" y="4814327"/>
                  <a:pt x="2003227" y="4868855"/>
                </a:cubicBezTo>
                <a:lnTo>
                  <a:pt x="1795044" y="4819844"/>
                </a:lnTo>
                <a:cubicBezTo>
                  <a:pt x="1801258" y="4762016"/>
                  <a:pt x="1762781" y="4708050"/>
                  <a:pt x="1704349" y="4694294"/>
                </a:cubicBezTo>
                <a:cubicBezTo>
                  <a:pt x="1645918" y="4680538"/>
                  <a:pt x="1587406" y="4711671"/>
                  <a:pt x="1567171" y="4766198"/>
                </a:cubicBezTo>
                <a:lnTo>
                  <a:pt x="1358987" y="4717188"/>
                </a:lnTo>
                <a:cubicBezTo>
                  <a:pt x="1365201" y="4659360"/>
                  <a:pt x="1326725" y="4605393"/>
                  <a:pt x="1268293" y="4591637"/>
                </a:cubicBezTo>
                <a:cubicBezTo>
                  <a:pt x="1209861" y="4577881"/>
                  <a:pt x="1151350" y="4609015"/>
                  <a:pt x="1131113" y="4663542"/>
                </a:cubicBezTo>
                <a:lnTo>
                  <a:pt x="922930" y="4614531"/>
                </a:lnTo>
                <a:cubicBezTo>
                  <a:pt x="929145" y="4556703"/>
                  <a:pt x="890668" y="4502737"/>
                  <a:pt x="832236" y="4488981"/>
                </a:cubicBezTo>
                <a:cubicBezTo>
                  <a:pt x="773804" y="4475225"/>
                  <a:pt x="715293" y="4506358"/>
                  <a:pt x="695057" y="4560886"/>
                </a:cubicBezTo>
                <a:lnTo>
                  <a:pt x="486873" y="4511875"/>
                </a:lnTo>
                <a:cubicBezTo>
                  <a:pt x="493088" y="4454047"/>
                  <a:pt x="454611" y="4400081"/>
                  <a:pt x="396179" y="4386325"/>
                </a:cubicBezTo>
                <a:cubicBezTo>
                  <a:pt x="337748" y="4372569"/>
                  <a:pt x="279236" y="4403702"/>
                  <a:pt x="259000" y="4458229"/>
                </a:cubicBezTo>
                <a:lnTo>
                  <a:pt x="0" y="4397255"/>
                </a:lnTo>
                <a:lnTo>
                  <a:pt x="52119" y="4175869"/>
                </a:lnTo>
                <a:cubicBezTo>
                  <a:pt x="110039" y="4182204"/>
                  <a:pt x="164141" y="4143700"/>
                  <a:pt x="177917" y="4085183"/>
                </a:cubicBezTo>
                <a:cubicBezTo>
                  <a:pt x="191693" y="4026668"/>
                  <a:pt x="160450" y="3968072"/>
                  <a:pt x="105787" y="3947901"/>
                </a:cubicBezTo>
                <a:lnTo>
                  <a:pt x="161781" y="3710053"/>
                </a:lnTo>
                <a:cubicBezTo>
                  <a:pt x="219702" y="3716388"/>
                  <a:pt x="273804" y="3677884"/>
                  <a:pt x="287580" y="3619367"/>
                </a:cubicBezTo>
                <a:cubicBezTo>
                  <a:pt x="301355" y="3560851"/>
                  <a:pt x="270113" y="3502254"/>
                  <a:pt x="215449" y="3482084"/>
                </a:cubicBezTo>
                <a:lnTo>
                  <a:pt x="271443" y="3244239"/>
                </a:lnTo>
                <a:cubicBezTo>
                  <a:pt x="329364" y="3250573"/>
                  <a:pt x="383466" y="3212069"/>
                  <a:pt x="397242" y="3153553"/>
                </a:cubicBezTo>
                <a:cubicBezTo>
                  <a:pt x="411017" y="3095037"/>
                  <a:pt x="379775" y="3036440"/>
                  <a:pt x="325111" y="3016270"/>
                </a:cubicBezTo>
                <a:lnTo>
                  <a:pt x="381105" y="2778425"/>
                </a:lnTo>
                <a:cubicBezTo>
                  <a:pt x="439025" y="2784760"/>
                  <a:pt x="493127" y="2746256"/>
                  <a:pt x="506903" y="2687739"/>
                </a:cubicBezTo>
                <a:cubicBezTo>
                  <a:pt x="520679" y="2629223"/>
                  <a:pt x="489437" y="2570626"/>
                  <a:pt x="434773" y="2550456"/>
                </a:cubicBezTo>
                <a:lnTo>
                  <a:pt x="490767" y="2312611"/>
                </a:lnTo>
                <a:cubicBezTo>
                  <a:pt x="548687" y="2318945"/>
                  <a:pt x="602789" y="2280441"/>
                  <a:pt x="616565" y="2221925"/>
                </a:cubicBezTo>
                <a:cubicBezTo>
                  <a:pt x="630341" y="2163409"/>
                  <a:pt x="599099" y="2104812"/>
                  <a:pt x="544435" y="2084642"/>
                </a:cubicBezTo>
                <a:lnTo>
                  <a:pt x="600429" y="1846797"/>
                </a:lnTo>
                <a:cubicBezTo>
                  <a:pt x="658349" y="1853131"/>
                  <a:pt x="712451" y="1814627"/>
                  <a:pt x="726227" y="1756110"/>
                </a:cubicBezTo>
                <a:cubicBezTo>
                  <a:pt x="740003" y="1697595"/>
                  <a:pt x="708761" y="1638998"/>
                  <a:pt x="654097" y="1618828"/>
                </a:cubicBezTo>
                <a:lnTo>
                  <a:pt x="710091" y="1380982"/>
                </a:lnTo>
                <a:cubicBezTo>
                  <a:pt x="768012" y="1387317"/>
                  <a:pt x="822113" y="1348813"/>
                  <a:pt x="835890" y="1290296"/>
                </a:cubicBezTo>
                <a:cubicBezTo>
                  <a:pt x="849665" y="1231781"/>
                  <a:pt x="818423" y="1173184"/>
                  <a:pt x="763759" y="1153014"/>
                </a:cubicBezTo>
                <a:lnTo>
                  <a:pt x="819753" y="915168"/>
                </a:lnTo>
                <a:cubicBezTo>
                  <a:pt x="877674" y="921503"/>
                  <a:pt x="931776" y="882999"/>
                  <a:pt x="945552" y="824482"/>
                </a:cubicBezTo>
                <a:cubicBezTo>
                  <a:pt x="959327" y="765967"/>
                  <a:pt x="928085" y="707370"/>
                  <a:pt x="873421" y="687199"/>
                </a:cubicBezTo>
                <a:lnTo>
                  <a:pt x="929414" y="449354"/>
                </a:lnTo>
                <a:cubicBezTo>
                  <a:pt x="987335" y="455689"/>
                  <a:pt x="1041437" y="417185"/>
                  <a:pt x="1055213" y="358668"/>
                </a:cubicBezTo>
                <a:cubicBezTo>
                  <a:pt x="1068989" y="300152"/>
                  <a:pt x="1037746" y="241556"/>
                  <a:pt x="983083" y="221385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>
            <a:off x="611951" y="1767878"/>
            <a:ext cx="2901779" cy="4421808"/>
          </a:xfrm>
          <a:custGeom>
            <a:avLst/>
            <a:gdLst>
              <a:gd name="connsiteX0" fmla="*/ 2694033 w 3869038"/>
              <a:gd name="connsiteY0" fmla="*/ 0 h 4421808"/>
              <a:gd name="connsiteX1" fmla="*/ 2753191 w 3869038"/>
              <a:gd name="connsiteY1" fmla="*/ 177389 h 4421808"/>
              <a:gd name="connsiteX2" fmla="*/ 2704352 w 3869038"/>
              <a:gd name="connsiteY2" fmla="*/ 295166 h 4421808"/>
              <a:gd name="connsiteX3" fmla="*/ 2814107 w 3869038"/>
              <a:gd name="connsiteY3" fmla="*/ 360054 h 4421808"/>
              <a:gd name="connsiteX4" fmla="*/ 2877662 w 3869038"/>
              <a:gd name="connsiteY4" fmla="*/ 550631 h 4421808"/>
              <a:gd name="connsiteX5" fmla="*/ 2828824 w 3869038"/>
              <a:gd name="connsiteY5" fmla="*/ 668408 h 4421808"/>
              <a:gd name="connsiteX6" fmla="*/ 2938579 w 3869038"/>
              <a:gd name="connsiteY6" fmla="*/ 733296 h 4421808"/>
              <a:gd name="connsiteX7" fmla="*/ 3002134 w 3869038"/>
              <a:gd name="connsiteY7" fmla="*/ 923873 h 4421808"/>
              <a:gd name="connsiteX8" fmla="*/ 2953295 w 3869038"/>
              <a:gd name="connsiteY8" fmla="*/ 1041650 h 4421808"/>
              <a:gd name="connsiteX9" fmla="*/ 3063050 w 3869038"/>
              <a:gd name="connsiteY9" fmla="*/ 1106538 h 4421808"/>
              <a:gd name="connsiteX10" fmla="*/ 3126606 w 3869038"/>
              <a:gd name="connsiteY10" fmla="*/ 1297116 h 4421808"/>
              <a:gd name="connsiteX11" fmla="*/ 3077767 w 3869038"/>
              <a:gd name="connsiteY11" fmla="*/ 1414892 h 4421808"/>
              <a:gd name="connsiteX12" fmla="*/ 3187522 w 3869038"/>
              <a:gd name="connsiteY12" fmla="*/ 1479780 h 4421808"/>
              <a:gd name="connsiteX13" fmla="*/ 3251078 w 3869038"/>
              <a:gd name="connsiteY13" fmla="*/ 1670357 h 4421808"/>
              <a:gd name="connsiteX14" fmla="*/ 3202239 w 3869038"/>
              <a:gd name="connsiteY14" fmla="*/ 1788134 h 4421808"/>
              <a:gd name="connsiteX15" fmla="*/ 3311994 w 3869038"/>
              <a:gd name="connsiteY15" fmla="*/ 1853022 h 4421808"/>
              <a:gd name="connsiteX16" fmla="*/ 3375549 w 3869038"/>
              <a:gd name="connsiteY16" fmla="*/ 2043599 h 4421808"/>
              <a:gd name="connsiteX17" fmla="*/ 3326710 w 3869038"/>
              <a:gd name="connsiteY17" fmla="*/ 2161376 h 4421808"/>
              <a:gd name="connsiteX18" fmla="*/ 3436466 w 3869038"/>
              <a:gd name="connsiteY18" fmla="*/ 2226264 h 4421808"/>
              <a:gd name="connsiteX19" fmla="*/ 3500021 w 3869038"/>
              <a:gd name="connsiteY19" fmla="*/ 2416842 h 4421808"/>
              <a:gd name="connsiteX20" fmla="*/ 3451182 w 3869038"/>
              <a:gd name="connsiteY20" fmla="*/ 2534618 h 4421808"/>
              <a:gd name="connsiteX21" fmla="*/ 3560937 w 3869038"/>
              <a:gd name="connsiteY21" fmla="*/ 2599506 h 4421808"/>
              <a:gd name="connsiteX22" fmla="*/ 3624492 w 3869038"/>
              <a:gd name="connsiteY22" fmla="*/ 2790084 h 4421808"/>
              <a:gd name="connsiteX23" fmla="*/ 3575654 w 3869038"/>
              <a:gd name="connsiteY23" fmla="*/ 2907860 h 4421808"/>
              <a:gd name="connsiteX24" fmla="*/ 3685409 w 3869038"/>
              <a:gd name="connsiteY24" fmla="*/ 2972748 h 4421808"/>
              <a:gd name="connsiteX25" fmla="*/ 3748965 w 3869038"/>
              <a:gd name="connsiteY25" fmla="*/ 3163327 h 4421808"/>
              <a:gd name="connsiteX26" fmla="*/ 3700126 w 3869038"/>
              <a:gd name="connsiteY26" fmla="*/ 3281104 h 4421808"/>
              <a:gd name="connsiteX27" fmla="*/ 3809881 w 3869038"/>
              <a:gd name="connsiteY27" fmla="*/ 3345992 h 4421808"/>
              <a:gd name="connsiteX28" fmla="*/ 3869038 w 3869038"/>
              <a:gd name="connsiteY28" fmla="*/ 3523381 h 4421808"/>
              <a:gd name="connsiteX29" fmla="*/ 3661511 w 3869038"/>
              <a:gd name="connsiteY29" fmla="*/ 3592589 h 4421808"/>
              <a:gd name="connsiteX30" fmla="*/ 3543835 w 3869038"/>
              <a:gd name="connsiteY30" fmla="*/ 3543927 h 4421808"/>
              <a:gd name="connsiteX31" fmla="*/ 3478923 w 3869038"/>
              <a:gd name="connsiteY31" fmla="*/ 3653480 h 4421808"/>
              <a:gd name="connsiteX32" fmla="*/ 3312113 w 3869038"/>
              <a:gd name="connsiteY32" fmla="*/ 3709109 h 4421808"/>
              <a:gd name="connsiteX33" fmla="*/ 3194438 w 3869038"/>
              <a:gd name="connsiteY33" fmla="*/ 3660447 h 4421808"/>
              <a:gd name="connsiteX34" fmla="*/ 3129526 w 3869038"/>
              <a:gd name="connsiteY34" fmla="*/ 3770000 h 4421808"/>
              <a:gd name="connsiteX35" fmla="*/ 2962715 w 3869038"/>
              <a:gd name="connsiteY35" fmla="*/ 3825629 h 4421808"/>
              <a:gd name="connsiteX36" fmla="*/ 2845040 w 3869038"/>
              <a:gd name="connsiteY36" fmla="*/ 3776967 h 4421808"/>
              <a:gd name="connsiteX37" fmla="*/ 2780127 w 3869038"/>
              <a:gd name="connsiteY37" fmla="*/ 3886520 h 4421808"/>
              <a:gd name="connsiteX38" fmla="*/ 2613316 w 3869038"/>
              <a:gd name="connsiteY38" fmla="*/ 3942149 h 4421808"/>
              <a:gd name="connsiteX39" fmla="*/ 2495641 w 3869038"/>
              <a:gd name="connsiteY39" fmla="*/ 3893487 h 4421808"/>
              <a:gd name="connsiteX40" fmla="*/ 2430729 w 3869038"/>
              <a:gd name="connsiteY40" fmla="*/ 4003040 h 4421808"/>
              <a:gd name="connsiteX41" fmla="*/ 2263918 w 3869038"/>
              <a:gd name="connsiteY41" fmla="*/ 4058669 h 4421808"/>
              <a:gd name="connsiteX42" fmla="*/ 2146243 w 3869038"/>
              <a:gd name="connsiteY42" fmla="*/ 4010007 h 4421808"/>
              <a:gd name="connsiteX43" fmla="*/ 2081331 w 3869038"/>
              <a:gd name="connsiteY43" fmla="*/ 4119560 h 4421808"/>
              <a:gd name="connsiteX44" fmla="*/ 1914520 w 3869038"/>
              <a:gd name="connsiteY44" fmla="*/ 4175189 h 4421808"/>
              <a:gd name="connsiteX45" fmla="*/ 1796845 w 3869038"/>
              <a:gd name="connsiteY45" fmla="*/ 4126527 h 4421808"/>
              <a:gd name="connsiteX46" fmla="*/ 1731932 w 3869038"/>
              <a:gd name="connsiteY46" fmla="*/ 4236080 h 4421808"/>
              <a:gd name="connsiteX47" fmla="*/ 1565121 w 3869038"/>
              <a:gd name="connsiteY47" fmla="*/ 4291709 h 4421808"/>
              <a:gd name="connsiteX48" fmla="*/ 1447446 w 3869038"/>
              <a:gd name="connsiteY48" fmla="*/ 4243048 h 4421808"/>
              <a:gd name="connsiteX49" fmla="*/ 1382534 w 3869038"/>
              <a:gd name="connsiteY49" fmla="*/ 4352600 h 4421808"/>
              <a:gd name="connsiteX50" fmla="*/ 1175005 w 3869038"/>
              <a:gd name="connsiteY50" fmla="*/ 4421808 h 4421808"/>
              <a:gd name="connsiteX51" fmla="*/ 1115848 w 3869038"/>
              <a:gd name="connsiteY51" fmla="*/ 4244419 h 4421808"/>
              <a:gd name="connsiteX52" fmla="*/ 1164687 w 3869038"/>
              <a:gd name="connsiteY52" fmla="*/ 4126642 h 4421808"/>
              <a:gd name="connsiteX53" fmla="*/ 1054931 w 3869038"/>
              <a:gd name="connsiteY53" fmla="*/ 4061755 h 4421808"/>
              <a:gd name="connsiteX54" fmla="*/ 991376 w 3869038"/>
              <a:gd name="connsiteY54" fmla="*/ 3871175 h 4421808"/>
              <a:gd name="connsiteX55" fmla="*/ 1040215 w 3869038"/>
              <a:gd name="connsiteY55" fmla="*/ 3753399 h 4421808"/>
              <a:gd name="connsiteX56" fmla="*/ 930459 w 3869038"/>
              <a:gd name="connsiteY56" fmla="*/ 3688511 h 4421808"/>
              <a:gd name="connsiteX57" fmla="*/ 866904 w 3869038"/>
              <a:gd name="connsiteY57" fmla="*/ 3497933 h 4421808"/>
              <a:gd name="connsiteX58" fmla="*/ 915743 w 3869038"/>
              <a:gd name="connsiteY58" fmla="*/ 3380157 h 4421808"/>
              <a:gd name="connsiteX59" fmla="*/ 805988 w 3869038"/>
              <a:gd name="connsiteY59" fmla="*/ 3315269 h 4421808"/>
              <a:gd name="connsiteX60" fmla="*/ 742432 w 3869038"/>
              <a:gd name="connsiteY60" fmla="*/ 3124691 h 4421808"/>
              <a:gd name="connsiteX61" fmla="*/ 791271 w 3869038"/>
              <a:gd name="connsiteY61" fmla="*/ 3006915 h 4421808"/>
              <a:gd name="connsiteX62" fmla="*/ 681516 w 3869038"/>
              <a:gd name="connsiteY62" fmla="*/ 2942027 h 4421808"/>
              <a:gd name="connsiteX63" fmla="*/ 617961 w 3869038"/>
              <a:gd name="connsiteY63" fmla="*/ 2751449 h 4421808"/>
              <a:gd name="connsiteX64" fmla="*/ 666799 w 3869038"/>
              <a:gd name="connsiteY64" fmla="*/ 2633672 h 4421808"/>
              <a:gd name="connsiteX65" fmla="*/ 557044 w 3869038"/>
              <a:gd name="connsiteY65" fmla="*/ 2568785 h 4421808"/>
              <a:gd name="connsiteX66" fmla="*/ 493489 w 3869038"/>
              <a:gd name="connsiteY66" fmla="*/ 2378207 h 4421808"/>
              <a:gd name="connsiteX67" fmla="*/ 542328 w 3869038"/>
              <a:gd name="connsiteY67" fmla="*/ 2260430 h 4421808"/>
              <a:gd name="connsiteX68" fmla="*/ 432573 w 3869038"/>
              <a:gd name="connsiteY68" fmla="*/ 2195543 h 4421808"/>
              <a:gd name="connsiteX69" fmla="*/ 369017 w 3869038"/>
              <a:gd name="connsiteY69" fmla="*/ 2004965 h 4421808"/>
              <a:gd name="connsiteX70" fmla="*/ 417856 w 3869038"/>
              <a:gd name="connsiteY70" fmla="*/ 1887188 h 4421808"/>
              <a:gd name="connsiteX71" fmla="*/ 308101 w 3869038"/>
              <a:gd name="connsiteY71" fmla="*/ 1822301 h 4421808"/>
              <a:gd name="connsiteX72" fmla="*/ 244546 w 3869038"/>
              <a:gd name="connsiteY72" fmla="*/ 1631723 h 4421808"/>
              <a:gd name="connsiteX73" fmla="*/ 293384 w 3869038"/>
              <a:gd name="connsiteY73" fmla="*/ 1513946 h 4421808"/>
              <a:gd name="connsiteX74" fmla="*/ 183629 w 3869038"/>
              <a:gd name="connsiteY74" fmla="*/ 1449059 h 4421808"/>
              <a:gd name="connsiteX75" fmla="*/ 120074 w 3869038"/>
              <a:gd name="connsiteY75" fmla="*/ 1258481 h 4421808"/>
              <a:gd name="connsiteX76" fmla="*/ 168913 w 3869038"/>
              <a:gd name="connsiteY76" fmla="*/ 1140704 h 4421808"/>
              <a:gd name="connsiteX77" fmla="*/ 59157 w 3869038"/>
              <a:gd name="connsiteY77" fmla="*/ 1075817 h 4421808"/>
              <a:gd name="connsiteX78" fmla="*/ 0 w 3869038"/>
              <a:gd name="connsiteY78" fmla="*/ 898427 h 4421808"/>
              <a:gd name="connsiteX79" fmla="*/ 207529 w 3869038"/>
              <a:gd name="connsiteY79" fmla="*/ 829219 h 4421808"/>
              <a:gd name="connsiteX80" fmla="*/ 325204 w 3869038"/>
              <a:gd name="connsiteY80" fmla="*/ 877881 h 4421808"/>
              <a:gd name="connsiteX81" fmla="*/ 390117 w 3869038"/>
              <a:gd name="connsiteY81" fmla="*/ 768328 h 4421808"/>
              <a:gd name="connsiteX82" fmla="*/ 556927 w 3869038"/>
              <a:gd name="connsiteY82" fmla="*/ 712699 h 4421808"/>
              <a:gd name="connsiteX83" fmla="*/ 674603 w 3869038"/>
              <a:gd name="connsiteY83" fmla="*/ 761361 h 4421808"/>
              <a:gd name="connsiteX84" fmla="*/ 739515 w 3869038"/>
              <a:gd name="connsiteY84" fmla="*/ 651808 h 4421808"/>
              <a:gd name="connsiteX85" fmla="*/ 906326 w 3869038"/>
              <a:gd name="connsiteY85" fmla="*/ 596179 h 4421808"/>
              <a:gd name="connsiteX86" fmla="*/ 1024001 w 3869038"/>
              <a:gd name="connsiteY86" fmla="*/ 644841 h 4421808"/>
              <a:gd name="connsiteX87" fmla="*/ 1088913 w 3869038"/>
              <a:gd name="connsiteY87" fmla="*/ 535288 h 4421808"/>
              <a:gd name="connsiteX88" fmla="*/ 1255724 w 3869038"/>
              <a:gd name="connsiteY88" fmla="*/ 479659 h 4421808"/>
              <a:gd name="connsiteX89" fmla="*/ 1373399 w 3869038"/>
              <a:gd name="connsiteY89" fmla="*/ 528321 h 4421808"/>
              <a:gd name="connsiteX90" fmla="*/ 1438312 w 3869038"/>
              <a:gd name="connsiteY90" fmla="*/ 418768 h 4421808"/>
              <a:gd name="connsiteX91" fmla="*/ 1605122 w 3869038"/>
              <a:gd name="connsiteY91" fmla="*/ 363139 h 4421808"/>
              <a:gd name="connsiteX92" fmla="*/ 1722797 w 3869038"/>
              <a:gd name="connsiteY92" fmla="*/ 411801 h 4421808"/>
              <a:gd name="connsiteX93" fmla="*/ 1787710 w 3869038"/>
              <a:gd name="connsiteY93" fmla="*/ 302248 h 4421808"/>
              <a:gd name="connsiteX94" fmla="*/ 1954521 w 3869038"/>
              <a:gd name="connsiteY94" fmla="*/ 246619 h 4421808"/>
              <a:gd name="connsiteX95" fmla="*/ 2072196 w 3869038"/>
              <a:gd name="connsiteY95" fmla="*/ 295281 h 4421808"/>
              <a:gd name="connsiteX96" fmla="*/ 2137108 w 3869038"/>
              <a:gd name="connsiteY96" fmla="*/ 185728 h 4421808"/>
              <a:gd name="connsiteX97" fmla="*/ 2303918 w 3869038"/>
              <a:gd name="connsiteY97" fmla="*/ 130099 h 4421808"/>
              <a:gd name="connsiteX98" fmla="*/ 2421593 w 3869038"/>
              <a:gd name="connsiteY98" fmla="*/ 178761 h 4421808"/>
              <a:gd name="connsiteX99" fmla="*/ 2486506 w 3869038"/>
              <a:gd name="connsiteY99" fmla="*/ 69208 h 4421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869038" h="4421808">
                <a:moveTo>
                  <a:pt x="2694033" y="0"/>
                </a:moveTo>
                <a:lnTo>
                  <a:pt x="2753191" y="177389"/>
                </a:lnTo>
                <a:cubicBezTo>
                  <a:pt x="2709935" y="197974"/>
                  <a:pt x="2688716" y="248279"/>
                  <a:pt x="2704352" y="295166"/>
                </a:cubicBezTo>
                <a:cubicBezTo>
                  <a:pt x="2719988" y="342054"/>
                  <a:pt x="2767154" y="369552"/>
                  <a:pt x="2814107" y="360054"/>
                </a:cubicBezTo>
                <a:lnTo>
                  <a:pt x="2877662" y="550631"/>
                </a:lnTo>
                <a:cubicBezTo>
                  <a:pt x="2834407" y="571216"/>
                  <a:pt x="2813187" y="621522"/>
                  <a:pt x="2828824" y="668408"/>
                </a:cubicBezTo>
                <a:cubicBezTo>
                  <a:pt x="2844460" y="715296"/>
                  <a:pt x="2891626" y="742794"/>
                  <a:pt x="2938579" y="733296"/>
                </a:cubicBezTo>
                <a:lnTo>
                  <a:pt x="3002134" y="923873"/>
                </a:lnTo>
                <a:cubicBezTo>
                  <a:pt x="2958878" y="944458"/>
                  <a:pt x="2937659" y="994763"/>
                  <a:pt x="2953295" y="1041650"/>
                </a:cubicBezTo>
                <a:cubicBezTo>
                  <a:pt x="2968932" y="1088538"/>
                  <a:pt x="3016098" y="1116036"/>
                  <a:pt x="3063050" y="1106538"/>
                </a:cubicBezTo>
                <a:lnTo>
                  <a:pt x="3126606" y="1297116"/>
                </a:lnTo>
                <a:cubicBezTo>
                  <a:pt x="3083350" y="1317700"/>
                  <a:pt x="3062131" y="1368005"/>
                  <a:pt x="3077767" y="1414892"/>
                </a:cubicBezTo>
                <a:cubicBezTo>
                  <a:pt x="3093403" y="1461780"/>
                  <a:pt x="3140569" y="1489278"/>
                  <a:pt x="3187522" y="1479780"/>
                </a:cubicBezTo>
                <a:lnTo>
                  <a:pt x="3251078" y="1670357"/>
                </a:lnTo>
                <a:cubicBezTo>
                  <a:pt x="3207822" y="1690942"/>
                  <a:pt x="3186603" y="1741247"/>
                  <a:pt x="3202239" y="1788134"/>
                </a:cubicBezTo>
                <a:cubicBezTo>
                  <a:pt x="3217875" y="1835022"/>
                  <a:pt x="3265041" y="1862520"/>
                  <a:pt x="3311994" y="1853022"/>
                </a:cubicBezTo>
                <a:lnTo>
                  <a:pt x="3375549" y="2043599"/>
                </a:lnTo>
                <a:cubicBezTo>
                  <a:pt x="3332294" y="2064184"/>
                  <a:pt x="3311074" y="2114489"/>
                  <a:pt x="3326710" y="2161376"/>
                </a:cubicBezTo>
                <a:cubicBezTo>
                  <a:pt x="3342347" y="2208264"/>
                  <a:pt x="3389513" y="2235762"/>
                  <a:pt x="3436466" y="2226264"/>
                </a:cubicBezTo>
                <a:lnTo>
                  <a:pt x="3500021" y="2416842"/>
                </a:lnTo>
                <a:cubicBezTo>
                  <a:pt x="3456765" y="2437426"/>
                  <a:pt x="3435546" y="2487732"/>
                  <a:pt x="3451182" y="2534618"/>
                </a:cubicBezTo>
                <a:cubicBezTo>
                  <a:pt x="3466818" y="2581506"/>
                  <a:pt x="3513984" y="2609005"/>
                  <a:pt x="3560937" y="2599506"/>
                </a:cubicBezTo>
                <a:lnTo>
                  <a:pt x="3624492" y="2790084"/>
                </a:lnTo>
                <a:cubicBezTo>
                  <a:pt x="3581237" y="2810669"/>
                  <a:pt x="3560017" y="2860974"/>
                  <a:pt x="3575654" y="2907860"/>
                </a:cubicBezTo>
                <a:cubicBezTo>
                  <a:pt x="3591291" y="2954748"/>
                  <a:pt x="3638456" y="2982247"/>
                  <a:pt x="3685409" y="2972748"/>
                </a:cubicBezTo>
                <a:lnTo>
                  <a:pt x="3748965" y="3163327"/>
                </a:lnTo>
                <a:cubicBezTo>
                  <a:pt x="3705709" y="3183913"/>
                  <a:pt x="3684490" y="3234218"/>
                  <a:pt x="3700126" y="3281104"/>
                </a:cubicBezTo>
                <a:cubicBezTo>
                  <a:pt x="3715762" y="3327992"/>
                  <a:pt x="3762928" y="3355490"/>
                  <a:pt x="3809881" y="3345992"/>
                </a:cubicBezTo>
                <a:lnTo>
                  <a:pt x="3869038" y="3523381"/>
                </a:lnTo>
                <a:lnTo>
                  <a:pt x="3661511" y="3592589"/>
                </a:lnTo>
                <a:cubicBezTo>
                  <a:pt x="3640882" y="3549449"/>
                  <a:pt x="3590655" y="3528314"/>
                  <a:pt x="3543835" y="3543927"/>
                </a:cubicBezTo>
                <a:cubicBezTo>
                  <a:pt x="3497016" y="3559541"/>
                  <a:pt x="3469529" y="3606593"/>
                  <a:pt x="3478923" y="3653480"/>
                </a:cubicBezTo>
                <a:lnTo>
                  <a:pt x="3312113" y="3709109"/>
                </a:lnTo>
                <a:cubicBezTo>
                  <a:pt x="3291484" y="3665969"/>
                  <a:pt x="3241257" y="3644833"/>
                  <a:pt x="3194438" y="3660447"/>
                </a:cubicBezTo>
                <a:cubicBezTo>
                  <a:pt x="3147618" y="3676061"/>
                  <a:pt x="3120131" y="3723113"/>
                  <a:pt x="3129526" y="3770000"/>
                </a:cubicBezTo>
                <a:lnTo>
                  <a:pt x="2962715" y="3825629"/>
                </a:lnTo>
                <a:cubicBezTo>
                  <a:pt x="2942086" y="3782489"/>
                  <a:pt x="2891859" y="3761353"/>
                  <a:pt x="2845040" y="3776967"/>
                </a:cubicBezTo>
                <a:cubicBezTo>
                  <a:pt x="2798220" y="3792581"/>
                  <a:pt x="2770733" y="3839633"/>
                  <a:pt x="2780127" y="3886520"/>
                </a:cubicBezTo>
                <a:lnTo>
                  <a:pt x="2613316" y="3942149"/>
                </a:lnTo>
                <a:cubicBezTo>
                  <a:pt x="2592688" y="3899009"/>
                  <a:pt x="2542461" y="3877874"/>
                  <a:pt x="2495641" y="3893487"/>
                </a:cubicBezTo>
                <a:cubicBezTo>
                  <a:pt x="2448822" y="3909101"/>
                  <a:pt x="2421335" y="3956153"/>
                  <a:pt x="2430729" y="4003040"/>
                </a:cubicBezTo>
                <a:lnTo>
                  <a:pt x="2263918" y="4058669"/>
                </a:lnTo>
                <a:cubicBezTo>
                  <a:pt x="2243289" y="4015529"/>
                  <a:pt x="2193062" y="3994394"/>
                  <a:pt x="2146243" y="4010007"/>
                </a:cubicBezTo>
                <a:cubicBezTo>
                  <a:pt x="2099424" y="4025621"/>
                  <a:pt x="2071937" y="4072673"/>
                  <a:pt x="2081331" y="4119560"/>
                </a:cubicBezTo>
                <a:lnTo>
                  <a:pt x="1914520" y="4175189"/>
                </a:lnTo>
                <a:cubicBezTo>
                  <a:pt x="1893891" y="4132049"/>
                  <a:pt x="1843664" y="4110914"/>
                  <a:pt x="1796845" y="4126527"/>
                </a:cubicBezTo>
                <a:cubicBezTo>
                  <a:pt x="1750025" y="4142141"/>
                  <a:pt x="1722538" y="4189193"/>
                  <a:pt x="1731932" y="4236080"/>
                </a:cubicBezTo>
                <a:lnTo>
                  <a:pt x="1565121" y="4291709"/>
                </a:lnTo>
                <a:cubicBezTo>
                  <a:pt x="1544493" y="4248569"/>
                  <a:pt x="1494266" y="4227434"/>
                  <a:pt x="1447446" y="4243048"/>
                </a:cubicBezTo>
                <a:cubicBezTo>
                  <a:pt x="1400627" y="4258661"/>
                  <a:pt x="1373140" y="4305713"/>
                  <a:pt x="1382534" y="4352600"/>
                </a:cubicBezTo>
                <a:lnTo>
                  <a:pt x="1175005" y="4421808"/>
                </a:lnTo>
                <a:lnTo>
                  <a:pt x="1115848" y="4244419"/>
                </a:lnTo>
                <a:cubicBezTo>
                  <a:pt x="1159104" y="4223834"/>
                  <a:pt x="1180323" y="4173530"/>
                  <a:pt x="1164687" y="4126642"/>
                </a:cubicBezTo>
                <a:cubicBezTo>
                  <a:pt x="1149051" y="4079756"/>
                  <a:pt x="1101885" y="4052257"/>
                  <a:pt x="1054931" y="4061755"/>
                </a:cubicBezTo>
                <a:lnTo>
                  <a:pt x="991376" y="3871175"/>
                </a:lnTo>
                <a:cubicBezTo>
                  <a:pt x="1034632" y="3850590"/>
                  <a:pt x="1055851" y="3800286"/>
                  <a:pt x="1040215" y="3753399"/>
                </a:cubicBezTo>
                <a:cubicBezTo>
                  <a:pt x="1024578" y="3706512"/>
                  <a:pt x="977413" y="3679012"/>
                  <a:pt x="930459" y="3688511"/>
                </a:cubicBezTo>
                <a:lnTo>
                  <a:pt x="866904" y="3497933"/>
                </a:lnTo>
                <a:cubicBezTo>
                  <a:pt x="910160" y="3477348"/>
                  <a:pt x="931379" y="3427044"/>
                  <a:pt x="915743" y="3380157"/>
                </a:cubicBezTo>
                <a:cubicBezTo>
                  <a:pt x="900107" y="3333270"/>
                  <a:pt x="852941" y="3305770"/>
                  <a:pt x="805988" y="3315269"/>
                </a:cubicBezTo>
                <a:lnTo>
                  <a:pt x="742432" y="3124691"/>
                </a:lnTo>
                <a:cubicBezTo>
                  <a:pt x="785689" y="3104106"/>
                  <a:pt x="806908" y="3053802"/>
                  <a:pt x="791271" y="3006915"/>
                </a:cubicBezTo>
                <a:cubicBezTo>
                  <a:pt x="775635" y="2960028"/>
                  <a:pt x="728470" y="2932528"/>
                  <a:pt x="681516" y="2942027"/>
                </a:cubicBezTo>
                <a:lnTo>
                  <a:pt x="617961" y="2751449"/>
                </a:lnTo>
                <a:cubicBezTo>
                  <a:pt x="661217" y="2730864"/>
                  <a:pt x="682436" y="2680560"/>
                  <a:pt x="666799" y="2633672"/>
                </a:cubicBezTo>
                <a:cubicBezTo>
                  <a:pt x="651163" y="2586786"/>
                  <a:pt x="603998" y="2559286"/>
                  <a:pt x="557044" y="2568785"/>
                </a:cubicBezTo>
                <a:lnTo>
                  <a:pt x="493489" y="2378207"/>
                </a:lnTo>
                <a:cubicBezTo>
                  <a:pt x="536745" y="2357622"/>
                  <a:pt x="557964" y="2307318"/>
                  <a:pt x="542328" y="2260430"/>
                </a:cubicBezTo>
                <a:cubicBezTo>
                  <a:pt x="526692" y="2213544"/>
                  <a:pt x="479526" y="2186044"/>
                  <a:pt x="432573" y="2195543"/>
                </a:cubicBezTo>
                <a:lnTo>
                  <a:pt x="369017" y="2004965"/>
                </a:lnTo>
                <a:cubicBezTo>
                  <a:pt x="412274" y="1984380"/>
                  <a:pt x="433492" y="1934076"/>
                  <a:pt x="417856" y="1887188"/>
                </a:cubicBezTo>
                <a:cubicBezTo>
                  <a:pt x="402220" y="1840302"/>
                  <a:pt x="355055" y="1812802"/>
                  <a:pt x="308101" y="1822301"/>
                </a:cubicBezTo>
                <a:lnTo>
                  <a:pt x="244546" y="1631723"/>
                </a:lnTo>
                <a:cubicBezTo>
                  <a:pt x="287802" y="1611138"/>
                  <a:pt x="309021" y="1560834"/>
                  <a:pt x="293384" y="1513946"/>
                </a:cubicBezTo>
                <a:cubicBezTo>
                  <a:pt x="277748" y="1467060"/>
                  <a:pt x="230583" y="1439560"/>
                  <a:pt x="183629" y="1449059"/>
                </a:cubicBezTo>
                <a:lnTo>
                  <a:pt x="120074" y="1258481"/>
                </a:lnTo>
                <a:cubicBezTo>
                  <a:pt x="163330" y="1237896"/>
                  <a:pt x="184549" y="1187592"/>
                  <a:pt x="168913" y="1140704"/>
                </a:cubicBezTo>
                <a:cubicBezTo>
                  <a:pt x="153276" y="1093817"/>
                  <a:pt x="106111" y="1066318"/>
                  <a:pt x="59157" y="1075817"/>
                </a:cubicBezTo>
                <a:lnTo>
                  <a:pt x="0" y="898427"/>
                </a:lnTo>
                <a:lnTo>
                  <a:pt x="207529" y="829219"/>
                </a:lnTo>
                <a:cubicBezTo>
                  <a:pt x="228158" y="872360"/>
                  <a:pt x="278385" y="893495"/>
                  <a:pt x="325204" y="877881"/>
                </a:cubicBezTo>
                <a:cubicBezTo>
                  <a:pt x="372024" y="862267"/>
                  <a:pt x="399511" y="815216"/>
                  <a:pt x="390117" y="768328"/>
                </a:cubicBezTo>
                <a:lnTo>
                  <a:pt x="556927" y="712699"/>
                </a:lnTo>
                <a:cubicBezTo>
                  <a:pt x="577557" y="755840"/>
                  <a:pt x="627783" y="776975"/>
                  <a:pt x="674603" y="761361"/>
                </a:cubicBezTo>
                <a:cubicBezTo>
                  <a:pt x="721422" y="745747"/>
                  <a:pt x="748909" y="698696"/>
                  <a:pt x="739515" y="651808"/>
                </a:cubicBezTo>
                <a:lnTo>
                  <a:pt x="906326" y="596179"/>
                </a:lnTo>
                <a:cubicBezTo>
                  <a:pt x="926955" y="639320"/>
                  <a:pt x="977181" y="660454"/>
                  <a:pt x="1024001" y="644841"/>
                </a:cubicBezTo>
                <a:cubicBezTo>
                  <a:pt x="1070820" y="629227"/>
                  <a:pt x="1098307" y="582176"/>
                  <a:pt x="1088913" y="535288"/>
                </a:cubicBezTo>
                <a:lnTo>
                  <a:pt x="1255724" y="479659"/>
                </a:lnTo>
                <a:cubicBezTo>
                  <a:pt x="1276353" y="522800"/>
                  <a:pt x="1326580" y="543934"/>
                  <a:pt x="1373399" y="528321"/>
                </a:cubicBezTo>
                <a:cubicBezTo>
                  <a:pt x="1420219" y="512707"/>
                  <a:pt x="1447706" y="465656"/>
                  <a:pt x="1438312" y="418768"/>
                </a:cubicBezTo>
                <a:lnTo>
                  <a:pt x="1605122" y="363139"/>
                </a:lnTo>
                <a:cubicBezTo>
                  <a:pt x="1625751" y="406280"/>
                  <a:pt x="1675978" y="427414"/>
                  <a:pt x="1722797" y="411801"/>
                </a:cubicBezTo>
                <a:cubicBezTo>
                  <a:pt x="1769617" y="396187"/>
                  <a:pt x="1797104" y="349135"/>
                  <a:pt x="1787710" y="302248"/>
                </a:cubicBezTo>
                <a:lnTo>
                  <a:pt x="1954521" y="246619"/>
                </a:lnTo>
                <a:cubicBezTo>
                  <a:pt x="1975150" y="289759"/>
                  <a:pt x="2025376" y="310894"/>
                  <a:pt x="2072196" y="295281"/>
                </a:cubicBezTo>
                <a:cubicBezTo>
                  <a:pt x="2119015" y="279667"/>
                  <a:pt x="2146502" y="232615"/>
                  <a:pt x="2137108" y="185728"/>
                </a:cubicBezTo>
                <a:lnTo>
                  <a:pt x="2303918" y="130099"/>
                </a:lnTo>
                <a:cubicBezTo>
                  <a:pt x="2324547" y="173240"/>
                  <a:pt x="2374774" y="194374"/>
                  <a:pt x="2421593" y="178761"/>
                </a:cubicBezTo>
                <a:cubicBezTo>
                  <a:pt x="2468413" y="163147"/>
                  <a:pt x="2495900" y="116096"/>
                  <a:pt x="2486506" y="6920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97522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056175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31979A-F191-4B18-BEEB-0F106D5EA624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86963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375D3-2C3B-4117-B746-65A39C0EC800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50612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EC60C6-4ED8-40FD-9A49-42BAE2032AA4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99059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25E333-33FF-4397-B392-C33B23119650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37560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CA9DA-5A3E-4F6D-BB2A-DF6E33BB1CB7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23169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A95FF-7A69-4051-A00B-706645C87672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06949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2D0086-0CDB-4284-B53F-BA1F2F5ACE88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88878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660BAE-D853-4FE3-84B7-83FBEF3AD1A6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943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84.xml"/><Relationship Id="rId1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74.xml"/><Relationship Id="rId21" Type="http://schemas.openxmlformats.org/officeDocument/2006/relationships/theme" Target="../theme/theme7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17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3.xml"/><Relationship Id="rId16" Type="http://schemas.openxmlformats.org/officeDocument/2006/relationships/slideLayout" Target="../slideLayouts/slideLayout87.xml"/><Relationship Id="rId20" Type="http://schemas.openxmlformats.org/officeDocument/2006/relationships/slideLayout" Target="../slideLayouts/slideLayout91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81.xml"/><Relationship Id="rId19" Type="http://schemas.openxmlformats.org/officeDocument/2006/relationships/slideLayout" Target="../slideLayouts/slideLayout90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slideLayout" Target="../slideLayouts/slideLayout85.xml"/><Relationship Id="rId22" Type="http://schemas.openxmlformats.org/officeDocument/2006/relationships/image" Target="../media/image2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5D27AE5-CD8F-4862-B1DE-6F5EF51430AE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894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5D27AE5-CD8F-4862-B1DE-6F5EF51430AE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263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5D27AE5-CD8F-4862-B1DE-6F5EF51430AE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909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6" tIns="45714" rIns="91426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5D27AE5-CD8F-4862-B1DE-6F5EF51430AE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692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8F17CAAB-E223-411C-B71B-7318C4B84C06}" type="slidenum">
              <a:rPr lang="en-US" altLang="en-US">
                <a:latin typeface="Times New Roman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955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FE4086E-B6D6-4168-95CD-846B9DB0A7D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566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15776"/>
            <a:ext cx="9144000" cy="5644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9144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6537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  <p:sldLayoutId id="2147483752" r:id="rId15"/>
    <p:sldLayoutId id="2147483753" r:id="rId16"/>
    <p:sldLayoutId id="2147483754" r:id="rId17"/>
    <p:sldLayoutId id="2147483755" r:id="rId18"/>
    <p:sldLayoutId id="2147483756" r:id="rId19"/>
    <p:sldLayoutId id="2147483757" r:id="rId20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rebuchet MS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rebuchet MS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E5515F7-B960-4F25-8275-77A2FCDC9E0B}" type="slidenum">
              <a:rPr lang="en-US" altLang="en-US">
                <a:solidFill>
                  <a:prstClr val="black">
                    <a:tint val="75000"/>
                  </a:prstClr>
                </a:solidFill>
                <a:latin typeface="Trebuchet MS" pitchFamily="34" charset="0"/>
              </a:rPr>
              <a:pPr defTabSz="4572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68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0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7.x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5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9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 9"/>
          <p:cNvSpPr/>
          <p:nvPr/>
        </p:nvSpPr>
        <p:spPr>
          <a:xfrm>
            <a:off x="1678000" y="1069743"/>
            <a:ext cx="5187829" cy="3242460"/>
          </a:xfrm>
          <a:custGeom>
            <a:avLst/>
            <a:gdLst>
              <a:gd name="connsiteX0" fmla="*/ 2014552 w 4253389"/>
              <a:gd name="connsiteY0" fmla="*/ 2282 h 2075819"/>
              <a:gd name="connsiteX1" fmla="*/ 63832 w 4253389"/>
              <a:gd name="connsiteY1" fmla="*/ 322322 h 2075819"/>
              <a:gd name="connsiteX2" fmla="*/ 795352 w 4253389"/>
              <a:gd name="connsiteY2" fmla="*/ 1983482 h 2075819"/>
              <a:gd name="connsiteX3" fmla="*/ 3919552 w 4253389"/>
              <a:gd name="connsiteY3" fmla="*/ 1693922 h 2075819"/>
              <a:gd name="connsiteX4" fmla="*/ 3950032 w 4253389"/>
              <a:gd name="connsiteY4" fmla="*/ 276602 h 2075819"/>
              <a:gd name="connsiteX5" fmla="*/ 2014552 w 4253389"/>
              <a:gd name="connsiteY5" fmla="*/ 2282 h 2075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53389" h="2075819">
                <a:moveTo>
                  <a:pt x="2014552" y="2282"/>
                </a:moveTo>
                <a:cubicBezTo>
                  <a:pt x="1366852" y="9902"/>
                  <a:pt x="267032" y="-7878"/>
                  <a:pt x="63832" y="322322"/>
                </a:cubicBezTo>
                <a:cubicBezTo>
                  <a:pt x="-139368" y="652522"/>
                  <a:pt x="152732" y="1754882"/>
                  <a:pt x="795352" y="1983482"/>
                </a:cubicBezTo>
                <a:cubicBezTo>
                  <a:pt x="1437972" y="2212082"/>
                  <a:pt x="3393772" y="1978402"/>
                  <a:pt x="3919552" y="1693922"/>
                </a:cubicBezTo>
                <a:cubicBezTo>
                  <a:pt x="4445332" y="1409442"/>
                  <a:pt x="4267532" y="563622"/>
                  <a:pt x="3950032" y="276602"/>
                </a:cubicBezTo>
                <a:cubicBezTo>
                  <a:pt x="3632532" y="-10418"/>
                  <a:pt x="2662252" y="-5338"/>
                  <a:pt x="2014552" y="228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>
                <a:solidFill>
                  <a:prstClr val="white"/>
                </a:solidFill>
                <a:ea typeface="义启嘟嘟体" pitchFamily="2" charset="-128"/>
                <a:cs typeface="义启嘟嘟体" pitchFamily="2" charset="-128"/>
              </a:rPr>
              <a:t>  </a:t>
            </a:r>
            <a:endParaRPr lang="zh-CN" altLang="en-US">
              <a:solidFill>
                <a:prstClr val="white"/>
              </a:solidFill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>
            <a:off x="7463206" y="884154"/>
            <a:ext cx="1662234" cy="171335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064955" y="884154"/>
            <a:ext cx="605758" cy="65898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5336925" y="1299376"/>
            <a:ext cx="842554" cy="86214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2997180" y="4256058"/>
            <a:ext cx="1176742" cy="1466804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48047" y="4758742"/>
            <a:ext cx="605758" cy="658983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8470501" y="2690973"/>
            <a:ext cx="605758" cy="65898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60633" y="1543137"/>
            <a:ext cx="520475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itchFamily="18" charset="0"/>
              </a:rPr>
              <a:t>CHÀO MỪNG </a:t>
            </a:r>
          </a:p>
          <a:p>
            <a:pPr algn="ctr"/>
            <a:r>
              <a:rPr lang="en-US" sz="5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itchFamily="18" charset="0"/>
              </a:rPr>
              <a:t>CÁC EM </a:t>
            </a:r>
          </a:p>
          <a:p>
            <a:pPr algn="ctr"/>
            <a:r>
              <a:rPr lang="en-US" sz="5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微软雅黑" panose="020B0503020204020204" pitchFamily="34" charset="-122"/>
                <a:cs typeface="Times New Roman" pitchFamily="18" charset="0"/>
              </a:rPr>
              <a:t>HỌC SINH</a:t>
            </a:r>
            <a:endParaRPr lang="en-US" sz="5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315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0">
        <p:circle/>
      </p:transition>
    </mc:Choice>
    <mc:Fallback xmlns="">
      <p:transition spd="slow" advTm="0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5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1143000" y="1295400"/>
            <a:ext cx="2286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0050" indent="-400050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CC0000"/>
                </a:solidFill>
                <a:latin typeface="Times New Roman" pitchFamily="18" charset="0"/>
              </a:rPr>
              <a:t>a)</a:t>
            </a:r>
            <a:r>
              <a:rPr lang="en-US" altLang="en-US" sz="26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2600" b="1">
                <a:solidFill>
                  <a:srgbClr val="CC0000"/>
                </a:solidFill>
                <a:latin typeface="Times New Roman" pitchFamily="18" charset="0"/>
              </a:rPr>
              <a:t> 10g CaCO</a:t>
            </a:r>
            <a:r>
              <a:rPr lang="en-US" altLang="en-US" sz="2600" b="1" baseline="-25000">
                <a:solidFill>
                  <a:srgbClr val="CC0000"/>
                </a:solidFill>
                <a:latin typeface="Times New Roman" pitchFamily="18" charset="0"/>
              </a:rPr>
              <a:t>3</a:t>
            </a:r>
            <a:r>
              <a:rPr lang="en-US" altLang="en-US" sz="2600" b="1">
                <a:solidFill>
                  <a:srgbClr val="CC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1295400" y="3429000"/>
            <a:ext cx="2057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0050" indent="-400050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CC0000"/>
                </a:solidFill>
                <a:latin typeface="Times New Roman" pitchFamily="18" charset="0"/>
              </a:rPr>
              <a:t>b) 22g  CO</a:t>
            </a:r>
            <a:r>
              <a:rPr lang="en-US" altLang="en-US" sz="2600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  <a:endParaRPr lang="en-US" altLang="en-US" sz="2600" b="1">
              <a:solidFill>
                <a:srgbClr val="CC0000"/>
              </a:solidFill>
              <a:latin typeface="Times New Roman" pitchFamily="18" charset="0"/>
            </a:endParaRPr>
          </a:p>
        </p:txBody>
      </p:sp>
      <p:grpSp>
        <p:nvGrpSpPr>
          <p:cNvPr id="99370" name="Group 42"/>
          <p:cNvGrpSpPr>
            <a:grpSpLocks/>
          </p:cNvGrpSpPr>
          <p:nvPr/>
        </p:nvGrpSpPr>
        <p:grpSpPr bwMode="auto">
          <a:xfrm>
            <a:off x="1371600" y="3962400"/>
            <a:ext cx="6019800" cy="1709738"/>
            <a:chOff x="912" y="2724"/>
            <a:chExt cx="3792" cy="1077"/>
          </a:xfrm>
        </p:grpSpPr>
        <p:grpSp>
          <p:nvGrpSpPr>
            <p:cNvPr id="19481" name="Group 26"/>
            <p:cNvGrpSpPr>
              <a:grpSpLocks/>
            </p:cNvGrpSpPr>
            <p:nvPr/>
          </p:nvGrpSpPr>
          <p:grpSpPr bwMode="auto">
            <a:xfrm>
              <a:off x="2028" y="3432"/>
              <a:ext cx="528" cy="250"/>
              <a:chOff x="1104" y="3324"/>
              <a:chExt cx="528" cy="250"/>
            </a:xfrm>
          </p:grpSpPr>
          <p:sp>
            <p:nvSpPr>
              <p:cNvPr id="19496" name="WordArt 1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104" y="3360"/>
                <a:ext cx="144" cy="111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kern="10">
                    <a:solidFill>
                      <a:srgbClr val="336699"/>
                    </a:solidFill>
                    <a:effectLst>
                      <a:outerShdw dist="45791" dir="2021404" algn="ctr" rotWithShape="0">
                        <a:srgbClr val="B2B2B2">
                          <a:alpha val="79999"/>
                        </a:srgbClr>
                      </a:outerShdw>
                    </a:effectLst>
                    <a:latin typeface="Times New Roman"/>
                    <a:cs typeface="Times New Roman"/>
                  </a:rPr>
                  <a:t>n</a:t>
                </a:r>
              </a:p>
            </p:txBody>
          </p:sp>
          <p:sp>
            <p:nvSpPr>
              <p:cNvPr id="19497" name="Text Box 16"/>
              <p:cNvSpPr txBox="1">
                <a:spLocks noChangeArrowheads="1"/>
              </p:cNvSpPr>
              <p:nvPr/>
            </p:nvSpPr>
            <p:spPr bwMode="auto">
              <a:xfrm>
                <a:off x="1200" y="3324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000">
                    <a:solidFill>
                      <a:srgbClr val="333399"/>
                    </a:solidFill>
                    <a:latin typeface="Times New Roman" pitchFamily="18" charset="0"/>
                  </a:rPr>
                  <a:t>CO</a:t>
                </a:r>
                <a:r>
                  <a:rPr lang="en-US" altLang="en-US" sz="2000" baseline="-25000">
                    <a:solidFill>
                      <a:srgbClr val="333399"/>
                    </a:solidFill>
                    <a:latin typeface="Times New Roman" pitchFamily="18" charset="0"/>
                  </a:rPr>
                  <a:t>2</a:t>
                </a:r>
                <a:endParaRPr lang="en-US" altLang="en-US" sz="2000">
                  <a:solidFill>
                    <a:srgbClr val="333399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9482" name="Group 41"/>
            <p:cNvGrpSpPr>
              <a:grpSpLocks/>
            </p:cNvGrpSpPr>
            <p:nvPr/>
          </p:nvGrpSpPr>
          <p:grpSpPr bwMode="auto">
            <a:xfrm>
              <a:off x="912" y="2724"/>
              <a:ext cx="3792" cy="1077"/>
              <a:chOff x="1056" y="2724"/>
              <a:chExt cx="3792" cy="1077"/>
            </a:xfrm>
          </p:grpSpPr>
          <p:grpSp>
            <p:nvGrpSpPr>
              <p:cNvPr id="19487" name="Group 11"/>
              <p:cNvGrpSpPr>
                <a:grpSpLocks/>
              </p:cNvGrpSpPr>
              <p:nvPr/>
            </p:nvGrpSpPr>
            <p:grpSpPr bwMode="auto">
              <a:xfrm>
                <a:off x="2268" y="2772"/>
                <a:ext cx="582" cy="291"/>
                <a:chOff x="2010" y="2784"/>
                <a:chExt cx="630" cy="422"/>
              </a:xfrm>
            </p:grpSpPr>
            <p:sp>
              <p:nvSpPr>
                <p:cNvPr id="19494" name="WordArt 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10" y="2784"/>
                  <a:ext cx="198" cy="192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800" kern="10">
                      <a:solidFill>
                        <a:srgbClr val="336699"/>
                      </a:solidFill>
                      <a:effectLst>
                        <a:outerShdw dist="45791" dir="2021404" algn="ctr" rotWithShape="0">
                          <a:srgbClr val="B2B2B2">
                            <a:alpha val="79999"/>
                          </a:srgbClr>
                        </a:outerShdw>
                      </a:effectLst>
                      <a:latin typeface="Times New Roman"/>
                      <a:cs typeface="Times New Roman"/>
                    </a:rPr>
                    <a:t>M</a:t>
                  </a:r>
                </a:p>
              </p:txBody>
            </p:sp>
            <p:sp>
              <p:nvSpPr>
                <p:cNvPr id="1949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124" y="2843"/>
                  <a:ext cx="516" cy="3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altLang="en-US" sz="2000">
                      <a:solidFill>
                        <a:srgbClr val="333399"/>
                      </a:solidFill>
                      <a:latin typeface="Times New Roman" pitchFamily="18" charset="0"/>
                    </a:rPr>
                    <a:t>CO</a:t>
                  </a:r>
                  <a:r>
                    <a:rPr lang="en-US" altLang="en-US" sz="2000" baseline="-25000">
                      <a:solidFill>
                        <a:srgbClr val="333399"/>
                      </a:solidFill>
                      <a:latin typeface="Times New Roman" pitchFamily="18" charset="0"/>
                    </a:rPr>
                    <a:t>2</a:t>
                  </a:r>
                  <a:endParaRPr lang="en-US" altLang="en-US" sz="2000">
                    <a:solidFill>
                      <a:srgbClr val="333399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9488" name="Group 40"/>
              <p:cNvGrpSpPr>
                <a:grpSpLocks/>
              </p:cNvGrpSpPr>
              <p:nvPr/>
            </p:nvGrpSpPr>
            <p:grpSpPr bwMode="auto">
              <a:xfrm>
                <a:off x="1056" y="2724"/>
                <a:ext cx="3792" cy="1077"/>
                <a:chOff x="960" y="2667"/>
                <a:chExt cx="3792" cy="1077"/>
              </a:xfrm>
            </p:grpSpPr>
            <p:sp>
              <p:nvSpPr>
                <p:cNvPr id="1948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960" y="2667"/>
                  <a:ext cx="3792" cy="9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2571750" indent="-2571750"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400" b="1" i="1" dirty="0" err="1">
                      <a:solidFill>
                        <a:srgbClr val="008000"/>
                      </a:solidFill>
                      <a:latin typeface="Times New Roman" pitchFamily="18" charset="0"/>
                    </a:rPr>
                    <a:t>Bài</a:t>
                  </a:r>
                  <a:r>
                    <a:rPr lang="en-US" altLang="en-US" sz="2400" b="1" i="1" dirty="0">
                      <a:solidFill>
                        <a:srgbClr val="008000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altLang="en-US" sz="2400" b="1" i="1" dirty="0" err="1">
                      <a:solidFill>
                        <a:srgbClr val="008000"/>
                      </a:solidFill>
                      <a:latin typeface="Times New Roman" pitchFamily="18" charset="0"/>
                    </a:rPr>
                    <a:t>giải</a:t>
                  </a:r>
                  <a:r>
                    <a:rPr lang="en-US" altLang="en-US" sz="2400" i="1" dirty="0">
                      <a:solidFill>
                        <a:srgbClr val="000000"/>
                      </a:solidFill>
                      <a:latin typeface="Times New Roman" pitchFamily="18" charset="0"/>
                    </a:rPr>
                    <a:t> :</a:t>
                  </a:r>
                  <a:r>
                    <a:rPr lang="en-US" altLang="en-US" sz="24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                    </a:t>
                  </a:r>
                  <a:r>
                    <a:rPr lang="en-US" altLang="en-US" sz="2400" b="1" dirty="0">
                      <a:solidFill>
                        <a:srgbClr val="333399"/>
                      </a:solidFill>
                      <a:latin typeface="Times New Roman" pitchFamily="18" charset="0"/>
                    </a:rPr>
                    <a:t>=  44 g/</a:t>
                  </a:r>
                  <a:r>
                    <a:rPr lang="en-US" altLang="en-US" sz="2400" b="1" dirty="0" err="1">
                      <a:solidFill>
                        <a:srgbClr val="333399"/>
                      </a:solidFill>
                      <a:latin typeface="Times New Roman" pitchFamily="18" charset="0"/>
                    </a:rPr>
                    <a:t>mol</a:t>
                  </a:r>
                  <a:r>
                    <a:rPr lang="en-US" altLang="en-US" sz="2400" b="1" dirty="0">
                      <a:solidFill>
                        <a:srgbClr val="333399"/>
                      </a:solidFill>
                      <a:latin typeface="Times New Roman" pitchFamily="18" charset="0"/>
                    </a:rPr>
                    <a:t> </a:t>
                  </a:r>
                </a:p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400" b="1" dirty="0">
                      <a:solidFill>
                        <a:srgbClr val="333399"/>
                      </a:solidFill>
                      <a:latin typeface="Times New Roman" pitchFamily="18" charset="0"/>
                    </a:rPr>
                    <a:t>                  </a:t>
                  </a:r>
                  <a:r>
                    <a:rPr lang="en-US" altLang="en-US" sz="2400" b="1" dirty="0" err="1">
                      <a:solidFill>
                        <a:srgbClr val="333399"/>
                      </a:solidFill>
                      <a:latin typeface="Times New Roman" pitchFamily="18" charset="0"/>
                    </a:rPr>
                    <a:t>Số</a:t>
                  </a:r>
                  <a:r>
                    <a:rPr lang="en-US" altLang="en-US" sz="2400" b="1" dirty="0">
                      <a:solidFill>
                        <a:srgbClr val="333399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altLang="en-US" sz="2400" b="1" dirty="0" err="1">
                      <a:solidFill>
                        <a:srgbClr val="333399"/>
                      </a:solidFill>
                      <a:latin typeface="Times New Roman" pitchFamily="18" charset="0"/>
                    </a:rPr>
                    <a:t>mol</a:t>
                  </a:r>
                  <a:r>
                    <a:rPr lang="en-US" altLang="en-US" sz="2400" b="1" dirty="0">
                      <a:solidFill>
                        <a:srgbClr val="333399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altLang="en-US" sz="2400" b="1" dirty="0" err="1">
                      <a:solidFill>
                        <a:srgbClr val="333399"/>
                      </a:solidFill>
                      <a:latin typeface="Times New Roman" pitchFamily="18" charset="0"/>
                    </a:rPr>
                    <a:t>của</a:t>
                  </a:r>
                  <a:r>
                    <a:rPr lang="en-US" altLang="en-US" sz="2400" b="1" dirty="0">
                      <a:solidFill>
                        <a:srgbClr val="333399"/>
                      </a:solidFill>
                      <a:latin typeface="Times New Roman" pitchFamily="18" charset="0"/>
                    </a:rPr>
                    <a:t> CO</a:t>
                  </a:r>
                  <a:r>
                    <a:rPr lang="en-US" altLang="en-US" sz="2400" b="1" baseline="-25000" dirty="0">
                      <a:solidFill>
                        <a:srgbClr val="333399"/>
                      </a:solidFill>
                      <a:latin typeface="Times New Roman" pitchFamily="18" charset="0"/>
                    </a:rPr>
                    <a:t>2</a:t>
                  </a:r>
                  <a:r>
                    <a:rPr lang="en-US" altLang="en-US" sz="2400" b="1" dirty="0">
                      <a:solidFill>
                        <a:srgbClr val="333399"/>
                      </a:solidFill>
                      <a:latin typeface="Times New Roman" pitchFamily="18" charset="0"/>
                    </a:rPr>
                    <a:t> :        </a:t>
                  </a:r>
                </a:p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400" b="1" dirty="0">
                      <a:solidFill>
                        <a:srgbClr val="333399"/>
                      </a:solidFill>
                      <a:latin typeface="Times New Roman" pitchFamily="18" charset="0"/>
                    </a:rPr>
                    <a:t>                                 =          =           =  0,5 </a:t>
                  </a:r>
                  <a:r>
                    <a:rPr lang="en-US" altLang="en-US" sz="2400" b="1" dirty="0" err="1">
                      <a:solidFill>
                        <a:srgbClr val="333399"/>
                      </a:solidFill>
                      <a:latin typeface="Times New Roman" pitchFamily="18" charset="0"/>
                    </a:rPr>
                    <a:t>mol</a:t>
                  </a:r>
                  <a:r>
                    <a:rPr lang="en-US" altLang="en-US" sz="24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  </a:t>
                  </a:r>
                </a:p>
              </p:txBody>
            </p:sp>
            <p:grpSp>
              <p:nvGrpSpPr>
                <p:cNvPr id="19490" name="Group 39"/>
                <p:cNvGrpSpPr>
                  <a:grpSpLocks/>
                </p:cNvGrpSpPr>
                <p:nvPr/>
              </p:nvGrpSpPr>
              <p:grpSpPr bwMode="auto">
                <a:xfrm>
                  <a:off x="2772" y="3228"/>
                  <a:ext cx="456" cy="516"/>
                  <a:chOff x="2772" y="3228"/>
                  <a:chExt cx="456" cy="516"/>
                </a:xfrm>
              </p:grpSpPr>
              <p:sp>
                <p:nvSpPr>
                  <p:cNvPr id="19491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96" y="3228"/>
                    <a:ext cx="43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altLang="en-US" sz="2400" b="1">
                        <a:solidFill>
                          <a:srgbClr val="333399"/>
                        </a:solidFill>
                        <a:latin typeface="Times New Roman" pitchFamily="18" charset="0"/>
                      </a:rPr>
                      <a:t>m</a:t>
                    </a:r>
                  </a:p>
                </p:txBody>
              </p:sp>
              <p:sp>
                <p:nvSpPr>
                  <p:cNvPr id="1949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772" y="3504"/>
                    <a:ext cx="3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600">
                      <a:solidFill>
                        <a:srgbClr val="000000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49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96" y="3456"/>
                    <a:ext cx="33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altLang="en-US" sz="2400" b="1">
                        <a:solidFill>
                          <a:srgbClr val="333399"/>
                        </a:solidFill>
                        <a:latin typeface="Times New Roman" pitchFamily="18" charset="0"/>
                      </a:rPr>
                      <a:t>M</a:t>
                    </a:r>
                  </a:p>
                </p:txBody>
              </p:sp>
            </p:grpSp>
          </p:grpSp>
        </p:grpSp>
        <p:grpSp>
          <p:nvGrpSpPr>
            <p:cNvPr id="19483" name="Group 32"/>
            <p:cNvGrpSpPr>
              <a:grpSpLocks/>
            </p:cNvGrpSpPr>
            <p:nvPr/>
          </p:nvGrpSpPr>
          <p:grpSpPr bwMode="auto">
            <a:xfrm>
              <a:off x="3384" y="3252"/>
              <a:ext cx="456" cy="516"/>
              <a:chOff x="4248" y="2832"/>
              <a:chExt cx="456" cy="516"/>
            </a:xfrm>
          </p:grpSpPr>
          <p:sp>
            <p:nvSpPr>
              <p:cNvPr id="19484" name="Text Box 33"/>
              <p:cNvSpPr txBox="1">
                <a:spLocks noChangeArrowheads="1"/>
              </p:cNvSpPr>
              <p:nvPr/>
            </p:nvSpPr>
            <p:spPr bwMode="auto">
              <a:xfrm>
                <a:off x="4272" y="283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b="1">
                    <a:solidFill>
                      <a:srgbClr val="333399"/>
                    </a:solidFill>
                    <a:latin typeface="Times New Roman" pitchFamily="18" charset="0"/>
                  </a:rPr>
                  <a:t>22</a:t>
                </a:r>
              </a:p>
            </p:txBody>
          </p:sp>
          <p:sp>
            <p:nvSpPr>
              <p:cNvPr id="19485" name="Line 34"/>
              <p:cNvSpPr>
                <a:spLocks noChangeShapeType="1"/>
              </p:cNvSpPr>
              <p:nvPr/>
            </p:nvSpPr>
            <p:spPr bwMode="auto">
              <a:xfrm>
                <a:off x="4248" y="3108"/>
                <a:ext cx="3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6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486" name="Text Box 35"/>
              <p:cNvSpPr txBox="1">
                <a:spLocks noChangeArrowheads="1"/>
              </p:cNvSpPr>
              <p:nvPr/>
            </p:nvSpPr>
            <p:spPr bwMode="auto">
              <a:xfrm>
                <a:off x="4272" y="306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b="1">
                    <a:solidFill>
                      <a:srgbClr val="333399"/>
                    </a:solidFill>
                    <a:latin typeface="Times New Roman" pitchFamily="18" charset="0"/>
                  </a:rPr>
                  <a:t>44</a:t>
                </a:r>
              </a:p>
            </p:txBody>
          </p:sp>
        </p:grpSp>
      </p:grpSp>
      <p:grpSp>
        <p:nvGrpSpPr>
          <p:cNvPr id="99384" name="Group 56"/>
          <p:cNvGrpSpPr>
            <a:grpSpLocks/>
          </p:cNvGrpSpPr>
          <p:nvPr/>
        </p:nvGrpSpPr>
        <p:grpSpPr bwMode="auto">
          <a:xfrm>
            <a:off x="1447800" y="1828800"/>
            <a:ext cx="5943600" cy="1562100"/>
            <a:chOff x="1008" y="1344"/>
            <a:chExt cx="3744" cy="984"/>
          </a:xfrm>
        </p:grpSpPr>
        <p:grpSp>
          <p:nvGrpSpPr>
            <p:cNvPr id="19464" name="Group 55"/>
            <p:cNvGrpSpPr>
              <a:grpSpLocks/>
            </p:cNvGrpSpPr>
            <p:nvPr/>
          </p:nvGrpSpPr>
          <p:grpSpPr bwMode="auto">
            <a:xfrm>
              <a:off x="2743" y="1800"/>
              <a:ext cx="1229" cy="528"/>
              <a:chOff x="2743" y="1800"/>
              <a:chExt cx="1229" cy="528"/>
            </a:xfrm>
          </p:grpSpPr>
          <p:grpSp>
            <p:nvGrpSpPr>
              <p:cNvPr id="19473" name="Group 22"/>
              <p:cNvGrpSpPr>
                <a:grpSpLocks/>
              </p:cNvGrpSpPr>
              <p:nvPr/>
            </p:nvGrpSpPr>
            <p:grpSpPr bwMode="auto">
              <a:xfrm>
                <a:off x="2743" y="1800"/>
                <a:ext cx="434" cy="516"/>
                <a:chOff x="4248" y="2832"/>
                <a:chExt cx="456" cy="516"/>
              </a:xfrm>
            </p:grpSpPr>
            <p:sp>
              <p:nvSpPr>
                <p:cNvPr id="1947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272" y="2832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400" b="1">
                      <a:solidFill>
                        <a:srgbClr val="333399"/>
                      </a:solidFill>
                      <a:latin typeface="Times New Roman" pitchFamily="18" charset="0"/>
                    </a:rPr>
                    <a:t>m</a:t>
                  </a:r>
                </a:p>
              </p:txBody>
            </p:sp>
            <p:sp>
              <p:nvSpPr>
                <p:cNvPr id="19479" name="Line 24"/>
                <p:cNvSpPr>
                  <a:spLocks noChangeShapeType="1"/>
                </p:cNvSpPr>
                <p:nvPr/>
              </p:nvSpPr>
              <p:spPr bwMode="auto">
                <a:xfrm>
                  <a:off x="4248" y="310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6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48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272" y="3060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400" b="1">
                      <a:solidFill>
                        <a:srgbClr val="333399"/>
                      </a:solidFill>
                      <a:latin typeface="Times New Roman" pitchFamily="18" charset="0"/>
                    </a:rPr>
                    <a:t>M</a:t>
                  </a:r>
                </a:p>
              </p:txBody>
            </p:sp>
          </p:grpSp>
          <p:grpSp>
            <p:nvGrpSpPr>
              <p:cNvPr id="19474" name="Group 28"/>
              <p:cNvGrpSpPr>
                <a:grpSpLocks/>
              </p:cNvGrpSpPr>
              <p:nvPr/>
            </p:nvGrpSpPr>
            <p:grpSpPr bwMode="auto">
              <a:xfrm>
                <a:off x="3348" y="1812"/>
                <a:ext cx="624" cy="516"/>
                <a:chOff x="4248" y="2832"/>
                <a:chExt cx="456" cy="516"/>
              </a:xfrm>
            </p:grpSpPr>
            <p:sp>
              <p:nvSpPr>
                <p:cNvPr id="1947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272" y="2832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400" b="1">
                      <a:solidFill>
                        <a:srgbClr val="333399"/>
                      </a:solidFill>
                      <a:latin typeface="Times New Roman" pitchFamily="18" charset="0"/>
                    </a:rPr>
                    <a:t>10</a:t>
                  </a:r>
                </a:p>
              </p:txBody>
            </p:sp>
            <p:sp>
              <p:nvSpPr>
                <p:cNvPr id="19476" name="Line 30"/>
                <p:cNvSpPr>
                  <a:spLocks noChangeShapeType="1"/>
                </p:cNvSpPr>
                <p:nvPr/>
              </p:nvSpPr>
              <p:spPr bwMode="auto">
                <a:xfrm>
                  <a:off x="4248" y="310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6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47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272" y="3060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400" b="1">
                      <a:solidFill>
                        <a:srgbClr val="333399"/>
                      </a:solidFill>
                      <a:latin typeface="Times New Roman" pitchFamily="18" charset="0"/>
                    </a:rPr>
                    <a:t>100</a:t>
                  </a:r>
                </a:p>
              </p:txBody>
            </p:sp>
          </p:grpSp>
        </p:grpSp>
        <p:grpSp>
          <p:nvGrpSpPr>
            <p:cNvPr id="19465" name="Group 54"/>
            <p:cNvGrpSpPr>
              <a:grpSpLocks/>
            </p:cNvGrpSpPr>
            <p:nvPr/>
          </p:nvGrpSpPr>
          <p:grpSpPr bwMode="auto">
            <a:xfrm>
              <a:off x="1008" y="1344"/>
              <a:ext cx="3744" cy="927"/>
              <a:chOff x="1008" y="1344"/>
              <a:chExt cx="3744" cy="927"/>
            </a:xfrm>
          </p:grpSpPr>
          <p:sp>
            <p:nvSpPr>
              <p:cNvPr id="19466" name="Text Box 7"/>
              <p:cNvSpPr txBox="1">
                <a:spLocks noChangeArrowheads="1"/>
              </p:cNvSpPr>
              <p:nvPr/>
            </p:nvSpPr>
            <p:spPr bwMode="auto">
              <a:xfrm>
                <a:off x="1008" y="1344"/>
                <a:ext cx="3744" cy="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1371600" indent="-1371600"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b="1" i="1">
                    <a:solidFill>
                      <a:srgbClr val="008000"/>
                    </a:solidFill>
                    <a:latin typeface="Times New Roman" pitchFamily="18" charset="0"/>
                  </a:rPr>
                  <a:t>Bài giải</a:t>
                </a:r>
                <a:r>
                  <a:rPr lang="en-US" altLang="en-US" sz="2400" i="1">
                    <a:solidFill>
                      <a:srgbClr val="000000"/>
                    </a:solidFill>
                    <a:latin typeface="Times New Roman" pitchFamily="18" charset="0"/>
                  </a:rPr>
                  <a:t> :</a:t>
                </a:r>
                <a:r>
                  <a:rPr lang="en-US" altLang="en-US" sz="2400">
                    <a:solidFill>
                      <a:srgbClr val="000000"/>
                    </a:solidFill>
                    <a:latin typeface="Times New Roman" pitchFamily="18" charset="0"/>
                  </a:rPr>
                  <a:t>                    </a:t>
                </a:r>
                <a:r>
                  <a:rPr lang="en-US" altLang="en-US" sz="2400" b="1">
                    <a:solidFill>
                      <a:srgbClr val="333399"/>
                    </a:solidFill>
                    <a:latin typeface="Times New Roman" pitchFamily="18" charset="0"/>
                  </a:rPr>
                  <a:t> = 100 g/mol                              Số mol của CaCO</a:t>
                </a:r>
                <a:r>
                  <a:rPr lang="en-US" altLang="en-US" sz="2400" b="1" baseline="-25000">
                    <a:solidFill>
                      <a:srgbClr val="333399"/>
                    </a:solidFill>
                    <a:latin typeface="Times New Roman" pitchFamily="18" charset="0"/>
                  </a:rPr>
                  <a:t>3</a:t>
                </a:r>
                <a:r>
                  <a:rPr lang="en-US" altLang="en-US" sz="2400" b="1">
                    <a:solidFill>
                      <a:srgbClr val="333399"/>
                    </a:solidFill>
                    <a:latin typeface="Times New Roman" pitchFamily="18" charset="0"/>
                  </a:rPr>
                  <a:t>  :   </a:t>
                </a:r>
              </a:p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b="1">
                    <a:solidFill>
                      <a:srgbClr val="333399"/>
                    </a:solidFill>
                    <a:latin typeface="Times New Roman" pitchFamily="18" charset="0"/>
                  </a:rPr>
                  <a:t>                              =            =            =  0,1 mol</a:t>
                </a:r>
                <a:r>
                  <a:rPr lang="en-US" altLang="en-US" sz="24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grpSp>
            <p:nvGrpSpPr>
              <p:cNvPr id="19467" name="Group 53"/>
              <p:cNvGrpSpPr>
                <a:grpSpLocks/>
              </p:cNvGrpSpPr>
              <p:nvPr/>
            </p:nvGrpSpPr>
            <p:grpSpPr bwMode="auto">
              <a:xfrm>
                <a:off x="2058" y="1392"/>
                <a:ext cx="662" cy="274"/>
                <a:chOff x="2058" y="1392"/>
                <a:chExt cx="662" cy="274"/>
              </a:xfrm>
            </p:grpSpPr>
            <p:sp>
              <p:nvSpPr>
                <p:cNvPr id="1947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2224" y="1454"/>
                  <a:ext cx="496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1600">
                      <a:solidFill>
                        <a:srgbClr val="333399"/>
                      </a:solidFill>
                      <a:latin typeface="Times New Roman" pitchFamily="18" charset="0"/>
                    </a:rPr>
                    <a:t>CaCO</a:t>
                  </a:r>
                  <a:r>
                    <a:rPr lang="en-US" altLang="en-US" sz="1600" baseline="-25000">
                      <a:solidFill>
                        <a:srgbClr val="333399"/>
                      </a:solidFill>
                      <a:latin typeface="Times New Roman" pitchFamily="18" charset="0"/>
                    </a:rPr>
                    <a:t>3</a:t>
                  </a:r>
                  <a:endParaRPr lang="en-US" altLang="en-US" sz="1600">
                    <a:solidFill>
                      <a:srgbClr val="333399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472" name="WordArt 4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058" y="1392"/>
                  <a:ext cx="221" cy="186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3600" kern="10">
                      <a:solidFill>
                        <a:srgbClr val="333399"/>
                      </a:solidFill>
                      <a:effectLst>
                        <a:outerShdw dist="45791" dir="2021404" algn="ctr" rotWithShape="0">
                          <a:srgbClr val="B2B2B2">
                            <a:alpha val="79999"/>
                          </a:srgbClr>
                        </a:outerShdw>
                      </a:effectLst>
                      <a:latin typeface="Times New Roman"/>
                      <a:cs typeface="Times New Roman"/>
                    </a:rPr>
                    <a:t>M</a:t>
                  </a:r>
                </a:p>
              </p:txBody>
            </p:sp>
          </p:grpSp>
          <p:grpSp>
            <p:nvGrpSpPr>
              <p:cNvPr id="19468" name="Group 51"/>
              <p:cNvGrpSpPr>
                <a:grpSpLocks/>
              </p:cNvGrpSpPr>
              <p:nvPr/>
            </p:nvGrpSpPr>
            <p:grpSpPr bwMode="auto">
              <a:xfrm>
                <a:off x="1872" y="2016"/>
                <a:ext cx="720" cy="255"/>
                <a:chOff x="1872" y="2016"/>
                <a:chExt cx="720" cy="255"/>
              </a:xfrm>
            </p:grpSpPr>
            <p:sp>
              <p:nvSpPr>
                <p:cNvPr id="1946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980" y="2059"/>
                  <a:ext cx="61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1600" b="1">
                      <a:solidFill>
                        <a:srgbClr val="333399"/>
                      </a:solidFill>
                      <a:latin typeface="Times New Roman" pitchFamily="18" charset="0"/>
                    </a:rPr>
                    <a:t>CaCO</a:t>
                  </a:r>
                  <a:r>
                    <a:rPr lang="en-US" altLang="en-US" sz="1600" b="1" baseline="-25000">
                      <a:solidFill>
                        <a:srgbClr val="333399"/>
                      </a:solidFill>
                      <a:latin typeface="Times New Roman" pitchFamily="18" charset="0"/>
                    </a:rPr>
                    <a:t>3</a:t>
                  </a:r>
                  <a:endParaRPr lang="en-US" altLang="en-US" sz="1600" b="1">
                    <a:solidFill>
                      <a:srgbClr val="333399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9470" name="WordArt 5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1872" y="2016"/>
                  <a:ext cx="144" cy="144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3200" kern="10">
                      <a:solidFill>
                        <a:srgbClr val="336699"/>
                      </a:solidFill>
                      <a:effectLst>
                        <a:outerShdw dist="45791" dir="2021404" algn="ctr" rotWithShape="0">
                          <a:srgbClr val="B2B2B2">
                            <a:alpha val="79999"/>
                          </a:srgbClr>
                        </a:outerShdw>
                      </a:effectLst>
                      <a:latin typeface="Times New Roman"/>
                      <a:cs typeface="Times New Roman"/>
                    </a:rPr>
                    <a:t>n</a:t>
                  </a:r>
                </a:p>
              </p:txBody>
            </p:sp>
          </p:grpSp>
        </p:grpSp>
      </p:grpSp>
      <p:sp>
        <p:nvSpPr>
          <p:cNvPr id="19463" name="Text Box 57"/>
          <p:cNvSpPr txBox="1">
            <a:spLocks noChangeArrowheads="1"/>
          </p:cNvSpPr>
          <p:nvPr/>
        </p:nvSpPr>
        <p:spPr bwMode="auto">
          <a:xfrm>
            <a:off x="990600" y="838200"/>
            <a:ext cx="5791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 u="sng">
                <a:solidFill>
                  <a:srgbClr val="FF3300"/>
                </a:solidFill>
                <a:latin typeface="Times New Roman" pitchFamily="18" charset="0"/>
              </a:rPr>
              <a:t>Bài tập 2:</a:t>
            </a:r>
            <a:r>
              <a:rPr lang="en-US" altLang="en-US" sz="2600" b="1">
                <a:solidFill>
                  <a:srgbClr val="FF3300"/>
                </a:solidFill>
                <a:latin typeface="Times New Roman" pitchFamily="18" charset="0"/>
              </a:rPr>
              <a:t> Hãy tính số mol của:</a:t>
            </a:r>
            <a:endParaRPr lang="en-US" altLang="en-US" sz="2600" b="1" u="sng">
              <a:solidFill>
                <a:srgbClr val="FF33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04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9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9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9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9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/>
      <p:bldP spid="993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33350" y="314325"/>
            <a:ext cx="8477250" cy="52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00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marL="334963" indent="-334963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I.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Chuyển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đổi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giữa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lượng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chất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và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thể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tích</a:t>
            </a:r>
            <a:endParaRPr lang="en-US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</p:txBody>
      </p:sp>
      <p:grpSp>
        <p:nvGrpSpPr>
          <p:cNvPr id="24" name="Group 18"/>
          <p:cNvGrpSpPr>
            <a:grpSpLocks/>
          </p:cNvGrpSpPr>
          <p:nvPr/>
        </p:nvGrpSpPr>
        <p:grpSpPr bwMode="auto">
          <a:xfrm>
            <a:off x="752474" y="1219200"/>
            <a:ext cx="3133725" cy="1073944"/>
            <a:chOff x="2256" y="516"/>
            <a:chExt cx="1536" cy="384"/>
          </a:xfrm>
        </p:grpSpPr>
        <p:sp>
          <p:nvSpPr>
            <p:cNvPr id="19477" name="WordArt 6"/>
            <p:cNvSpPr>
              <a:spLocks noChangeArrowheads="1" noChangeShapeType="1" noTextEdit="1"/>
            </p:cNvSpPr>
            <p:nvPr/>
          </p:nvSpPr>
          <p:spPr bwMode="auto">
            <a:xfrm>
              <a:off x="2376" y="612"/>
              <a:ext cx="1296" cy="19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kern="10" dirty="0">
                  <a:solidFill>
                    <a:srgbClr val="C00000"/>
                  </a:solidFill>
                  <a:latin typeface="Times New Roman"/>
                  <a:cs typeface="Times New Roman"/>
                </a:rPr>
                <a:t>V = n . </a:t>
              </a:r>
              <a:r>
                <a:rPr lang="en-US" sz="3600" b="1" kern="10" dirty="0" smtClean="0">
                  <a:solidFill>
                    <a:srgbClr val="C00000"/>
                  </a:solidFill>
                  <a:latin typeface="Times New Roman"/>
                  <a:cs typeface="Times New Roman"/>
                </a:rPr>
                <a:t>24,79</a:t>
              </a:r>
              <a:endParaRPr lang="en-US" sz="3600" b="1" kern="10" dirty="0">
                <a:solidFill>
                  <a:srgbClr val="C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478" name="Rectangle 17"/>
            <p:cNvSpPr>
              <a:spLocks noChangeArrowheads="1"/>
            </p:cNvSpPr>
            <p:nvPr/>
          </p:nvSpPr>
          <p:spPr bwMode="auto">
            <a:xfrm>
              <a:off x="2256" y="516"/>
              <a:ext cx="1536" cy="384"/>
            </a:xfrm>
            <a:prstGeom prst="rect">
              <a:avLst/>
            </a:prstGeom>
            <a:noFill/>
            <a:ln w="57150" cmpd="thickThin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600">
                <a:solidFill>
                  <a:srgbClr val="C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1676400" y="2466109"/>
            <a:ext cx="503439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prstClr val="black"/>
                </a:solidFill>
              </a:rPr>
              <a:t>V: </a:t>
            </a:r>
            <a:r>
              <a:rPr lang="en-US" altLang="en-US" sz="2400" b="1" dirty="0" err="1">
                <a:solidFill>
                  <a:prstClr val="black"/>
                </a:solidFill>
              </a:rPr>
              <a:t>thể</a:t>
            </a:r>
            <a:r>
              <a:rPr lang="en-US" altLang="en-US" sz="2400" b="1" dirty="0">
                <a:solidFill>
                  <a:prstClr val="black"/>
                </a:solidFill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</a:rPr>
              <a:t>tích</a:t>
            </a:r>
            <a:r>
              <a:rPr lang="en-US" altLang="en-US" sz="2400" b="1" dirty="0">
                <a:solidFill>
                  <a:prstClr val="black"/>
                </a:solidFill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</a:rPr>
              <a:t>chất</a:t>
            </a:r>
            <a:r>
              <a:rPr lang="en-US" altLang="en-US" sz="2400" b="1" dirty="0">
                <a:solidFill>
                  <a:prstClr val="black"/>
                </a:solidFill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</a:rPr>
              <a:t>khí</a:t>
            </a:r>
            <a:r>
              <a:rPr lang="en-US" altLang="en-US" sz="2400" b="1" dirty="0">
                <a:solidFill>
                  <a:prstClr val="black"/>
                </a:solidFill>
              </a:rPr>
              <a:t> ở (</a:t>
            </a:r>
            <a:r>
              <a:rPr lang="en-US" altLang="en-US" sz="2400" b="1" dirty="0" err="1">
                <a:solidFill>
                  <a:prstClr val="black"/>
                </a:solidFill>
              </a:rPr>
              <a:t>đktc</a:t>
            </a:r>
            <a:r>
              <a:rPr lang="en-US" altLang="en-US" sz="2400" b="1" dirty="0">
                <a:solidFill>
                  <a:prstClr val="black"/>
                </a:solidFill>
              </a:rPr>
              <a:t>) (</a:t>
            </a:r>
            <a:r>
              <a:rPr lang="en-US" altLang="en-US" sz="2400" b="1" dirty="0" err="1">
                <a:solidFill>
                  <a:prstClr val="black"/>
                </a:solidFill>
              </a:rPr>
              <a:t>lít</a:t>
            </a:r>
            <a:r>
              <a:rPr lang="en-US" altLang="en-US" sz="2400" b="1" dirty="0">
                <a:solidFill>
                  <a:prstClr val="black"/>
                </a:solidFill>
              </a:rPr>
              <a:t>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prstClr val="black"/>
                </a:solidFill>
              </a:rPr>
              <a:t>n: </a:t>
            </a:r>
            <a:r>
              <a:rPr lang="en-US" altLang="en-US" sz="2400" b="1" dirty="0" err="1">
                <a:solidFill>
                  <a:prstClr val="black"/>
                </a:solidFill>
              </a:rPr>
              <a:t>số</a:t>
            </a:r>
            <a:r>
              <a:rPr lang="en-US" altLang="en-US" sz="2400" b="1" dirty="0">
                <a:solidFill>
                  <a:prstClr val="black"/>
                </a:solidFill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</a:rPr>
              <a:t>mol</a:t>
            </a:r>
            <a:r>
              <a:rPr lang="en-US" altLang="en-US" sz="2400" b="1" dirty="0">
                <a:solidFill>
                  <a:prstClr val="black"/>
                </a:solidFill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</a:rPr>
              <a:t>chất</a:t>
            </a:r>
            <a:r>
              <a:rPr lang="en-US" altLang="en-US" sz="2400" b="1" dirty="0">
                <a:solidFill>
                  <a:prstClr val="black"/>
                </a:solidFill>
              </a:rPr>
              <a:t> (n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326646" y="1836340"/>
            <a:ext cx="561975" cy="0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5181600" y="1219200"/>
            <a:ext cx="3429000" cy="1055688"/>
            <a:chOff x="3216" y="1130"/>
            <a:chExt cx="2160" cy="665"/>
          </a:xfrm>
        </p:grpSpPr>
        <p:grpSp>
          <p:nvGrpSpPr>
            <p:cNvPr id="12" name="Group 15"/>
            <p:cNvGrpSpPr>
              <a:grpSpLocks/>
            </p:cNvGrpSpPr>
            <p:nvPr/>
          </p:nvGrpSpPr>
          <p:grpSpPr bwMode="auto">
            <a:xfrm>
              <a:off x="3216" y="1130"/>
              <a:ext cx="1392" cy="665"/>
              <a:chOff x="2160" y="1248"/>
              <a:chExt cx="1248" cy="665"/>
            </a:xfrm>
          </p:grpSpPr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2160" y="1392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800080"/>
                    </a:solidFill>
                    <a:latin typeface="Times New Roman" pitchFamily="18" charset="0"/>
                  </a:rPr>
                  <a:t>n  = </a:t>
                </a:r>
              </a:p>
            </p:txBody>
          </p:sp>
          <p:sp>
            <p:nvSpPr>
              <p:cNvPr id="15" name="Text Box 12"/>
              <p:cNvSpPr txBox="1">
                <a:spLocks noChangeArrowheads="1"/>
              </p:cNvSpPr>
              <p:nvPr/>
            </p:nvSpPr>
            <p:spPr bwMode="auto">
              <a:xfrm>
                <a:off x="2628" y="1248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b="1" dirty="0">
                    <a:solidFill>
                      <a:srgbClr val="800080"/>
                    </a:solidFill>
                    <a:latin typeface="Times New Roman" pitchFamily="18" charset="0"/>
                  </a:rPr>
                  <a:t>V</a:t>
                </a:r>
              </a:p>
            </p:txBody>
          </p:sp>
          <p:sp>
            <p:nvSpPr>
              <p:cNvPr id="16" name="Text Box 13"/>
              <p:cNvSpPr txBox="1">
                <a:spLocks noChangeArrowheads="1"/>
              </p:cNvSpPr>
              <p:nvPr/>
            </p:nvSpPr>
            <p:spPr bwMode="auto">
              <a:xfrm>
                <a:off x="2544" y="1548"/>
                <a:ext cx="86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b="1" dirty="0" smtClean="0">
                    <a:solidFill>
                      <a:srgbClr val="800080"/>
                    </a:solidFill>
                    <a:latin typeface="Times New Roman" pitchFamily="18" charset="0"/>
                  </a:rPr>
                  <a:t>24,79</a:t>
                </a:r>
                <a:endParaRPr lang="en-US" altLang="en-US" b="1" dirty="0">
                  <a:solidFill>
                    <a:srgbClr val="80008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Line 14"/>
              <p:cNvSpPr>
                <a:spLocks noChangeShapeType="1"/>
              </p:cNvSpPr>
              <p:nvPr/>
            </p:nvSpPr>
            <p:spPr bwMode="auto">
              <a:xfrm>
                <a:off x="2736" y="158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6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3" name="Text Box 38"/>
            <p:cNvSpPr txBox="1">
              <a:spLocks noChangeArrowheads="1"/>
            </p:cNvSpPr>
            <p:nvPr/>
          </p:nvSpPr>
          <p:spPr bwMode="auto">
            <a:xfrm>
              <a:off x="4368" y="1248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i="1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en-US" sz="2800" i="1" dirty="0" err="1">
                  <a:solidFill>
                    <a:srgbClr val="000000"/>
                  </a:solidFill>
                  <a:latin typeface="Times New Roman" pitchFamily="18" charset="0"/>
                </a:rPr>
                <a:t>mol</a:t>
              </a:r>
              <a:r>
                <a:rPr lang="en-US" altLang="en-US" sz="2800" i="1" dirty="0">
                  <a:solidFill>
                    <a:srgbClr val="000000"/>
                  </a:solidFill>
                  <a:latin typeface="Times New Roman" pitchFamily="18" charset="0"/>
                </a:rPr>
                <a:t>)   </a:t>
              </a:r>
              <a:endParaRPr lang="en-US" altLang="en-US" sz="2400" b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69862" y="3657600"/>
            <a:ext cx="85121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VD1: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ín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ể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íc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ủa</a:t>
            </a:r>
            <a:r>
              <a:rPr lang="en-US" altLang="en-US" sz="2800" b="1" dirty="0"/>
              <a:t> 2,5 </a:t>
            </a:r>
            <a:r>
              <a:rPr lang="en-US" altLang="en-US" sz="2800" b="1" dirty="0" err="1"/>
              <a:t>mol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khí</a:t>
            </a:r>
            <a:r>
              <a:rPr lang="en-US" altLang="en-US" sz="2800" b="1" dirty="0"/>
              <a:t> H</a:t>
            </a:r>
            <a:r>
              <a:rPr lang="en-US" altLang="en-US" sz="2800" b="1" baseline="-25000" dirty="0"/>
              <a:t>2</a:t>
            </a:r>
            <a:r>
              <a:rPr lang="en-US" altLang="en-US" sz="2800" b="1" dirty="0"/>
              <a:t> ở (</a:t>
            </a:r>
            <a:r>
              <a:rPr lang="en-US" altLang="en-US" sz="2800" b="1" dirty="0" err="1"/>
              <a:t>đktc</a:t>
            </a:r>
            <a:r>
              <a:rPr lang="en-US" altLang="en-US" sz="2800" b="1" dirty="0"/>
              <a:t>)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892883" y="4419600"/>
            <a:ext cx="7429501" cy="704910"/>
            <a:chOff x="892883" y="4419600"/>
            <a:chExt cx="7429501" cy="704910"/>
          </a:xfrm>
        </p:grpSpPr>
        <p:sp>
          <p:nvSpPr>
            <p:cNvPr id="19" name="Text Box 55"/>
            <p:cNvSpPr txBox="1">
              <a:spLocks noChangeArrowheads="1"/>
            </p:cNvSpPr>
            <p:nvPr/>
          </p:nvSpPr>
          <p:spPr bwMode="auto">
            <a:xfrm>
              <a:off x="892883" y="4419600"/>
              <a:ext cx="742950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371600" indent="-1371600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b="1" dirty="0" smtClean="0">
                  <a:solidFill>
                    <a:srgbClr val="002060"/>
                  </a:solidFill>
                  <a:latin typeface="Times New Roman" pitchFamily="18" charset="0"/>
                </a:rPr>
                <a:t>V</a:t>
              </a:r>
              <a:r>
                <a:rPr lang="en-US" altLang="en-US" b="1" baseline="-25000" dirty="0" smtClean="0">
                  <a:solidFill>
                    <a:srgbClr val="002060"/>
                  </a:solidFill>
                  <a:latin typeface="Times New Roman" pitchFamily="18" charset="0"/>
                </a:rPr>
                <a:t>H</a:t>
              </a:r>
              <a:r>
                <a:rPr lang="en-US" altLang="en-US" b="1" dirty="0" smtClean="0">
                  <a:solidFill>
                    <a:srgbClr val="002060"/>
                  </a:solidFill>
                  <a:latin typeface="Times New Roman" pitchFamily="18" charset="0"/>
                </a:rPr>
                <a:t> = n . 24.79 = 2,5 . 24,79 = 61,975 (</a:t>
              </a:r>
              <a:r>
                <a:rPr lang="en-US" altLang="en-US" b="1" dirty="0" err="1" smtClean="0">
                  <a:solidFill>
                    <a:srgbClr val="002060"/>
                  </a:solidFill>
                  <a:latin typeface="Times New Roman" pitchFamily="18" charset="0"/>
                </a:rPr>
                <a:t>lít</a:t>
              </a:r>
              <a:r>
                <a:rPr lang="en-US" altLang="en-US" b="1" dirty="0" smtClean="0">
                  <a:solidFill>
                    <a:srgbClr val="002060"/>
                  </a:solidFill>
                  <a:latin typeface="Times New Roman" pitchFamily="18" charset="0"/>
                </a:rPr>
                <a:t>)</a:t>
              </a:r>
              <a:endParaRPr lang="en-US" altLang="en-US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21" name="Text Box 55"/>
            <p:cNvSpPr txBox="1">
              <a:spLocks noChangeArrowheads="1"/>
            </p:cNvSpPr>
            <p:nvPr/>
          </p:nvSpPr>
          <p:spPr bwMode="auto">
            <a:xfrm>
              <a:off x="1357745" y="4724400"/>
              <a:ext cx="47871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371600" indent="-1371600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dirty="0" smtClean="0">
                  <a:solidFill>
                    <a:srgbClr val="002060"/>
                  </a:solidFill>
                  <a:latin typeface="Times New Roman" pitchFamily="18" charset="0"/>
                </a:rPr>
                <a:t>2</a:t>
              </a:r>
              <a:endParaRPr lang="en-US" altLang="en-US" sz="2000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181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2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82822" y="2011005"/>
            <a:ext cx="3065463" cy="1066800"/>
            <a:chOff x="5181600" y="2057400"/>
            <a:chExt cx="3065463" cy="1066800"/>
          </a:xfrm>
        </p:grpSpPr>
        <p:pic>
          <p:nvPicPr>
            <p:cNvPr id="15362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5613" y="2068513"/>
              <a:ext cx="2236787" cy="1020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ectangle 18"/>
            <p:cNvSpPr/>
            <p:nvPr/>
          </p:nvSpPr>
          <p:spPr>
            <a:xfrm>
              <a:off x="5181600" y="2057400"/>
              <a:ext cx="3065463" cy="10668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883936" y="2468711"/>
            <a:ext cx="3544887" cy="1218189"/>
            <a:chOff x="2963863" y="3211513"/>
            <a:chExt cx="3065462" cy="830262"/>
          </a:xfrm>
        </p:grpSpPr>
        <p:pic>
          <p:nvPicPr>
            <p:cNvPr id="1536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4063" y="3211513"/>
              <a:ext cx="2354262" cy="793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2963863" y="3211513"/>
              <a:ext cx="3065462" cy="830262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112535" y="1228367"/>
            <a:ext cx="3087687" cy="782638"/>
            <a:chOff x="4953000" y="457201"/>
            <a:chExt cx="3087687" cy="782638"/>
          </a:xfrm>
        </p:grpSpPr>
        <p:sp>
          <p:nvSpPr>
            <p:cNvPr id="14" name="Rectangle 13"/>
            <p:cNvSpPr/>
            <p:nvPr/>
          </p:nvSpPr>
          <p:spPr>
            <a:xfrm>
              <a:off x="4953000" y="457201"/>
              <a:ext cx="3087687" cy="782638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15367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477838"/>
              <a:ext cx="2823186" cy="741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" name="Group 18"/>
          <p:cNvGrpSpPr>
            <a:grpSpLocks/>
          </p:cNvGrpSpPr>
          <p:nvPr/>
        </p:nvGrpSpPr>
        <p:grpSpPr bwMode="auto">
          <a:xfrm>
            <a:off x="5308953" y="4754559"/>
            <a:ext cx="3133725" cy="1073944"/>
            <a:chOff x="2256" y="516"/>
            <a:chExt cx="1536" cy="384"/>
          </a:xfrm>
        </p:grpSpPr>
        <p:sp>
          <p:nvSpPr>
            <p:cNvPr id="22" name="WordArt 6"/>
            <p:cNvSpPr>
              <a:spLocks noChangeArrowheads="1" noChangeShapeType="1" noTextEdit="1"/>
            </p:cNvSpPr>
            <p:nvPr/>
          </p:nvSpPr>
          <p:spPr bwMode="auto">
            <a:xfrm>
              <a:off x="2376" y="612"/>
              <a:ext cx="1296" cy="19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kern="10" dirty="0">
                  <a:solidFill>
                    <a:srgbClr val="C00000"/>
                  </a:solidFill>
                  <a:latin typeface="Times New Roman"/>
                  <a:cs typeface="Times New Roman"/>
                </a:rPr>
                <a:t>V = n . </a:t>
              </a:r>
              <a:r>
                <a:rPr lang="en-US" sz="3600" b="1" kern="10" dirty="0" smtClean="0">
                  <a:solidFill>
                    <a:srgbClr val="C00000"/>
                  </a:solidFill>
                  <a:latin typeface="Times New Roman"/>
                  <a:cs typeface="Times New Roman"/>
                </a:rPr>
                <a:t>24,79</a:t>
              </a:r>
              <a:endParaRPr lang="en-US" sz="3600" b="1" kern="10" dirty="0">
                <a:solidFill>
                  <a:srgbClr val="C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2256" y="516"/>
              <a:ext cx="1536" cy="384"/>
            </a:xfrm>
            <a:prstGeom prst="rect">
              <a:avLst/>
            </a:prstGeom>
            <a:noFill/>
            <a:ln w="57150" cmpd="thickThin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600">
                <a:solidFill>
                  <a:srgbClr val="C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83773" y="4659851"/>
            <a:ext cx="3696241" cy="1247775"/>
            <a:chOff x="3886200" y="5334000"/>
            <a:chExt cx="3886200" cy="1247775"/>
          </a:xfrm>
        </p:grpSpPr>
        <p:sp>
          <p:nvSpPr>
            <p:cNvPr id="17" name="Rectangle 16"/>
            <p:cNvSpPr/>
            <p:nvPr/>
          </p:nvSpPr>
          <p:spPr>
            <a:xfrm>
              <a:off x="3886200" y="5334000"/>
              <a:ext cx="3886200" cy="124777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grpSp>
          <p:nvGrpSpPr>
            <p:cNvPr id="24" name="Group 40"/>
            <p:cNvGrpSpPr>
              <a:grpSpLocks/>
            </p:cNvGrpSpPr>
            <p:nvPr/>
          </p:nvGrpSpPr>
          <p:grpSpPr bwMode="auto">
            <a:xfrm>
              <a:off x="4343400" y="5381625"/>
              <a:ext cx="3429000" cy="1055688"/>
              <a:chOff x="3216" y="1130"/>
              <a:chExt cx="2160" cy="665"/>
            </a:xfrm>
          </p:grpSpPr>
          <p:grpSp>
            <p:nvGrpSpPr>
              <p:cNvPr id="25" name="Group 15"/>
              <p:cNvGrpSpPr>
                <a:grpSpLocks/>
              </p:cNvGrpSpPr>
              <p:nvPr/>
            </p:nvGrpSpPr>
            <p:grpSpPr bwMode="auto">
              <a:xfrm>
                <a:off x="3216" y="1130"/>
                <a:ext cx="1392" cy="665"/>
                <a:chOff x="2160" y="1248"/>
                <a:chExt cx="1248" cy="665"/>
              </a:xfrm>
            </p:grpSpPr>
            <p:sp>
              <p:nvSpPr>
                <p:cNvPr id="2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160" y="1392"/>
                  <a:ext cx="6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b="1">
                      <a:latin typeface="Times New Roman" pitchFamily="18" charset="0"/>
                    </a:rPr>
                    <a:t>n  = </a:t>
                  </a:r>
                </a:p>
              </p:txBody>
            </p:sp>
            <p:sp>
              <p:nvSpPr>
                <p:cNvPr id="2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628" y="1248"/>
                  <a:ext cx="6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b="1" dirty="0">
                      <a:latin typeface="Times New Roman" pitchFamily="18" charset="0"/>
                    </a:rPr>
                    <a:t>V</a:t>
                  </a:r>
                </a:p>
              </p:txBody>
            </p:sp>
            <p:sp>
              <p:nvSpPr>
                <p:cNvPr id="2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544" y="1548"/>
                  <a:ext cx="86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b="1" dirty="0" smtClean="0">
                      <a:latin typeface="Times New Roman" pitchFamily="18" charset="0"/>
                    </a:rPr>
                    <a:t>24,79</a:t>
                  </a:r>
                  <a:endParaRPr lang="en-US" altLang="en-US" b="1" dirty="0">
                    <a:latin typeface="Times New Roman" pitchFamily="18" charset="0"/>
                  </a:endParaRPr>
                </a:p>
              </p:txBody>
            </p:sp>
            <p:sp>
              <p:nvSpPr>
                <p:cNvPr id="30" name="Line 14"/>
                <p:cNvSpPr>
                  <a:spLocks noChangeShapeType="1"/>
                </p:cNvSpPr>
                <p:nvPr/>
              </p:nvSpPr>
              <p:spPr bwMode="auto">
                <a:xfrm>
                  <a:off x="2736" y="1584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6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6" name="Text Box 38"/>
              <p:cNvSpPr txBox="1">
                <a:spLocks noChangeArrowheads="1"/>
              </p:cNvSpPr>
              <p:nvPr/>
            </p:nvSpPr>
            <p:spPr bwMode="auto">
              <a:xfrm>
                <a:off x="4368" y="1248"/>
                <a:ext cx="10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800" i="1" dirty="0">
                    <a:latin typeface="Times New Roman" pitchFamily="18" charset="0"/>
                  </a:rPr>
                  <a:t>(</a:t>
                </a:r>
                <a:r>
                  <a:rPr lang="en-US" altLang="en-US" sz="2800" i="1" dirty="0" err="1">
                    <a:latin typeface="Times New Roman" pitchFamily="18" charset="0"/>
                  </a:rPr>
                  <a:t>mol</a:t>
                </a:r>
                <a:r>
                  <a:rPr lang="en-US" altLang="en-US" sz="2800" i="1" dirty="0">
                    <a:latin typeface="Times New Roman" pitchFamily="18" charset="0"/>
                  </a:rPr>
                  <a:t>)   </a:t>
                </a:r>
                <a:endParaRPr lang="en-US" altLang="en-US" sz="2400" b="1" dirty="0"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</p:grpSp>
      <p:cxnSp>
        <p:nvCxnSpPr>
          <p:cNvPr id="9" name="Straight Arrow Connector 8"/>
          <p:cNvCxnSpPr>
            <a:stCxn id="19" idx="3"/>
          </p:cNvCxnSpPr>
          <p:nvPr/>
        </p:nvCxnSpPr>
        <p:spPr>
          <a:xfrm flipV="1">
            <a:off x="3748285" y="1619686"/>
            <a:ext cx="1364250" cy="924719"/>
          </a:xfrm>
          <a:prstGeom prst="straightConnector1">
            <a:avLst/>
          </a:prstGeom>
          <a:ln w="381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19" idx="3"/>
            <a:endCxn id="20" idx="1"/>
          </p:cNvCxnSpPr>
          <p:nvPr/>
        </p:nvCxnSpPr>
        <p:spPr>
          <a:xfrm>
            <a:off x="3748285" y="2544405"/>
            <a:ext cx="1135651" cy="533401"/>
          </a:xfrm>
          <a:prstGeom prst="straightConnector1">
            <a:avLst/>
          </a:prstGeom>
          <a:ln w="381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17" idx="3"/>
            <a:endCxn id="23" idx="1"/>
          </p:cNvCxnSpPr>
          <p:nvPr/>
        </p:nvCxnSpPr>
        <p:spPr>
          <a:xfrm>
            <a:off x="4380014" y="5283739"/>
            <a:ext cx="928939" cy="7792"/>
          </a:xfrm>
          <a:prstGeom prst="straightConnector1">
            <a:avLst/>
          </a:prstGeom>
          <a:ln w="381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2897057" y="287482"/>
            <a:ext cx="3140272" cy="707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00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marL="334963" indent="-334963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TỔNG HỢP</a:t>
            </a:r>
            <a:endParaRPr lang="en-US" altLang="en-US" sz="4000" b="1" dirty="0">
              <a:solidFill>
                <a:srgbClr val="66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525724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066800" y="2797076"/>
            <a:ext cx="7162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b="1" dirty="0" err="1" smtClean="0">
                <a:solidFill>
                  <a:srgbClr val="002060"/>
                </a:solidFill>
              </a:rPr>
              <a:t>a.Tính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</a:rPr>
              <a:t>số</a:t>
            </a:r>
            <a:r>
              <a:rPr lang="en-US" altLang="en-US" sz="3600" b="1" dirty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</a:rPr>
              <a:t>mol</a:t>
            </a:r>
            <a:r>
              <a:rPr lang="en-US" altLang="en-US" sz="3600" b="1" dirty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</a:rPr>
              <a:t>của</a:t>
            </a:r>
            <a:r>
              <a:rPr lang="en-US" altLang="en-US" sz="3600" b="1" dirty="0">
                <a:solidFill>
                  <a:srgbClr val="002060"/>
                </a:solidFill>
              </a:rPr>
              <a:t>: 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12,395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lít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khí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O</a:t>
            </a:r>
            <a:r>
              <a:rPr lang="en-US" altLang="en-US" sz="3600" b="1" baseline="-25000" dirty="0" smtClean="0">
                <a:solidFill>
                  <a:srgbClr val="002060"/>
                </a:solidFill>
              </a:rPr>
              <a:t>2</a:t>
            </a:r>
            <a:endParaRPr lang="en-US" altLang="en-US" sz="3600" b="1" dirty="0" smtClean="0">
              <a:solidFill>
                <a:srgbClr val="002060"/>
              </a:solidFill>
            </a:endParaRPr>
          </a:p>
          <a:p>
            <a:r>
              <a:rPr lang="en-US" altLang="en-US" sz="3600" b="1" dirty="0" err="1" smtClean="0">
                <a:solidFill>
                  <a:srgbClr val="002060"/>
                </a:solidFill>
              </a:rPr>
              <a:t>b.Tính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</a:rPr>
              <a:t>thể</a:t>
            </a:r>
            <a:r>
              <a:rPr lang="en-US" altLang="en-US" sz="3600" b="1" dirty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</a:rPr>
              <a:t>tích</a:t>
            </a:r>
            <a:r>
              <a:rPr lang="en-US" altLang="en-US" sz="3600" b="1" dirty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của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2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mol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khí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CO</a:t>
            </a:r>
          </a:p>
          <a:p>
            <a:r>
              <a:rPr lang="en-US" altLang="en-US" sz="3600" b="1" dirty="0" smtClean="0">
                <a:solidFill>
                  <a:srgbClr val="002060"/>
                </a:solidFill>
              </a:rPr>
              <a:t>c.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Tính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số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mol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của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20g CaCO</a:t>
            </a:r>
            <a:r>
              <a:rPr lang="en-US" altLang="en-US" sz="3600" b="1" baseline="-25000" dirty="0" smtClean="0">
                <a:solidFill>
                  <a:srgbClr val="002060"/>
                </a:solidFill>
              </a:rPr>
              <a:t>3</a:t>
            </a:r>
            <a:endParaRPr lang="en-US" altLang="en-US" sz="3600" b="1" dirty="0" smtClean="0">
              <a:solidFill>
                <a:srgbClr val="002060"/>
              </a:solidFill>
            </a:endParaRPr>
          </a:p>
          <a:p>
            <a:r>
              <a:rPr lang="en-US" altLang="en-US" sz="3600" b="1" dirty="0" smtClean="0">
                <a:solidFill>
                  <a:srgbClr val="002060"/>
                </a:solidFill>
              </a:rPr>
              <a:t>d.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Tính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khối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lượng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của</a:t>
            </a:r>
            <a:r>
              <a:rPr lang="en-US" altLang="en-US" sz="3600" b="1" dirty="0" smtClean="0">
                <a:solidFill>
                  <a:srgbClr val="002060"/>
                </a:solidFill>
              </a:rPr>
              <a:t> 10g </a:t>
            </a:r>
            <a:r>
              <a:rPr lang="en-US" altLang="en-US" sz="3600" b="1" dirty="0" err="1" smtClean="0">
                <a:solidFill>
                  <a:srgbClr val="002060"/>
                </a:solidFill>
              </a:rPr>
              <a:t>NaOH</a:t>
            </a:r>
            <a:endParaRPr lang="en-US" altLang="en-US" sz="3600" b="1" dirty="0">
              <a:solidFill>
                <a:srgbClr val="002060"/>
              </a:solidFill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810000" y="511314"/>
            <a:ext cx="2590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4000" b="1" dirty="0" smtClean="0">
                <a:solidFill>
                  <a:srgbClr val="C00000"/>
                </a:solidFill>
              </a:rPr>
              <a:t>BÀI TẬP</a:t>
            </a:r>
            <a:endParaRPr lang="en-US" altLang="en-US" sz="4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949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29"/>
          <p:cNvSpPr txBox="1">
            <a:spLocks noChangeArrowheads="1"/>
          </p:cNvSpPr>
          <p:nvPr/>
        </p:nvSpPr>
        <p:spPr bwMode="auto">
          <a:xfrm>
            <a:off x="685800" y="1017010"/>
            <a:ext cx="5562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200" b="1" dirty="0" smtClean="0">
                <a:latin typeface="Times New Roman" pitchFamily="18" charset="0"/>
                <a:cs typeface="Arial" charset="0"/>
              </a:rPr>
              <a:t>+ </a:t>
            </a:r>
            <a:r>
              <a:rPr lang="en-US" sz="3200" b="1" dirty="0" err="1">
                <a:latin typeface="Times New Roman" pitchFamily="18" charset="0"/>
                <a:cs typeface="Arial" charset="0"/>
              </a:rPr>
              <a:t>Học</a:t>
            </a:r>
            <a:r>
              <a:rPr lang="en-US" sz="3200" b="1" dirty="0"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charset="0"/>
              </a:rPr>
              <a:t>thuộc</a:t>
            </a:r>
            <a:r>
              <a:rPr lang="en-US" sz="3200" b="1" dirty="0"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Arial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Arial" charset="0"/>
              </a:rPr>
              <a:t> </a:t>
            </a:r>
            <a:endParaRPr lang="en-US" sz="3200" b="1" dirty="0" smtClean="0">
              <a:latin typeface="Times New Roman" pitchFamily="18" charset="0"/>
              <a:cs typeface="Arial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sz="3200" b="1" dirty="0" smtClean="0">
                <a:latin typeface="Times New Roman" pitchFamily="18" charset="0"/>
                <a:cs typeface="Arial" charset="0"/>
              </a:rPr>
              <a:t>+ </a:t>
            </a:r>
            <a:r>
              <a:rPr lang="en-US" sz="3200" b="1" dirty="0" err="1" smtClean="0">
                <a:latin typeface="Times New Roman" pitchFamily="18" charset="0"/>
                <a:cs typeface="Arial" charset="0"/>
              </a:rPr>
              <a:t>Làm</a:t>
            </a:r>
            <a:r>
              <a:rPr lang="en-US" sz="3200" b="1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Arial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Arial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Arial" charset="0"/>
              </a:rPr>
              <a:t>về</a:t>
            </a:r>
            <a:r>
              <a:rPr lang="en-US" sz="3200" b="1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Arial" charset="0"/>
              </a:rPr>
              <a:t>nhà</a:t>
            </a:r>
            <a:endParaRPr lang="en-US" sz="3200" b="1" dirty="0">
              <a:latin typeface="Times New Roman" pitchFamily="18" charset="0"/>
              <a:cs typeface="Arial" charset="0"/>
            </a:endParaRPr>
          </a:p>
        </p:txBody>
      </p:sp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0" y="885825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pt-BR" sz="1200">
                <a:latin typeface="Times New Roman" pitchFamily="18" charset="0"/>
                <a:cs typeface="Times New Roman" pitchFamily="18" charset="0"/>
              </a:rPr>
              <a:t>  </a:t>
            </a:r>
            <a:endParaRPr lang="pt-BR"/>
          </a:p>
        </p:txBody>
      </p:sp>
      <p:sp>
        <p:nvSpPr>
          <p:cNvPr id="16391" name="Rectangle 11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6392" name="Rectangle 12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6393" name="Rectangle 18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6394" name="Rectangle 19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2815936" y="228600"/>
            <a:ext cx="23656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charset="0"/>
              </a:rPr>
              <a:t>DẶN DÒ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17368" y="2514600"/>
            <a:ext cx="7162800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3000" b="1" dirty="0" err="1" smtClean="0">
                <a:solidFill>
                  <a:srgbClr val="002060"/>
                </a:solidFill>
              </a:rPr>
              <a:t>a.Tính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>
                <a:solidFill>
                  <a:srgbClr val="002060"/>
                </a:solidFill>
              </a:rPr>
              <a:t>số</a:t>
            </a:r>
            <a:r>
              <a:rPr lang="en-US" altLang="en-US" sz="3000" b="1" dirty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>
                <a:solidFill>
                  <a:srgbClr val="002060"/>
                </a:solidFill>
              </a:rPr>
              <a:t>mol</a:t>
            </a:r>
            <a:r>
              <a:rPr lang="en-US" altLang="en-US" sz="3000" b="1" dirty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>
                <a:solidFill>
                  <a:srgbClr val="002060"/>
                </a:solidFill>
              </a:rPr>
              <a:t>của</a:t>
            </a:r>
            <a:r>
              <a:rPr lang="en-US" altLang="en-US" sz="3000" b="1" dirty="0">
                <a:solidFill>
                  <a:srgbClr val="002060"/>
                </a:solidFill>
              </a:rPr>
              <a:t>: 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14,874 </a:t>
            </a:r>
            <a:r>
              <a:rPr lang="en-US" altLang="en-US" sz="3000" b="1" dirty="0" err="1" smtClean="0">
                <a:solidFill>
                  <a:srgbClr val="002060"/>
                </a:solidFill>
              </a:rPr>
              <a:t>lít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 smtClean="0">
                <a:solidFill>
                  <a:srgbClr val="002060"/>
                </a:solidFill>
              </a:rPr>
              <a:t>khí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N</a:t>
            </a:r>
            <a:r>
              <a:rPr lang="en-US" altLang="en-US" sz="3000" b="1" baseline="-25000" dirty="0" smtClean="0">
                <a:solidFill>
                  <a:srgbClr val="002060"/>
                </a:solidFill>
              </a:rPr>
              <a:t>2</a:t>
            </a:r>
            <a:endParaRPr lang="en-US" altLang="en-US" sz="3000" b="1" dirty="0" smtClean="0">
              <a:solidFill>
                <a:srgbClr val="00206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3000" b="1" dirty="0" err="1" smtClean="0">
                <a:solidFill>
                  <a:srgbClr val="002060"/>
                </a:solidFill>
              </a:rPr>
              <a:t>b.Tính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>
                <a:solidFill>
                  <a:srgbClr val="002060"/>
                </a:solidFill>
              </a:rPr>
              <a:t>thể</a:t>
            </a:r>
            <a:r>
              <a:rPr lang="en-US" altLang="en-US" sz="3000" b="1" dirty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>
                <a:solidFill>
                  <a:srgbClr val="002060"/>
                </a:solidFill>
              </a:rPr>
              <a:t>tích</a:t>
            </a:r>
            <a:r>
              <a:rPr lang="en-US" altLang="en-US" sz="3000" b="1" dirty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 smtClean="0">
                <a:solidFill>
                  <a:srgbClr val="002060"/>
                </a:solidFill>
              </a:rPr>
              <a:t>của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3 </a:t>
            </a:r>
            <a:r>
              <a:rPr lang="en-US" altLang="en-US" sz="3000" b="1" dirty="0" err="1" smtClean="0">
                <a:solidFill>
                  <a:srgbClr val="002060"/>
                </a:solidFill>
              </a:rPr>
              <a:t>mol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 smtClean="0">
                <a:solidFill>
                  <a:srgbClr val="002060"/>
                </a:solidFill>
              </a:rPr>
              <a:t>khí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CO</a:t>
            </a:r>
            <a:r>
              <a:rPr lang="en-US" altLang="en-US" sz="3000" b="1" baseline="-25000" dirty="0" smtClean="0">
                <a:solidFill>
                  <a:srgbClr val="002060"/>
                </a:solidFill>
              </a:rPr>
              <a:t>2</a:t>
            </a:r>
            <a:endParaRPr lang="en-US" altLang="en-US" sz="3000" b="1" dirty="0" smtClean="0">
              <a:solidFill>
                <a:srgbClr val="00206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3000" b="1" dirty="0" smtClean="0">
                <a:solidFill>
                  <a:srgbClr val="002060"/>
                </a:solidFill>
              </a:rPr>
              <a:t>c. </a:t>
            </a:r>
            <a:r>
              <a:rPr lang="en-US" altLang="en-US" sz="3000" b="1" dirty="0" err="1" smtClean="0">
                <a:solidFill>
                  <a:srgbClr val="002060"/>
                </a:solidFill>
              </a:rPr>
              <a:t>Tính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 smtClean="0">
                <a:solidFill>
                  <a:srgbClr val="002060"/>
                </a:solidFill>
              </a:rPr>
              <a:t>số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 smtClean="0">
                <a:solidFill>
                  <a:srgbClr val="002060"/>
                </a:solidFill>
              </a:rPr>
              <a:t>mol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 smtClean="0">
                <a:solidFill>
                  <a:srgbClr val="002060"/>
                </a:solidFill>
              </a:rPr>
              <a:t>của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49g H</a:t>
            </a:r>
            <a:r>
              <a:rPr lang="en-US" altLang="en-US" sz="3000" b="1" baseline="-25000" dirty="0" smtClean="0">
                <a:solidFill>
                  <a:srgbClr val="002060"/>
                </a:solidFill>
              </a:rPr>
              <a:t>2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SO</a:t>
            </a:r>
            <a:r>
              <a:rPr lang="en-US" altLang="en-US" sz="3000" b="1" baseline="-25000" dirty="0" smtClean="0">
                <a:solidFill>
                  <a:srgbClr val="002060"/>
                </a:solidFill>
              </a:rPr>
              <a:t>4</a:t>
            </a:r>
            <a:endParaRPr lang="en-US" altLang="en-US" sz="3000" b="1" dirty="0" smtClean="0">
              <a:solidFill>
                <a:srgbClr val="00206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3000" b="1" dirty="0" smtClean="0">
                <a:solidFill>
                  <a:srgbClr val="002060"/>
                </a:solidFill>
              </a:rPr>
              <a:t>d. </a:t>
            </a:r>
            <a:r>
              <a:rPr lang="en-US" altLang="en-US" sz="3000" b="1" dirty="0" err="1" smtClean="0">
                <a:solidFill>
                  <a:srgbClr val="002060"/>
                </a:solidFill>
              </a:rPr>
              <a:t>Tính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 smtClean="0">
                <a:solidFill>
                  <a:srgbClr val="002060"/>
                </a:solidFill>
              </a:rPr>
              <a:t>khối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 smtClean="0">
                <a:solidFill>
                  <a:srgbClr val="002060"/>
                </a:solidFill>
              </a:rPr>
              <a:t>lượng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3000" b="1" dirty="0" err="1" smtClean="0">
                <a:solidFill>
                  <a:srgbClr val="002060"/>
                </a:solidFill>
              </a:rPr>
              <a:t>của</a:t>
            </a:r>
            <a:r>
              <a:rPr lang="en-US" altLang="en-US" sz="3000" b="1" dirty="0" smtClean="0">
                <a:solidFill>
                  <a:srgbClr val="002060"/>
                </a:solidFill>
              </a:rPr>
              <a:t> 15,8g KMnO</a:t>
            </a:r>
            <a:r>
              <a:rPr lang="en-US" altLang="en-US" sz="3000" b="1" baseline="-25000" dirty="0" smtClean="0">
                <a:solidFill>
                  <a:srgbClr val="002060"/>
                </a:solidFill>
              </a:rPr>
              <a:t>4</a:t>
            </a:r>
            <a:endParaRPr lang="en-US" altLang="en-US" sz="3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607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05000" y="1066800"/>
            <a:ext cx="58674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ạm</a:t>
            </a:r>
            <a: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b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ú</a:t>
            </a:r>
            <a:r>
              <a:rPr lang="en-US" sz="50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endParaRPr lang="en-US" sz="5000" b="1" dirty="0" smtClean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685800" y="1600200"/>
            <a:ext cx="7772400" cy="2062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marL="1427163" indent="-1427163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itchFamily="18" charset="0"/>
              </a:rPr>
              <a:t>Câu</a:t>
            </a:r>
            <a:r>
              <a:rPr lang="en-US" altLang="en-US" b="1" dirty="0">
                <a:solidFill>
                  <a:srgbClr val="002060"/>
                </a:solidFill>
                <a:latin typeface="Times New Roman" pitchFamily="18" charset="0"/>
              </a:rPr>
              <a:t> 1: </a:t>
            </a:r>
            <a:r>
              <a:rPr lang="en-US" altLang="en-US" b="1" dirty="0" err="1">
                <a:solidFill>
                  <a:srgbClr val="002060"/>
                </a:solidFill>
                <a:latin typeface="Times New Roman" pitchFamily="18" charset="0"/>
              </a:rPr>
              <a:t>Mol</a:t>
            </a:r>
            <a:r>
              <a:rPr lang="en-US" alt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alt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itchFamily="18" charset="0"/>
              </a:rPr>
              <a:t>gì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itchFamily="18" charset="0"/>
              </a:rPr>
              <a:t> ?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 err="1" smtClean="0">
                <a:solidFill>
                  <a:srgbClr val="002060"/>
                </a:solidFill>
                <a:latin typeface="Times New Roman" pitchFamily="18" charset="0"/>
              </a:rPr>
              <a:t>Câu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itchFamily="18" charset="0"/>
              </a:rPr>
              <a:t> 2: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itchFamily="18" charset="0"/>
              </a:rPr>
              <a:t>Khối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itchFamily="18" charset="0"/>
              </a:rPr>
              <a:t>lượng</a:t>
            </a:r>
            <a:r>
              <a:rPr lang="en-US" alt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itchFamily="18" charset="0"/>
              </a:rPr>
              <a:t>mol</a:t>
            </a:r>
            <a:r>
              <a:rPr lang="en-US" alt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alt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alt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itchFamily="18" charset="0"/>
              </a:rPr>
              <a:t>chất</a:t>
            </a:r>
            <a:r>
              <a:rPr lang="en-US" alt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alt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itchFamily="18" charset="0"/>
              </a:rPr>
              <a:t>gì</a:t>
            </a:r>
            <a:r>
              <a:rPr lang="en-US" alt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 err="1" smtClean="0">
                <a:solidFill>
                  <a:srgbClr val="002060"/>
                </a:solidFill>
                <a:latin typeface="Times New Roman" pitchFamily="18" charset="0"/>
              </a:rPr>
              <a:t>Câu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itchFamily="18" charset="0"/>
              </a:rPr>
              <a:t> 3: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itchFamily="18" charset="0"/>
              </a:rPr>
              <a:t>Thể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itchFamily="18" charset="0"/>
              </a:rPr>
              <a:t>tích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itchFamily="18" charset="0"/>
              </a:rPr>
              <a:t>mol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itchFamily="18" charset="0"/>
              </a:rPr>
              <a:t>chất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itchFamily="18" charset="0"/>
              </a:rPr>
              <a:t>khí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itchFamily="18" charset="0"/>
              </a:rPr>
              <a:t>gì</a:t>
            </a:r>
            <a:r>
              <a:rPr lang="en-US" altLang="en-US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itchFamily="18" charset="0"/>
              </a:rPr>
              <a:t>? </a:t>
            </a:r>
            <a:endParaRPr lang="en-US" altLang="en-US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2628900" y="935599"/>
            <a:ext cx="3886200" cy="58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marL="1427163" indent="-1427163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 smtClean="0">
                <a:solidFill>
                  <a:srgbClr val="C00000"/>
                </a:solidFill>
                <a:latin typeface="Times New Roman" pitchFamily="18" charset="0"/>
              </a:rPr>
              <a:t>KIỂM TRA BÀI CŨ</a:t>
            </a:r>
            <a:endParaRPr lang="en-US" altLang="en-US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9118428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6927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Mol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gì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?</a:t>
            </a:r>
          </a:p>
          <a:p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1mol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</a:rPr>
              <a:t>chấ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 6.10</a:t>
            </a:r>
            <a:r>
              <a:rPr lang="en-US" altLang="en-US" sz="2800" b="1" baseline="30000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23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hạ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0" y="1909483"/>
            <a:ext cx="91440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Khố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lượ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mol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chất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gì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1mol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</a:rPr>
              <a:t>CuO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 M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CuO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 = 64+16 =80g/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mol</a:t>
            </a:r>
            <a:endParaRPr lang="en-US" altLang="en-US" sz="2800" b="1" dirty="0" smtClean="0">
              <a:solidFill>
                <a:srgbClr val="002060"/>
              </a:solidFill>
              <a:latin typeface="Times New Roman" pitchFamily="18" charset="0"/>
              <a:sym typeface="Wingdings" panose="05000000000000000000" pitchFamily="2" charset="2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0,5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mol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CuO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sym typeface="Wingdings" panose="05000000000000000000" pitchFamily="2" charset="2"/>
              </a:rPr>
              <a:t>(n)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sym typeface="Wingdings" panose="05000000000000000000" pitchFamily="2" charset="2"/>
              </a:rPr>
              <a:t>m = 0,5.80 = 40g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sym typeface="Wingdings" panose="05000000000000000000" pitchFamily="2" charset="2"/>
              </a:rPr>
              <a:t> m=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sym typeface="Wingdings" panose="05000000000000000000" pitchFamily="2" charset="2"/>
              </a:rPr>
              <a:t>n.M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855" y="5334000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Thể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mol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chất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khí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itchFamily="18" charset="0"/>
              </a:rPr>
              <a:t>gì</a:t>
            </a: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1mol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</a:rPr>
              <a:t>khí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</a:rPr>
              <a:t>oxi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itchFamily="18" charset="0"/>
              </a:rPr>
              <a:t>đk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</a:rPr>
              <a:t> 24,79 lit</a:t>
            </a:r>
            <a:endParaRPr lang="en-US" altLang="en-US" sz="2800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401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85800" y="2057400"/>
            <a:ext cx="81534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Aft>
                <a:spcPct val="0"/>
              </a:spcAft>
            </a:pPr>
            <a:r>
              <a:rPr lang="en-US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ÀI 19</a:t>
            </a:r>
          </a:p>
          <a:p>
            <a:pPr algn="ctr" eaLnBrk="0" fontAlgn="base" hangingPunct="0">
              <a:spcAft>
                <a:spcPct val="0"/>
              </a:spcAft>
            </a:pPr>
            <a:r>
              <a:rPr lang="en-US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UYỂN ĐỔI GIỮA </a:t>
            </a:r>
          </a:p>
          <a:p>
            <a:pPr algn="ctr" eaLnBrk="0" fontAlgn="base" hangingPunct="0">
              <a:spcAft>
                <a:spcPct val="0"/>
              </a:spcAft>
            </a:pPr>
            <a:r>
              <a:rPr lang="en-US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KHỐI LƯỢNG - THỂ TÍCH </a:t>
            </a:r>
          </a:p>
          <a:p>
            <a:pPr algn="ctr" eaLnBrk="0" fontAlgn="base" hangingPunct="0">
              <a:spcAft>
                <a:spcPct val="0"/>
              </a:spcAft>
            </a:pPr>
            <a:r>
              <a:rPr lang="en-US" alt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À LƯỢNG CHẤT</a:t>
            </a:r>
            <a:endParaRPr lang="en-US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66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57200" y="536287"/>
            <a:ext cx="8001000" cy="52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00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marL="334963" indent="-334963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I.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Chuyển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đổ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giữa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lượng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chất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và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khố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lượng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chất</a:t>
            </a:r>
            <a:endParaRPr lang="en-US" altLang="en-US" sz="2800" b="1" u="sng" dirty="0">
              <a:solidFill>
                <a:srgbClr val="FF0000"/>
              </a:solidFill>
              <a:latin typeface="Times New Roman" pitchFamily="18" charset="0"/>
              <a:sym typeface="Wingdings" pitchFamily="2" charset="2"/>
            </a:endParaRPr>
          </a:p>
        </p:txBody>
      </p:sp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571500" y="1107986"/>
            <a:ext cx="2514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 dirty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3000" b="1" u="sng" dirty="0" err="1">
                <a:solidFill>
                  <a:srgbClr val="0000FF"/>
                </a:solidFill>
                <a:latin typeface="Times New Roman" pitchFamily="18" charset="0"/>
              </a:rPr>
              <a:t>Công</a:t>
            </a:r>
            <a:r>
              <a:rPr lang="en-US" altLang="en-US" sz="30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000" b="1" u="sng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endParaRPr lang="en-US" altLang="en-US" sz="30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3158836" y="2089150"/>
            <a:ext cx="2556164" cy="755072"/>
          </a:xfrm>
          <a:prstGeom prst="rect">
            <a:avLst/>
          </a:prstGeom>
          <a:solidFill>
            <a:srgbClr val="FFFFCC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m = n . M</a:t>
            </a:r>
          </a:p>
        </p:txBody>
      </p:sp>
      <p:sp>
        <p:nvSpPr>
          <p:cNvPr id="136206" name="Text Box 14"/>
          <p:cNvSpPr txBox="1">
            <a:spLocks noChangeArrowheads="1"/>
          </p:cNvSpPr>
          <p:nvPr/>
        </p:nvSpPr>
        <p:spPr bwMode="auto">
          <a:xfrm>
            <a:off x="571500" y="2971800"/>
            <a:ext cx="74295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28600" indent="-228600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 i="1" u="sng" dirty="0" err="1">
                <a:solidFill>
                  <a:srgbClr val="008000"/>
                </a:solidFill>
                <a:latin typeface="Times New Roman" pitchFamily="18" charset="0"/>
              </a:rPr>
              <a:t>Trong</a:t>
            </a:r>
            <a:r>
              <a:rPr lang="en-US" altLang="en-US" sz="3000" b="1" i="1" u="sng" dirty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en-US" sz="3000" b="1" i="1" u="sng" dirty="0" err="1">
                <a:solidFill>
                  <a:srgbClr val="008000"/>
                </a:solidFill>
                <a:latin typeface="Times New Roman" pitchFamily="18" charset="0"/>
              </a:rPr>
              <a:t>đó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:   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  n :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)                                                                  M :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 (g/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).                                              m :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(g)</a:t>
            </a:r>
            <a:endParaRPr lang="en-US" altLang="en-US" sz="3000" b="1" dirty="0">
              <a:solidFill>
                <a:srgbClr val="000000"/>
              </a:solidFill>
              <a:latin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5950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7710" y="152400"/>
            <a:ext cx="9857509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dirty="0" err="1">
                <a:solidFill>
                  <a:srgbClr val="002060"/>
                </a:solidFill>
                <a:latin typeface="Times New Roman" pitchFamily="18" charset="0"/>
              </a:rPr>
              <a:t>Khối</a:t>
            </a:r>
            <a:r>
              <a:rPr lang="en-US" altLang="en-US" sz="44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Times New Roman" pitchFamily="18" charset="0"/>
              </a:rPr>
              <a:t>lượng</a:t>
            </a:r>
            <a:r>
              <a:rPr lang="en-US" altLang="en-US" sz="44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Times New Roman" pitchFamily="18" charset="0"/>
              </a:rPr>
              <a:t>mol</a:t>
            </a:r>
            <a:r>
              <a:rPr lang="en-US" altLang="en-US" sz="44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altLang="en-US" sz="44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altLang="en-US" sz="44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Times New Roman" pitchFamily="18" charset="0"/>
              </a:rPr>
              <a:t>chất</a:t>
            </a:r>
            <a:r>
              <a:rPr lang="en-US" altLang="en-US" sz="44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altLang="en-US" sz="44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Times New Roman" pitchFamily="18" charset="0"/>
              </a:rPr>
              <a:t>gì</a:t>
            </a:r>
            <a:r>
              <a:rPr lang="en-US" altLang="en-US" sz="44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4400" b="1" dirty="0" smtClean="0">
                <a:solidFill>
                  <a:srgbClr val="002060"/>
                </a:solidFill>
                <a:latin typeface="Times New Roman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dirty="0" smtClean="0">
                <a:solidFill>
                  <a:srgbClr val="002060"/>
                </a:solidFill>
                <a:latin typeface="Times New Roman" pitchFamily="18" charset="0"/>
              </a:rPr>
              <a:t>1mol </a:t>
            </a:r>
            <a:r>
              <a:rPr lang="en-US" altLang="en-US" sz="4400" b="1" dirty="0" err="1" smtClean="0">
                <a:solidFill>
                  <a:srgbClr val="002060"/>
                </a:solidFill>
                <a:latin typeface="Times New Roman" pitchFamily="18" charset="0"/>
              </a:rPr>
              <a:t>CuO</a:t>
            </a:r>
            <a:r>
              <a:rPr lang="en-US" altLang="en-US" sz="4400" b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en-US" sz="44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 M </a:t>
            </a:r>
            <a:r>
              <a:rPr lang="en-US" altLang="en-US" sz="4400" b="1" dirty="0" err="1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CuO</a:t>
            </a:r>
            <a:r>
              <a:rPr lang="en-US" altLang="en-US" sz="44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 = 64+16 =80g/</a:t>
            </a:r>
            <a:r>
              <a:rPr lang="en-US" altLang="en-US" sz="4400" b="1" dirty="0" err="1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mol</a:t>
            </a:r>
            <a:endParaRPr lang="en-US" altLang="en-US" sz="4400" b="1" dirty="0" smtClean="0">
              <a:solidFill>
                <a:srgbClr val="002060"/>
              </a:solidFill>
              <a:latin typeface="Times New Roman" pitchFamily="18" charset="0"/>
              <a:sym typeface="Wingdings" panose="05000000000000000000" pitchFamily="2" charset="2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0,5 </a:t>
            </a:r>
            <a:r>
              <a:rPr lang="en-US" altLang="en-US" sz="4400" b="1" dirty="0" err="1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mol</a:t>
            </a:r>
            <a:r>
              <a:rPr lang="en-US" altLang="en-US" sz="44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altLang="en-US" sz="4400" b="1" dirty="0" err="1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CuO</a:t>
            </a:r>
            <a:r>
              <a:rPr lang="en-US" altLang="en-US" sz="4400" b="1" dirty="0" smtClean="0">
                <a:solidFill>
                  <a:srgbClr val="FF0000"/>
                </a:solidFill>
                <a:latin typeface="Times New Roman" pitchFamily="18" charset="0"/>
                <a:sym typeface="Wingdings" panose="05000000000000000000" pitchFamily="2" charset="2"/>
              </a:rPr>
              <a:t>(n)</a:t>
            </a:r>
            <a:r>
              <a:rPr lang="en-US" altLang="en-US" sz="4400" b="1" dirty="0" smtClean="0">
                <a:solidFill>
                  <a:srgbClr val="002060"/>
                </a:solidFill>
                <a:latin typeface="Times New Roman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4400" b="1" dirty="0" smtClean="0">
                <a:solidFill>
                  <a:srgbClr val="FF0000"/>
                </a:solidFill>
                <a:latin typeface="Times New Roman" pitchFamily="18" charset="0"/>
                <a:sym typeface="Wingdings" panose="05000000000000000000" pitchFamily="2" charset="2"/>
              </a:rPr>
              <a:t>m = 0,5.80 = 40g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dirty="0" smtClean="0">
                <a:solidFill>
                  <a:srgbClr val="FF0000"/>
                </a:solidFill>
                <a:latin typeface="Times New Roman" pitchFamily="18" charset="0"/>
                <a:sym typeface="Wingdings" panose="05000000000000000000" pitchFamily="2" charset="2"/>
              </a:rPr>
              <a:t> m=</a:t>
            </a:r>
            <a:r>
              <a:rPr lang="en-US" altLang="en-US" sz="4400" b="1" dirty="0" err="1" smtClean="0">
                <a:solidFill>
                  <a:srgbClr val="FF0000"/>
                </a:solidFill>
                <a:latin typeface="Times New Roman" pitchFamily="18" charset="0"/>
                <a:sym typeface="Wingdings" panose="05000000000000000000" pitchFamily="2" charset="2"/>
              </a:rPr>
              <a:t>n.M</a:t>
            </a:r>
            <a:endParaRPr lang="en-US" altLang="en-US" sz="4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4860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ivot">
          <a:fgClr>
            <a:srgbClr val="FFCCFF"/>
          </a:fgClr>
          <a:bgClr>
            <a:srgbClr val="FFFFFF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0" y="4667250"/>
            <a:ext cx="9144000" cy="2190750"/>
          </a:xfrm>
          <a:prstGeom prst="rect">
            <a:avLst/>
          </a:prstGeom>
          <a:gradFill rotWithShape="1">
            <a:gsLst>
              <a:gs pos="0">
                <a:srgbClr val="FF9966"/>
              </a:gs>
              <a:gs pos="100000">
                <a:srgbClr val="FFEBE2"/>
              </a:gs>
            </a:gsLst>
            <a:lin ang="5400000" scaled="1"/>
          </a:gradFill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762000" y="501650"/>
            <a:ext cx="297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CC0000"/>
                </a:solidFill>
                <a:latin typeface="Times New Roman" pitchFamily="18" charset="0"/>
              </a:rPr>
              <a:t>Từ công thức tính : </a:t>
            </a: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762000" y="1458913"/>
            <a:ext cx="7543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</a:pPr>
            <a:r>
              <a:rPr lang="en-US" altLang="en-US" sz="2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600" b="1" i="1" u="sng">
                <a:solidFill>
                  <a:srgbClr val="0000FF"/>
                </a:solidFill>
                <a:latin typeface="Times New Roman" pitchFamily="18" charset="0"/>
              </a:rPr>
              <a:t>Nếu biết</a:t>
            </a:r>
            <a:r>
              <a:rPr lang="en-US" altLang="en-US" sz="2600">
                <a:solidFill>
                  <a:srgbClr val="000000"/>
                </a:solidFill>
                <a:latin typeface="Times New Roman" pitchFamily="18" charset="0"/>
              </a:rPr>
              <a:t> :    </a:t>
            </a:r>
            <a:r>
              <a:rPr lang="en-US" altLang="en-US" sz="2600" b="1">
                <a:solidFill>
                  <a:srgbClr val="008000"/>
                </a:solidFill>
                <a:latin typeface="Times New Roman" pitchFamily="18" charset="0"/>
              </a:rPr>
              <a:t>khối lượng m và khối lượng mol M .</a:t>
            </a:r>
          </a:p>
        </p:txBody>
      </p:sp>
      <p:sp>
        <p:nvSpPr>
          <p:cNvPr id="92168" name="WordArt 8"/>
          <p:cNvSpPr>
            <a:spLocks noChangeArrowheads="1" noChangeShapeType="1" noTextEdit="1"/>
          </p:cNvSpPr>
          <p:nvPr/>
        </p:nvSpPr>
        <p:spPr bwMode="auto">
          <a:xfrm>
            <a:off x="1809750" y="4876800"/>
            <a:ext cx="649605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9525">
                  <a:solidFill>
                    <a:srgbClr val="333333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100000">
                      <a:srgbClr val="0404FF">
                        <a:alpha val="46001"/>
                      </a:srgbClr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Hãy chuyển đổi công thức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kern="10">
                <a:ln w="9525">
                  <a:solidFill>
                    <a:srgbClr val="333333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100000">
                      <a:srgbClr val="0404FF">
                        <a:alpha val="46001"/>
                      </a:srgbClr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tính lượng chất ( số mol ) n.</a:t>
            </a:r>
            <a:endParaRPr lang="en-US" sz="3600" kern="10">
              <a:ln w="9525">
                <a:solidFill>
                  <a:srgbClr val="333333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00FF"/>
                  </a:gs>
                  <a:gs pos="100000">
                    <a:srgbClr val="0404FF">
                      <a:alpha val="46001"/>
                    </a:srgbClr>
                  </a:gs>
                </a:gsLst>
                <a:lin ang="54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92169" name="WordArt 9"/>
          <p:cNvSpPr>
            <a:spLocks noChangeArrowheads="1" noChangeShapeType="1" noTextEdit="1"/>
          </p:cNvSpPr>
          <p:nvPr/>
        </p:nvSpPr>
        <p:spPr bwMode="auto">
          <a:xfrm>
            <a:off x="685800" y="5029200"/>
            <a:ext cx="723900" cy="800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2700">
                  <a:solidFill>
                    <a:srgbClr val="80808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?</a:t>
            </a:r>
          </a:p>
        </p:txBody>
      </p:sp>
      <p:grpSp>
        <p:nvGrpSpPr>
          <p:cNvPr id="92178" name="Group 18"/>
          <p:cNvGrpSpPr>
            <a:grpSpLocks/>
          </p:cNvGrpSpPr>
          <p:nvPr/>
        </p:nvGrpSpPr>
        <p:grpSpPr bwMode="auto">
          <a:xfrm>
            <a:off x="4114800" y="457200"/>
            <a:ext cx="2438400" cy="609600"/>
            <a:chOff x="2256" y="516"/>
            <a:chExt cx="1536" cy="384"/>
          </a:xfrm>
        </p:grpSpPr>
        <p:sp>
          <p:nvSpPr>
            <p:cNvPr id="15388" name="WordArt 6"/>
            <p:cNvSpPr>
              <a:spLocks noChangeArrowheads="1" noChangeShapeType="1" noTextEdit="1"/>
            </p:cNvSpPr>
            <p:nvPr/>
          </p:nvSpPr>
          <p:spPr bwMode="auto">
            <a:xfrm>
              <a:off x="2376" y="588"/>
              <a:ext cx="1296" cy="19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kern="10">
                  <a:solidFill>
                    <a:srgbClr val="336699"/>
                  </a:solidFill>
                  <a:latin typeface="Times New Roman"/>
                  <a:cs typeface="Times New Roman"/>
                </a:rPr>
                <a:t>m = n x M</a:t>
              </a:r>
            </a:p>
          </p:txBody>
        </p:sp>
        <p:sp>
          <p:nvSpPr>
            <p:cNvPr id="15389" name="Rectangle 17"/>
            <p:cNvSpPr>
              <a:spLocks noChangeArrowheads="1"/>
            </p:cNvSpPr>
            <p:nvPr/>
          </p:nvSpPr>
          <p:spPr bwMode="auto">
            <a:xfrm>
              <a:off x="2256" y="516"/>
              <a:ext cx="1536" cy="384"/>
            </a:xfrm>
            <a:prstGeom prst="rect">
              <a:avLst/>
            </a:prstGeom>
            <a:noFill/>
            <a:ln w="57150" cmpd="thickThin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6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92180" name="WordArt 20"/>
          <p:cNvSpPr>
            <a:spLocks noChangeArrowheads="1" noChangeShapeType="1" noTextEdit="1"/>
          </p:cNvSpPr>
          <p:nvPr/>
        </p:nvSpPr>
        <p:spPr bwMode="auto">
          <a:xfrm>
            <a:off x="1600200" y="2316163"/>
            <a:ext cx="17907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solidFill>
                  <a:srgbClr val="336699"/>
                </a:solidFill>
                <a:latin typeface="Times New Roman"/>
                <a:cs typeface="Times New Roman"/>
              </a:rPr>
              <a:t>m = n x M</a:t>
            </a:r>
          </a:p>
        </p:txBody>
      </p:sp>
      <p:sp>
        <p:nvSpPr>
          <p:cNvPr id="92182" name="Line 22"/>
          <p:cNvSpPr>
            <a:spLocks noChangeShapeType="1"/>
          </p:cNvSpPr>
          <p:nvPr/>
        </p:nvSpPr>
        <p:spPr bwMode="auto">
          <a:xfrm>
            <a:off x="3886200" y="2525713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183" name="Text Box 23"/>
          <p:cNvSpPr txBox="1">
            <a:spLocks noChangeArrowheads="1"/>
          </p:cNvSpPr>
          <p:nvPr/>
        </p:nvSpPr>
        <p:spPr bwMode="auto">
          <a:xfrm>
            <a:off x="762000" y="3001963"/>
            <a:ext cx="75628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v"/>
            </a:pPr>
            <a:r>
              <a:rPr lang="en-US" altLang="en-US" sz="2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600" b="1" i="1" u="sng">
                <a:solidFill>
                  <a:srgbClr val="0000FF"/>
                </a:solidFill>
                <a:latin typeface="Times New Roman" pitchFamily="18" charset="0"/>
              </a:rPr>
              <a:t>Nếu biết</a:t>
            </a:r>
            <a:r>
              <a:rPr lang="en-US" altLang="en-US" sz="2600">
                <a:solidFill>
                  <a:srgbClr val="000000"/>
                </a:solidFill>
                <a:latin typeface="Times New Roman" pitchFamily="18" charset="0"/>
              </a:rPr>
              <a:t> :    </a:t>
            </a:r>
            <a:r>
              <a:rPr lang="en-US" altLang="en-US" sz="2600" b="1">
                <a:solidFill>
                  <a:srgbClr val="008000"/>
                </a:solidFill>
                <a:latin typeface="Times New Roman" pitchFamily="18" charset="0"/>
              </a:rPr>
              <a:t>khối lượng m và lượng chất n</a:t>
            </a:r>
            <a:r>
              <a:rPr lang="en-US" altLang="en-US" sz="2600">
                <a:solidFill>
                  <a:srgbClr val="000000"/>
                </a:solidFill>
                <a:latin typeface="Times New Roman" pitchFamily="18" charset="0"/>
              </a:rPr>
              <a:t>  .</a:t>
            </a:r>
          </a:p>
        </p:txBody>
      </p:sp>
      <p:sp>
        <p:nvSpPr>
          <p:cNvPr id="92185" name="WordArt 25"/>
          <p:cNvSpPr>
            <a:spLocks noChangeArrowheads="1" noChangeShapeType="1" noTextEdit="1"/>
          </p:cNvSpPr>
          <p:nvPr/>
        </p:nvSpPr>
        <p:spPr bwMode="auto">
          <a:xfrm>
            <a:off x="1562100" y="3935413"/>
            <a:ext cx="1790700" cy="285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solidFill>
                  <a:srgbClr val="336699"/>
                </a:solidFill>
                <a:latin typeface="Times New Roman"/>
                <a:cs typeface="Times New Roman"/>
              </a:rPr>
              <a:t>m = n x M</a:t>
            </a:r>
          </a:p>
        </p:txBody>
      </p:sp>
      <p:sp>
        <p:nvSpPr>
          <p:cNvPr id="92191" name="Line 31"/>
          <p:cNvSpPr>
            <a:spLocks noChangeShapeType="1"/>
          </p:cNvSpPr>
          <p:nvPr/>
        </p:nvSpPr>
        <p:spPr bwMode="auto">
          <a:xfrm>
            <a:off x="4019550" y="4125913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197" name="WordArt 37"/>
          <p:cNvSpPr>
            <a:spLocks noChangeArrowheads="1" noChangeShapeType="1" noTextEdit="1"/>
          </p:cNvSpPr>
          <p:nvPr/>
        </p:nvSpPr>
        <p:spPr bwMode="auto">
          <a:xfrm>
            <a:off x="1809750" y="6126595"/>
            <a:ext cx="63246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9525">
                  <a:solidFill>
                    <a:srgbClr val="333333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100000">
                      <a:srgbClr val="0000AA">
                        <a:alpha val="46001"/>
                      </a:srgbClr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Hãy chuyển đổi công thức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kern="10" dirty="0">
                <a:ln w="9525">
                  <a:solidFill>
                    <a:srgbClr val="333333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FF"/>
                    </a:gs>
                    <a:gs pos="100000">
                      <a:srgbClr val="0000AA">
                        <a:alpha val="46001"/>
                      </a:srgbClr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tính khối lượng mol (M)</a:t>
            </a:r>
            <a:endParaRPr lang="en-US" sz="3600" kern="10" dirty="0">
              <a:ln w="9525">
                <a:solidFill>
                  <a:srgbClr val="333333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00FF"/>
                  </a:gs>
                  <a:gs pos="100000">
                    <a:srgbClr val="0000AA">
                      <a:alpha val="46001"/>
                    </a:srgbClr>
                  </a:gs>
                </a:gsLst>
                <a:lin ang="5400000" scaled="1"/>
              </a:gradFill>
              <a:latin typeface="Times New Roman"/>
              <a:cs typeface="Times New Roman"/>
            </a:endParaRPr>
          </a:p>
        </p:txBody>
      </p:sp>
      <p:grpSp>
        <p:nvGrpSpPr>
          <p:cNvPr id="92200" name="Group 40"/>
          <p:cNvGrpSpPr>
            <a:grpSpLocks/>
          </p:cNvGrpSpPr>
          <p:nvPr/>
        </p:nvGrpSpPr>
        <p:grpSpPr bwMode="auto">
          <a:xfrm>
            <a:off x="5105400" y="1905000"/>
            <a:ext cx="3429000" cy="1055688"/>
            <a:chOff x="3216" y="1130"/>
            <a:chExt cx="2160" cy="665"/>
          </a:xfrm>
        </p:grpSpPr>
        <p:grpSp>
          <p:nvGrpSpPr>
            <p:cNvPr id="15382" name="Group 15"/>
            <p:cNvGrpSpPr>
              <a:grpSpLocks/>
            </p:cNvGrpSpPr>
            <p:nvPr/>
          </p:nvGrpSpPr>
          <p:grpSpPr bwMode="auto">
            <a:xfrm>
              <a:off x="3216" y="1130"/>
              <a:ext cx="1392" cy="665"/>
              <a:chOff x="2160" y="1248"/>
              <a:chExt cx="1248" cy="665"/>
            </a:xfrm>
          </p:grpSpPr>
          <p:sp>
            <p:nvSpPr>
              <p:cNvPr id="15384" name="Text Box 10"/>
              <p:cNvSpPr txBox="1">
                <a:spLocks noChangeArrowheads="1"/>
              </p:cNvSpPr>
              <p:nvPr/>
            </p:nvSpPr>
            <p:spPr bwMode="auto">
              <a:xfrm>
                <a:off x="2160" y="1392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b="1" dirty="0">
                    <a:solidFill>
                      <a:srgbClr val="800080"/>
                    </a:solidFill>
                    <a:latin typeface="Times New Roman" pitchFamily="18" charset="0"/>
                  </a:rPr>
                  <a:t>n  = </a:t>
                </a:r>
              </a:p>
            </p:txBody>
          </p:sp>
          <p:sp>
            <p:nvSpPr>
              <p:cNvPr id="15385" name="Text Box 12"/>
              <p:cNvSpPr txBox="1">
                <a:spLocks noChangeArrowheads="1"/>
              </p:cNvSpPr>
              <p:nvPr/>
            </p:nvSpPr>
            <p:spPr bwMode="auto">
              <a:xfrm>
                <a:off x="2628" y="1248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800080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15386" name="Text Box 13"/>
              <p:cNvSpPr txBox="1">
                <a:spLocks noChangeArrowheads="1"/>
              </p:cNvSpPr>
              <p:nvPr/>
            </p:nvSpPr>
            <p:spPr bwMode="auto">
              <a:xfrm>
                <a:off x="2544" y="1548"/>
                <a:ext cx="86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b="1" dirty="0">
                    <a:solidFill>
                      <a:srgbClr val="800080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15387" name="Line 14"/>
              <p:cNvSpPr>
                <a:spLocks noChangeShapeType="1"/>
              </p:cNvSpPr>
              <p:nvPr/>
            </p:nvSpPr>
            <p:spPr bwMode="auto">
              <a:xfrm>
                <a:off x="2736" y="158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6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5383" name="Text Box 38"/>
            <p:cNvSpPr txBox="1">
              <a:spLocks noChangeArrowheads="1"/>
            </p:cNvSpPr>
            <p:nvPr/>
          </p:nvSpPr>
          <p:spPr bwMode="auto">
            <a:xfrm>
              <a:off x="4368" y="1248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i="1" dirty="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en-US" altLang="en-US" sz="2800" i="1" dirty="0" err="1">
                  <a:solidFill>
                    <a:srgbClr val="000000"/>
                  </a:solidFill>
                  <a:latin typeface="Times New Roman" pitchFamily="18" charset="0"/>
                </a:rPr>
                <a:t>mol</a:t>
              </a:r>
              <a:r>
                <a:rPr lang="en-US" altLang="en-US" sz="2800" i="1" dirty="0">
                  <a:solidFill>
                    <a:srgbClr val="000000"/>
                  </a:solidFill>
                  <a:latin typeface="Times New Roman" pitchFamily="18" charset="0"/>
                </a:rPr>
                <a:t>)   </a:t>
              </a:r>
              <a:endParaRPr lang="en-US" altLang="en-US" sz="2400" b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92201" name="Group 41"/>
          <p:cNvGrpSpPr>
            <a:grpSpLocks/>
          </p:cNvGrpSpPr>
          <p:nvPr/>
        </p:nvGrpSpPr>
        <p:grpSpPr bwMode="auto">
          <a:xfrm>
            <a:off x="5105400" y="3505200"/>
            <a:ext cx="3314700" cy="1055688"/>
            <a:chOff x="3324" y="2227"/>
            <a:chExt cx="2088" cy="665"/>
          </a:xfrm>
        </p:grpSpPr>
        <p:grpSp>
          <p:nvGrpSpPr>
            <p:cNvPr id="15376" name="Group 32"/>
            <p:cNvGrpSpPr>
              <a:grpSpLocks/>
            </p:cNvGrpSpPr>
            <p:nvPr/>
          </p:nvGrpSpPr>
          <p:grpSpPr bwMode="auto">
            <a:xfrm>
              <a:off x="3324" y="2227"/>
              <a:ext cx="1392" cy="665"/>
              <a:chOff x="2160" y="1248"/>
              <a:chExt cx="1248" cy="665"/>
            </a:xfrm>
          </p:grpSpPr>
          <p:sp>
            <p:nvSpPr>
              <p:cNvPr id="15378" name="Text Box 33"/>
              <p:cNvSpPr txBox="1">
                <a:spLocks noChangeArrowheads="1"/>
              </p:cNvSpPr>
              <p:nvPr/>
            </p:nvSpPr>
            <p:spPr bwMode="auto">
              <a:xfrm>
                <a:off x="2160" y="1392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800080"/>
                    </a:solidFill>
                    <a:latin typeface="Times New Roman" pitchFamily="18" charset="0"/>
                  </a:rPr>
                  <a:t>M  = </a:t>
                </a:r>
              </a:p>
            </p:txBody>
          </p:sp>
          <p:sp>
            <p:nvSpPr>
              <p:cNvPr id="15379" name="Text Box 34"/>
              <p:cNvSpPr txBox="1">
                <a:spLocks noChangeArrowheads="1"/>
              </p:cNvSpPr>
              <p:nvPr/>
            </p:nvSpPr>
            <p:spPr bwMode="auto">
              <a:xfrm>
                <a:off x="2628" y="1248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800080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15380" name="Text Box 35"/>
              <p:cNvSpPr txBox="1">
                <a:spLocks noChangeArrowheads="1"/>
              </p:cNvSpPr>
              <p:nvPr/>
            </p:nvSpPr>
            <p:spPr bwMode="auto">
              <a:xfrm>
                <a:off x="2544" y="1548"/>
                <a:ext cx="86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800080"/>
                    </a:solidFill>
                    <a:latin typeface="Times New Roman" pitchFamily="18" charset="0"/>
                  </a:rPr>
                  <a:t>n</a:t>
                </a:r>
              </a:p>
            </p:txBody>
          </p:sp>
          <p:sp>
            <p:nvSpPr>
              <p:cNvPr id="15381" name="Line 36"/>
              <p:cNvSpPr>
                <a:spLocks noChangeShapeType="1"/>
              </p:cNvSpPr>
              <p:nvPr/>
            </p:nvSpPr>
            <p:spPr bwMode="auto">
              <a:xfrm>
                <a:off x="2736" y="158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6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5377" name="Text Box 39"/>
            <p:cNvSpPr txBox="1">
              <a:spLocks noChangeArrowheads="1"/>
            </p:cNvSpPr>
            <p:nvPr/>
          </p:nvSpPr>
          <p:spPr bwMode="auto">
            <a:xfrm>
              <a:off x="4512" y="2364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i="1">
                  <a:solidFill>
                    <a:srgbClr val="000000"/>
                  </a:solidFill>
                  <a:latin typeface="Times New Roman" pitchFamily="18" charset="0"/>
                </a:rPr>
                <a:t>(g/mol)    </a:t>
              </a:r>
              <a:endParaRPr lang="en-US" altLang="en-US" sz="2400" b="1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9417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2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2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92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92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92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92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7 L 5E-6 -0.1844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2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2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9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556 L 0 -0.15579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92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5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1111 L 3.33333E-6 -0.16389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92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2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92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1111 L -3.33333E-6 -0.15903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922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/>
      <p:bldP spid="92167" grpId="0"/>
      <p:bldP spid="92167" grpId="1"/>
      <p:bldP spid="92168" grpId="0" animBg="1"/>
      <p:bldP spid="92168" grpId="1" animBg="1"/>
      <p:bldP spid="92169" grpId="0" animBg="1"/>
      <p:bldP spid="92169" grpId="1" animBg="1"/>
      <p:bldP spid="92180" grpId="0" animBg="1"/>
      <p:bldP spid="92180" grpId="1" animBg="1"/>
      <p:bldP spid="92182" grpId="0" animBg="1"/>
      <p:bldP spid="92182" grpId="1" animBg="1"/>
      <p:bldP spid="92183" grpId="0"/>
      <p:bldP spid="92183" grpId="1"/>
      <p:bldP spid="92185" grpId="0" animBg="1"/>
      <p:bldP spid="92185" grpId="1" animBg="1"/>
      <p:bldP spid="92191" grpId="0" animBg="1"/>
      <p:bldP spid="92191" grpId="1" animBg="1"/>
      <p:bldP spid="9219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57200" y="536287"/>
            <a:ext cx="8001000" cy="52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00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marL="334963" indent="-334963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I.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Chuyển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đổ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giữa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lượng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chất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và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khố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lượng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chất</a:t>
            </a:r>
            <a:endParaRPr lang="en-US" altLang="en-US" sz="2800" b="1" u="sng" dirty="0">
              <a:solidFill>
                <a:srgbClr val="FF0000"/>
              </a:solidFill>
              <a:latin typeface="Times New Roman" pitchFamily="18" charset="0"/>
              <a:sym typeface="Wingdings" pitchFamily="2" charset="2"/>
            </a:endParaRPr>
          </a:p>
        </p:txBody>
      </p:sp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571500" y="1107986"/>
            <a:ext cx="2514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 dirty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3000" b="1" u="sng" dirty="0" err="1">
                <a:solidFill>
                  <a:srgbClr val="0000FF"/>
                </a:solidFill>
                <a:latin typeface="Times New Roman" pitchFamily="18" charset="0"/>
              </a:rPr>
              <a:t>Công</a:t>
            </a:r>
            <a:r>
              <a:rPr lang="en-US" altLang="en-US" sz="30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3000" b="1" u="sng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endParaRPr lang="en-US" altLang="en-US" sz="30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685800" y="2089150"/>
            <a:ext cx="2556164" cy="755072"/>
          </a:xfrm>
          <a:prstGeom prst="rect">
            <a:avLst/>
          </a:prstGeom>
          <a:solidFill>
            <a:srgbClr val="FFFFCC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</a:rPr>
              <a:t>m = n . M</a:t>
            </a:r>
          </a:p>
        </p:txBody>
      </p:sp>
      <p:sp>
        <p:nvSpPr>
          <p:cNvPr id="136206" name="Text Box 14"/>
          <p:cNvSpPr txBox="1">
            <a:spLocks noChangeArrowheads="1"/>
          </p:cNvSpPr>
          <p:nvPr/>
        </p:nvSpPr>
        <p:spPr bwMode="auto">
          <a:xfrm>
            <a:off x="571500" y="2971800"/>
            <a:ext cx="74295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28600" indent="-228600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 i="1" u="sng" dirty="0" err="1">
                <a:solidFill>
                  <a:srgbClr val="008000"/>
                </a:solidFill>
                <a:latin typeface="Times New Roman" pitchFamily="18" charset="0"/>
              </a:rPr>
              <a:t>Trong</a:t>
            </a:r>
            <a:r>
              <a:rPr lang="en-US" altLang="en-US" sz="3000" b="1" i="1" u="sng" dirty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en-US" sz="3000" b="1" i="1" u="sng" dirty="0" err="1">
                <a:solidFill>
                  <a:srgbClr val="008000"/>
                </a:solidFill>
                <a:latin typeface="Times New Roman" pitchFamily="18" charset="0"/>
              </a:rPr>
              <a:t>đó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:   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  n :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)                                                                  M :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 (g/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mol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).                                              m :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sz="3000" b="1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altLang="en-US" sz="3000" b="1" dirty="0">
                <a:solidFill>
                  <a:srgbClr val="000000"/>
                </a:solidFill>
                <a:latin typeface="Times New Roman" pitchFamily="18" charset="0"/>
              </a:rPr>
              <a:t> (g)</a:t>
            </a:r>
            <a:endParaRPr lang="en-US" altLang="en-US" sz="3000" b="1" dirty="0">
              <a:solidFill>
                <a:srgbClr val="000000"/>
              </a:solidFill>
              <a:latin typeface="Times New Roman" pitchFamily="18" charset="0"/>
              <a:sym typeface="Wingdings" pitchFamily="2" charset="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465512" y="1618961"/>
            <a:ext cx="1903413" cy="1822450"/>
            <a:chOff x="3465512" y="1618961"/>
            <a:chExt cx="1903413" cy="1822450"/>
          </a:xfrm>
        </p:grpSpPr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3465512" y="2304761"/>
              <a:ext cx="9144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600" b="1">
                  <a:latin typeface="Times New Roman" pitchFamily="18" charset="0"/>
                </a:rPr>
                <a:t>=&gt;</a:t>
              </a:r>
            </a:p>
          </p:txBody>
        </p:sp>
        <p:sp>
          <p:nvSpPr>
            <p:cNvPr id="8" name="AutoShape 13"/>
            <p:cNvSpPr>
              <a:spLocks/>
            </p:cNvSpPr>
            <p:nvPr/>
          </p:nvSpPr>
          <p:spPr bwMode="auto">
            <a:xfrm>
              <a:off x="3998912" y="2152361"/>
              <a:ext cx="152400" cy="76200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 altLang="en-US" b="1">
                <a:solidFill>
                  <a:srgbClr val="CC00CC"/>
                </a:solidFill>
              </a:endParaRPr>
            </a:p>
          </p:txBody>
        </p:sp>
        <p:sp>
          <p:nvSpPr>
            <p:cNvPr id="9" name="Rectangle 31"/>
            <p:cNvSpPr>
              <a:spLocks noChangeArrowheads="1"/>
            </p:cNvSpPr>
            <p:nvPr/>
          </p:nvSpPr>
          <p:spPr bwMode="auto">
            <a:xfrm>
              <a:off x="4151312" y="1863436"/>
              <a:ext cx="762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/>
              <a:r>
                <a:rPr lang="en-US" altLang="en-US" sz="2000" b="1" dirty="0">
                  <a:latin typeface="Arial" charset="0"/>
                  <a:cs typeface="Times New Roman" pitchFamily="18" charset="0"/>
                </a:rPr>
                <a:t>n = </a:t>
              </a:r>
              <a:endParaRPr lang="en-US" altLang="en-US" sz="2000" b="1" dirty="0">
                <a:latin typeface="Arial" charset="0"/>
              </a:endParaRPr>
            </a:p>
          </p:txBody>
        </p:sp>
        <p:graphicFrame>
          <p:nvGraphicFramePr>
            <p:cNvPr id="1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228458"/>
                </p:ext>
              </p:extLst>
            </p:nvPr>
          </p:nvGraphicFramePr>
          <p:xfrm>
            <a:off x="4684712" y="1618961"/>
            <a:ext cx="496888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4" imgW="228501" imgH="393529" progId="Equation.DSMT4">
                    <p:embed/>
                  </p:oleObj>
                </mc:Choice>
                <mc:Fallback>
                  <p:oleObj name="Equation" r:id="rId4" imgW="22850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712" y="1618961"/>
                          <a:ext cx="496888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33"/>
            <p:cNvSpPr>
              <a:spLocks noChangeArrowheads="1"/>
            </p:cNvSpPr>
            <p:nvPr/>
          </p:nvSpPr>
          <p:spPr bwMode="auto">
            <a:xfrm>
              <a:off x="4075112" y="2685761"/>
              <a:ext cx="9128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/>
              <a:r>
                <a:rPr lang="en-US" altLang="en-US" sz="1200" b="1">
                  <a:latin typeface="Arial" charset="0"/>
                  <a:cs typeface="Times New Roman" pitchFamily="18" charset="0"/>
                </a:rPr>
                <a:t>     </a:t>
              </a:r>
              <a:r>
                <a:rPr lang="en-US" altLang="en-US" sz="1800" b="1">
                  <a:latin typeface="Arial" charset="0"/>
                  <a:cs typeface="Times New Roman" pitchFamily="18" charset="0"/>
                </a:rPr>
                <a:t>M =  </a:t>
              </a:r>
              <a:endParaRPr lang="en-US" altLang="en-US" sz="1800" b="1">
                <a:latin typeface="Arial" charset="0"/>
              </a:endParaRPr>
            </a:p>
          </p:txBody>
        </p:sp>
        <p:graphicFrame>
          <p:nvGraphicFramePr>
            <p:cNvPr id="1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844035"/>
                </p:ext>
              </p:extLst>
            </p:nvPr>
          </p:nvGraphicFramePr>
          <p:xfrm>
            <a:off x="4854575" y="2333336"/>
            <a:ext cx="514350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6" imgW="177646" imgH="393359" progId="Equation.DSMT4">
                    <p:embed/>
                  </p:oleObj>
                </mc:Choice>
                <mc:Fallback>
                  <p:oleObj name="Equation" r:id="rId6" imgW="177646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4575" y="2333336"/>
                          <a:ext cx="514350" cy="1108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44635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88" name="Picture 56" descr="5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1219200" y="1371600"/>
            <a:ext cx="274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0050" indent="-400050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 dirty="0">
                <a:solidFill>
                  <a:srgbClr val="FF3300"/>
                </a:solidFill>
                <a:latin typeface="Times New Roman" pitchFamily="18" charset="0"/>
              </a:rPr>
              <a:t>a)</a:t>
            </a:r>
            <a:r>
              <a:rPr lang="en-US" altLang="en-US" sz="2600" i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600" b="1" dirty="0">
                <a:solidFill>
                  <a:srgbClr val="FF3300"/>
                </a:solidFill>
                <a:latin typeface="Times New Roman" pitchFamily="18" charset="0"/>
              </a:rPr>
              <a:t>1,5 </a:t>
            </a:r>
            <a:r>
              <a:rPr lang="en-US" altLang="en-US" sz="2600" b="1" dirty="0" err="1">
                <a:solidFill>
                  <a:srgbClr val="FF3300"/>
                </a:solidFill>
                <a:latin typeface="Times New Roman" pitchFamily="18" charset="0"/>
              </a:rPr>
              <a:t>mol</a:t>
            </a:r>
            <a:r>
              <a:rPr lang="en-US" altLang="en-US" sz="26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3300"/>
                </a:solidFill>
                <a:latin typeface="Times New Roman" pitchFamily="18" charset="0"/>
              </a:rPr>
              <a:t>NaOH</a:t>
            </a:r>
            <a:r>
              <a:rPr lang="en-US" altLang="en-US" sz="26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9687" name="Text Box 55"/>
          <p:cNvSpPr txBox="1">
            <a:spLocks noChangeArrowheads="1"/>
          </p:cNvSpPr>
          <p:nvPr/>
        </p:nvSpPr>
        <p:spPr bwMode="auto">
          <a:xfrm>
            <a:off x="1447800" y="1905000"/>
            <a:ext cx="6019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71600" indent="-1371600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i="1" dirty="0" err="1">
                <a:solidFill>
                  <a:srgbClr val="008000"/>
                </a:solidFill>
                <a:latin typeface="Times New Roman" pitchFamily="18" charset="0"/>
              </a:rPr>
              <a:t>Bài</a:t>
            </a:r>
            <a:r>
              <a:rPr lang="en-US" altLang="en-US" sz="2400" b="1" i="1" dirty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8000"/>
                </a:solidFill>
                <a:latin typeface="Times New Roman" pitchFamily="18" charset="0"/>
              </a:rPr>
              <a:t>giải</a:t>
            </a:r>
            <a:r>
              <a:rPr lang="en-US" altLang="en-US" sz="2400" i="1" dirty="0">
                <a:solidFill>
                  <a:srgbClr val="000000"/>
                </a:solidFill>
                <a:latin typeface="Times New Roman" pitchFamily="18" charset="0"/>
              </a:rPr>
              <a:t> :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         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</a:rPr>
              <a:t>M </a:t>
            </a:r>
            <a:r>
              <a:rPr lang="en-US" altLang="en-US" sz="2400" b="1" baseline="-25000" dirty="0" err="1">
                <a:solidFill>
                  <a:srgbClr val="333399"/>
                </a:solidFill>
                <a:latin typeface="Times New Roman" pitchFamily="18" charset="0"/>
              </a:rPr>
              <a:t>NaOH</a:t>
            </a:r>
            <a:r>
              <a:rPr lang="en-US" altLang="en-US" sz="2400" b="1" baseline="-25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= 23+16+1 = 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</a:rPr>
              <a:t>40 g                         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</a:rPr>
              <a:t>Khối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</a:rPr>
              <a:t>lượng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</a:rPr>
              <a:t>NaOH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</a:rPr>
              <a:t> :                    	</a:t>
            </a:r>
            <a:r>
              <a:rPr lang="en-US" altLang="en-US" sz="2400" b="1" dirty="0" err="1">
                <a:solidFill>
                  <a:srgbClr val="333399"/>
                </a:solidFill>
                <a:latin typeface="Times New Roman" pitchFamily="18" charset="0"/>
              </a:rPr>
              <a:t>m</a:t>
            </a:r>
            <a:r>
              <a:rPr lang="en-US" altLang="en-US" sz="2400" b="1" baseline="-25000" dirty="0" err="1">
                <a:solidFill>
                  <a:srgbClr val="333399"/>
                </a:solidFill>
                <a:latin typeface="Times New Roman" pitchFamily="18" charset="0"/>
              </a:rPr>
              <a:t>NaOH</a:t>
            </a:r>
            <a:r>
              <a:rPr lang="en-US" altLang="en-US" sz="2400" b="1" dirty="0">
                <a:solidFill>
                  <a:srgbClr val="333399"/>
                </a:solidFill>
                <a:latin typeface="Times New Roman" pitchFamily="18" charset="0"/>
              </a:rPr>
              <a:t>  =  n . M                                                  	             = 1,5 x 40  =  60 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9689" name="Text Box 57"/>
          <p:cNvSpPr txBox="1">
            <a:spLocks noChangeArrowheads="1"/>
          </p:cNvSpPr>
          <p:nvPr/>
        </p:nvSpPr>
        <p:spPr bwMode="auto">
          <a:xfrm>
            <a:off x="1219200" y="3505200"/>
            <a:ext cx="2133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00050" indent="-400050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 dirty="0">
                <a:solidFill>
                  <a:srgbClr val="FF3300"/>
                </a:solidFill>
                <a:latin typeface="Times New Roman" pitchFamily="18" charset="0"/>
              </a:rPr>
              <a:t>b)</a:t>
            </a:r>
            <a:r>
              <a:rPr lang="en-US" altLang="en-US" sz="2600" i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600" b="1" dirty="0">
                <a:solidFill>
                  <a:srgbClr val="FF3300"/>
                </a:solidFill>
                <a:latin typeface="Times New Roman" pitchFamily="18" charset="0"/>
              </a:rPr>
              <a:t>2 </a:t>
            </a:r>
            <a:r>
              <a:rPr lang="en-US" altLang="en-US" sz="2600" b="1" dirty="0" err="1">
                <a:solidFill>
                  <a:srgbClr val="FF3300"/>
                </a:solidFill>
                <a:latin typeface="Times New Roman" pitchFamily="18" charset="0"/>
              </a:rPr>
              <a:t>mol</a:t>
            </a:r>
            <a:r>
              <a:rPr lang="en-US" altLang="en-US" sz="2600" b="1" dirty="0">
                <a:solidFill>
                  <a:srgbClr val="FF3300"/>
                </a:solidFill>
                <a:latin typeface="Times New Roman" pitchFamily="18" charset="0"/>
              </a:rPr>
              <a:t> H</a:t>
            </a:r>
            <a:r>
              <a:rPr lang="en-US" altLang="en-US" sz="2600" b="1" baseline="-25000" dirty="0">
                <a:solidFill>
                  <a:srgbClr val="FF3300"/>
                </a:solidFill>
                <a:latin typeface="Times New Roman" pitchFamily="18" charset="0"/>
              </a:rPr>
              <a:t>2</a:t>
            </a:r>
            <a:r>
              <a:rPr lang="en-US" altLang="en-US" sz="2600" b="1" dirty="0">
                <a:solidFill>
                  <a:srgbClr val="FF3300"/>
                </a:solidFill>
                <a:latin typeface="Times New Roman" pitchFamily="18" charset="0"/>
              </a:rPr>
              <a:t>S </a:t>
            </a:r>
          </a:p>
        </p:txBody>
      </p:sp>
      <p:grpSp>
        <p:nvGrpSpPr>
          <p:cNvPr id="69698" name="Group 66"/>
          <p:cNvGrpSpPr>
            <a:grpSpLocks/>
          </p:cNvGrpSpPr>
          <p:nvPr/>
        </p:nvGrpSpPr>
        <p:grpSpPr bwMode="auto">
          <a:xfrm>
            <a:off x="1371600" y="3962400"/>
            <a:ext cx="6019800" cy="1735138"/>
            <a:chOff x="1008" y="2760"/>
            <a:chExt cx="3792" cy="1093"/>
          </a:xfrm>
        </p:grpSpPr>
        <p:sp>
          <p:nvSpPr>
            <p:cNvPr id="18440" name="Text Box 58"/>
            <p:cNvSpPr txBox="1">
              <a:spLocks noChangeArrowheads="1"/>
            </p:cNvSpPr>
            <p:nvPr/>
          </p:nvSpPr>
          <p:spPr bwMode="auto">
            <a:xfrm>
              <a:off x="1008" y="2760"/>
              <a:ext cx="3792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371600" indent="-1371600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i="1" dirty="0" err="1">
                  <a:solidFill>
                    <a:srgbClr val="008000"/>
                  </a:solidFill>
                  <a:latin typeface="Times New Roman" pitchFamily="18" charset="0"/>
                </a:rPr>
                <a:t>Bài</a:t>
              </a:r>
              <a:r>
                <a:rPr lang="en-US" altLang="en-US" sz="2400" b="1" i="1" dirty="0">
                  <a:solidFill>
                    <a:srgbClr val="008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008000"/>
                  </a:solidFill>
                  <a:latin typeface="Times New Roman" pitchFamily="18" charset="0"/>
                </a:rPr>
                <a:t>giải</a:t>
              </a:r>
              <a:r>
                <a:rPr lang="en-US" altLang="en-US" sz="2400" i="1" dirty="0">
                  <a:solidFill>
                    <a:srgbClr val="000000"/>
                  </a:solidFill>
                  <a:latin typeface="Times New Roman" pitchFamily="18" charset="0"/>
                </a:rPr>
                <a:t> :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                    </a:t>
              </a:r>
              <a:r>
                <a:rPr lang="en-US" altLang="en-US" sz="2400" b="1" dirty="0">
                  <a:solidFill>
                    <a:srgbClr val="333399"/>
                  </a:solidFill>
                  <a:latin typeface="Times New Roman" pitchFamily="18" charset="0"/>
                </a:rPr>
                <a:t>=  34 g 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dirty="0">
                  <a:solidFill>
                    <a:srgbClr val="333399"/>
                  </a:solidFill>
                  <a:latin typeface="Times New Roman" pitchFamily="18" charset="0"/>
                </a:rPr>
                <a:t>                  </a:t>
              </a:r>
              <a:r>
                <a:rPr lang="en-US" altLang="en-US" sz="2400" b="1" dirty="0" err="1">
                  <a:solidFill>
                    <a:srgbClr val="333399"/>
                  </a:solidFill>
                  <a:latin typeface="Times New Roman" pitchFamily="18" charset="0"/>
                </a:rPr>
                <a:t>Khối</a:t>
              </a:r>
              <a:r>
                <a:rPr lang="en-US" altLang="en-US" sz="2400" b="1" dirty="0">
                  <a:solidFill>
                    <a:srgbClr val="333399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333399"/>
                  </a:solidFill>
                  <a:latin typeface="Times New Roman" pitchFamily="18" charset="0"/>
                </a:rPr>
                <a:t>lượng</a:t>
              </a:r>
              <a:r>
                <a:rPr lang="en-US" altLang="en-US" sz="2400" b="1" dirty="0">
                  <a:solidFill>
                    <a:srgbClr val="333399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333399"/>
                  </a:solidFill>
                  <a:latin typeface="Times New Roman" pitchFamily="18" charset="0"/>
                </a:rPr>
                <a:t>của</a:t>
              </a:r>
              <a:r>
                <a:rPr lang="en-US" altLang="en-US" sz="2400" b="1" dirty="0">
                  <a:solidFill>
                    <a:srgbClr val="333399"/>
                  </a:solidFill>
                  <a:latin typeface="Times New Roman" pitchFamily="18" charset="0"/>
                </a:rPr>
                <a:t> H</a:t>
              </a:r>
              <a:r>
                <a:rPr lang="en-US" altLang="en-US" sz="2400" b="1" baseline="-25000" dirty="0">
                  <a:solidFill>
                    <a:srgbClr val="333399"/>
                  </a:solidFill>
                  <a:latin typeface="Times New Roman" pitchFamily="18" charset="0"/>
                </a:rPr>
                <a:t>2</a:t>
              </a:r>
              <a:r>
                <a:rPr lang="en-US" altLang="en-US" sz="2400" b="1" dirty="0">
                  <a:solidFill>
                    <a:srgbClr val="333399"/>
                  </a:solidFill>
                  <a:latin typeface="Times New Roman" pitchFamily="18" charset="0"/>
                </a:rPr>
                <a:t>S :                    	            =  n . M                                                  	             = 2 x 34  =  68 g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</a:p>
          </p:txBody>
        </p:sp>
        <p:grpSp>
          <p:nvGrpSpPr>
            <p:cNvPr id="18441" name="Group 61"/>
            <p:cNvGrpSpPr>
              <a:grpSpLocks/>
            </p:cNvGrpSpPr>
            <p:nvPr/>
          </p:nvGrpSpPr>
          <p:grpSpPr bwMode="auto">
            <a:xfrm>
              <a:off x="2250" y="2832"/>
              <a:ext cx="582" cy="291"/>
              <a:chOff x="2010" y="2784"/>
              <a:chExt cx="630" cy="422"/>
            </a:xfrm>
          </p:grpSpPr>
          <p:sp>
            <p:nvSpPr>
              <p:cNvPr id="18445" name="WordArt 59"/>
              <p:cNvSpPr>
                <a:spLocks noChangeArrowheads="1" noChangeShapeType="1" noTextEdit="1"/>
              </p:cNvSpPr>
              <p:nvPr/>
            </p:nvSpPr>
            <p:spPr bwMode="auto">
              <a:xfrm>
                <a:off x="2010" y="2784"/>
                <a:ext cx="198" cy="192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kern="10">
                    <a:solidFill>
                      <a:srgbClr val="336699"/>
                    </a:solidFill>
                    <a:effectLst>
                      <a:outerShdw dist="45791" dir="2021404" algn="ctr" rotWithShape="0">
                        <a:srgbClr val="B2B2B2">
                          <a:alpha val="79999"/>
                        </a:srgbClr>
                      </a:outerShdw>
                    </a:effectLst>
                    <a:latin typeface="Times New Roman"/>
                    <a:cs typeface="Times New Roman"/>
                  </a:rPr>
                  <a:t>M</a:t>
                </a:r>
              </a:p>
            </p:txBody>
          </p:sp>
          <p:sp>
            <p:nvSpPr>
              <p:cNvPr id="18446" name="Text Box 60"/>
              <p:cNvSpPr txBox="1">
                <a:spLocks noChangeArrowheads="1"/>
              </p:cNvSpPr>
              <p:nvPr/>
            </p:nvSpPr>
            <p:spPr bwMode="auto">
              <a:xfrm>
                <a:off x="2124" y="2843"/>
                <a:ext cx="516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000">
                    <a:solidFill>
                      <a:srgbClr val="333399"/>
                    </a:solidFill>
                    <a:latin typeface="Times New Roman" pitchFamily="18" charset="0"/>
                  </a:rPr>
                  <a:t>H</a:t>
                </a:r>
                <a:r>
                  <a:rPr lang="en-US" altLang="en-US" sz="2000" baseline="-25000">
                    <a:solidFill>
                      <a:srgbClr val="333399"/>
                    </a:solidFill>
                    <a:latin typeface="Times New Roman" pitchFamily="18" charset="0"/>
                  </a:rPr>
                  <a:t>2</a:t>
                </a:r>
                <a:r>
                  <a:rPr lang="en-US" altLang="en-US" sz="2000">
                    <a:solidFill>
                      <a:srgbClr val="333399"/>
                    </a:solidFill>
                    <a:latin typeface="Times New Roman" pitchFamily="18" charset="0"/>
                  </a:rPr>
                  <a:t>S</a:t>
                </a:r>
              </a:p>
            </p:txBody>
          </p:sp>
        </p:grpSp>
        <p:grpSp>
          <p:nvGrpSpPr>
            <p:cNvPr id="18442" name="Group 65"/>
            <p:cNvGrpSpPr>
              <a:grpSpLocks/>
            </p:cNvGrpSpPr>
            <p:nvPr/>
          </p:nvGrpSpPr>
          <p:grpSpPr bwMode="auto">
            <a:xfrm>
              <a:off x="2334" y="3417"/>
              <a:ext cx="534" cy="291"/>
              <a:chOff x="1584" y="3264"/>
              <a:chExt cx="582" cy="422"/>
            </a:xfrm>
          </p:grpSpPr>
          <p:sp>
            <p:nvSpPr>
              <p:cNvPr id="18443" name="WordArt 63"/>
              <p:cNvSpPr>
                <a:spLocks noChangeArrowheads="1" noChangeShapeType="1" noTextEdit="1"/>
              </p:cNvSpPr>
              <p:nvPr/>
            </p:nvSpPr>
            <p:spPr bwMode="auto">
              <a:xfrm>
                <a:off x="1584" y="3264"/>
                <a:ext cx="183" cy="192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kern="10">
                    <a:solidFill>
                      <a:srgbClr val="336699"/>
                    </a:solidFill>
                    <a:effectLst>
                      <a:outerShdw dist="45791" dir="2021404" algn="ctr" rotWithShape="0">
                        <a:srgbClr val="B2B2B2">
                          <a:alpha val="79999"/>
                        </a:srgbClr>
                      </a:outerShdw>
                    </a:effectLst>
                    <a:latin typeface="Times New Roman"/>
                    <a:cs typeface="Times New Roman"/>
                  </a:rPr>
                  <a:t>m</a:t>
                </a:r>
              </a:p>
            </p:txBody>
          </p:sp>
          <p:sp>
            <p:nvSpPr>
              <p:cNvPr id="18444" name="Text Box 64"/>
              <p:cNvSpPr txBox="1">
                <a:spLocks noChangeArrowheads="1"/>
              </p:cNvSpPr>
              <p:nvPr/>
            </p:nvSpPr>
            <p:spPr bwMode="auto">
              <a:xfrm>
                <a:off x="1689" y="3323"/>
                <a:ext cx="477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000">
                    <a:solidFill>
                      <a:srgbClr val="333399"/>
                    </a:solidFill>
                    <a:latin typeface="Times New Roman" pitchFamily="18" charset="0"/>
                  </a:rPr>
                  <a:t>H</a:t>
                </a:r>
                <a:r>
                  <a:rPr lang="en-US" altLang="en-US" sz="2000" baseline="-25000">
                    <a:solidFill>
                      <a:srgbClr val="333399"/>
                    </a:solidFill>
                    <a:latin typeface="Times New Roman" pitchFamily="18" charset="0"/>
                  </a:rPr>
                  <a:t>2</a:t>
                </a:r>
                <a:r>
                  <a:rPr lang="en-US" altLang="en-US" sz="2000">
                    <a:solidFill>
                      <a:srgbClr val="333399"/>
                    </a:solidFill>
                    <a:latin typeface="Times New Roman" pitchFamily="18" charset="0"/>
                  </a:rPr>
                  <a:t>S</a:t>
                </a:r>
              </a:p>
            </p:txBody>
          </p:sp>
        </p:grpSp>
      </p:grpSp>
      <p:sp>
        <p:nvSpPr>
          <p:cNvPr id="18439" name="Text Box 67"/>
          <p:cNvSpPr txBox="1">
            <a:spLocks noChangeArrowheads="1"/>
          </p:cNvSpPr>
          <p:nvPr/>
        </p:nvSpPr>
        <p:spPr bwMode="auto">
          <a:xfrm>
            <a:off x="990600" y="838200"/>
            <a:ext cx="6705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 u="sng">
                <a:solidFill>
                  <a:srgbClr val="CC0000"/>
                </a:solidFill>
                <a:latin typeface="Times New Roman" pitchFamily="18" charset="0"/>
              </a:rPr>
              <a:t>Bài tập 1</a:t>
            </a:r>
            <a:r>
              <a:rPr lang="en-US" altLang="en-US" sz="2600" b="1">
                <a:solidFill>
                  <a:srgbClr val="CC0000"/>
                </a:solidFill>
                <a:latin typeface="Times New Roman" pitchFamily="18" charset="0"/>
              </a:rPr>
              <a:t>: Hãy tính khối lượng của: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4288046" y="1416050"/>
            <a:ext cx="356055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00050" indent="-400050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 dirty="0">
                <a:solidFill>
                  <a:srgbClr val="0070C0"/>
                </a:solidFill>
                <a:latin typeface="Times New Roman" pitchFamily="18" charset="0"/>
              </a:rPr>
              <a:t>a</a:t>
            </a:r>
            <a:r>
              <a:rPr lang="en-US" altLang="en-US" sz="2600" b="1" dirty="0" smtClean="0">
                <a:solidFill>
                  <a:srgbClr val="0070C0"/>
                </a:solidFill>
                <a:latin typeface="Times New Roman" pitchFamily="18" charset="0"/>
              </a:rPr>
              <a:t>’)</a:t>
            </a:r>
            <a:r>
              <a:rPr lang="en-US" altLang="en-US" sz="2600" i="1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600" b="1" dirty="0" smtClean="0">
                <a:solidFill>
                  <a:srgbClr val="0070C0"/>
                </a:solidFill>
                <a:latin typeface="Times New Roman" pitchFamily="18" charset="0"/>
              </a:rPr>
              <a:t>0,75 </a:t>
            </a:r>
            <a:r>
              <a:rPr lang="en-US" altLang="en-US" sz="2600" b="1" dirty="0" err="1">
                <a:solidFill>
                  <a:srgbClr val="0070C0"/>
                </a:solidFill>
                <a:latin typeface="Times New Roman" pitchFamily="18" charset="0"/>
              </a:rPr>
              <a:t>mol</a:t>
            </a:r>
            <a:r>
              <a:rPr lang="en-US" altLang="en-US" sz="26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0070C0"/>
                </a:solidFill>
                <a:latin typeface="Times New Roman" pitchFamily="18" charset="0"/>
              </a:rPr>
              <a:t>NaOH</a:t>
            </a:r>
            <a:r>
              <a:rPr lang="en-US" altLang="en-US" sz="26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7" name="Text Box 57"/>
          <p:cNvSpPr txBox="1">
            <a:spLocks noChangeArrowheads="1"/>
          </p:cNvSpPr>
          <p:nvPr/>
        </p:nvSpPr>
        <p:spPr bwMode="auto">
          <a:xfrm>
            <a:off x="4236956" y="3520719"/>
            <a:ext cx="345924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00050" indent="-400050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600" b="1" dirty="0">
                <a:solidFill>
                  <a:srgbClr val="0070C0"/>
                </a:solidFill>
                <a:latin typeface="Times New Roman" pitchFamily="18" charset="0"/>
              </a:rPr>
              <a:t>b</a:t>
            </a:r>
            <a:r>
              <a:rPr lang="en-US" altLang="en-US" sz="2600" b="1" dirty="0" smtClean="0">
                <a:solidFill>
                  <a:srgbClr val="0070C0"/>
                </a:solidFill>
                <a:latin typeface="Times New Roman" pitchFamily="18" charset="0"/>
              </a:rPr>
              <a:t>’)</a:t>
            </a:r>
            <a:r>
              <a:rPr lang="en-US" altLang="en-US" sz="2600" i="1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600" b="1" dirty="0" smtClean="0">
                <a:solidFill>
                  <a:srgbClr val="0070C0"/>
                </a:solidFill>
                <a:latin typeface="Times New Roman" pitchFamily="18" charset="0"/>
              </a:rPr>
              <a:t>2,25 </a:t>
            </a:r>
            <a:r>
              <a:rPr lang="en-US" altLang="en-US" sz="2600" b="1" dirty="0" err="1">
                <a:solidFill>
                  <a:srgbClr val="0070C0"/>
                </a:solidFill>
                <a:latin typeface="Times New Roman" pitchFamily="18" charset="0"/>
              </a:rPr>
              <a:t>mol</a:t>
            </a:r>
            <a:r>
              <a:rPr lang="en-US" altLang="en-US" sz="2600" b="1" dirty="0">
                <a:solidFill>
                  <a:srgbClr val="0070C0"/>
                </a:solidFill>
                <a:latin typeface="Times New Roman" pitchFamily="18" charset="0"/>
              </a:rPr>
              <a:t> H</a:t>
            </a:r>
            <a:r>
              <a:rPr lang="en-US" altLang="en-US" sz="2600" b="1" baseline="-25000" dirty="0">
                <a:solidFill>
                  <a:srgbClr val="0070C0"/>
                </a:solidFill>
                <a:latin typeface="Times New Roman" pitchFamily="18" charset="0"/>
              </a:rPr>
              <a:t>2</a:t>
            </a:r>
            <a:r>
              <a:rPr lang="en-US" altLang="en-US" sz="2600" b="1" dirty="0">
                <a:solidFill>
                  <a:srgbClr val="0070C0"/>
                </a:solidFill>
                <a:latin typeface="Times New Roman" pitchFamily="18" charset="0"/>
              </a:rPr>
              <a:t>S </a:t>
            </a:r>
          </a:p>
        </p:txBody>
      </p:sp>
    </p:spTree>
    <p:extLst>
      <p:ext uri="{BB962C8B-B14F-4D97-AF65-F5344CB8AC3E}">
        <p14:creationId xmlns:p14="http://schemas.microsoft.com/office/powerpoint/2010/main" val="143178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9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9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/>
      <p:bldP spid="69687" grpId="0"/>
      <p:bldP spid="69689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</TotalTime>
  <Words>654</Words>
  <Application>Microsoft Office PowerPoint</Application>
  <PresentationFormat>On-screen Show (4:3)</PresentationFormat>
  <Paragraphs>127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5" baseType="lpstr">
      <vt:lpstr>微软雅黑</vt:lpstr>
      <vt:lpstr>宋体</vt:lpstr>
      <vt:lpstr>Arial</vt:lpstr>
      <vt:lpstr>Arial Black</vt:lpstr>
      <vt:lpstr>Calibri</vt:lpstr>
      <vt:lpstr>Calibri Light</vt:lpstr>
      <vt:lpstr>Symbol</vt:lpstr>
      <vt:lpstr>Times New Roman</vt:lpstr>
      <vt:lpstr>Trebuchet MS</vt:lpstr>
      <vt:lpstr>Wingdings</vt:lpstr>
      <vt:lpstr>义启嘟嘟体</vt:lpstr>
      <vt:lpstr>Default Design</vt:lpstr>
      <vt:lpstr>1_Default Design</vt:lpstr>
      <vt:lpstr>2_Default Design</vt:lpstr>
      <vt:lpstr>3_Default Design</vt:lpstr>
      <vt:lpstr>1_Office Theme</vt:lpstr>
      <vt:lpstr>4_Default Design</vt:lpstr>
      <vt:lpstr>1_Office 主题​​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sad</cp:lastModifiedBy>
  <cp:revision>22</cp:revision>
  <dcterms:created xsi:type="dcterms:W3CDTF">2021-11-22T07:45:33Z</dcterms:created>
  <dcterms:modified xsi:type="dcterms:W3CDTF">2022-05-31T09:50:03Z</dcterms:modified>
</cp:coreProperties>
</file>